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4343D" w:rsidRPr="00294F42" w:rsidRDefault="00D4343D" w:rsidP="00CA58CE">
      <w:pPr>
        <w:pStyle w:val="Estilo825"/>
        <w:numPr>
          <w:ilvl w:val="0"/>
          <w:numId w:val="0"/>
        </w:numPr>
        <w:rPr>
          <w:sz w:val="2"/>
        </w:rPr>
      </w:pPr>
    </w:p>
    <w:p w:rsidR="00AC68FB" w:rsidRPr="00216FD3" w:rsidRDefault="00AC68FB" w:rsidP="00AC68FB">
      <w:pPr>
        <w:pStyle w:val="Estilo520"/>
        <w:numPr>
          <w:ilvl w:val="0"/>
          <w:numId w:val="0"/>
        </w:numPr>
        <w:ind w:left="284" w:hanging="284"/>
        <w:jc w:val="center"/>
        <w:rPr>
          <w:rFonts w:cs="Arial"/>
          <w:b/>
          <w:sz w:val="4"/>
          <w:szCs w:val="18"/>
        </w:rPr>
      </w:pPr>
    </w:p>
    <w:tbl>
      <w:tblPr>
        <w:tblStyle w:val="Tabelacomgrelha"/>
        <w:tblW w:w="0" w:type="auto"/>
        <w:jc w:val="center"/>
        <w:tblLook w:val="04A0" w:firstRow="1" w:lastRow="0" w:firstColumn="1" w:lastColumn="0" w:noHBand="0" w:noVBand="1"/>
      </w:tblPr>
      <w:tblGrid>
        <w:gridCol w:w="10773"/>
      </w:tblGrid>
      <w:tr w:rsidR="00AC68FB" w:rsidTr="00AC68FB">
        <w:trPr>
          <w:jc w:val="center"/>
        </w:trPr>
        <w:tc>
          <w:tcPr>
            <w:tcW w:w="10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68FB" w:rsidRDefault="00AC68FB" w:rsidP="000F01E2">
            <w:pPr>
              <w:pStyle w:val="Estilo520"/>
              <w:numPr>
                <w:ilvl w:val="0"/>
                <w:numId w:val="0"/>
              </w:numPr>
              <w:jc w:val="left"/>
              <w:rPr>
                <w:rFonts w:cs="Arial"/>
                <w:b/>
                <w:sz w:val="20"/>
                <w:szCs w:val="20"/>
              </w:rPr>
            </w:pPr>
            <w:r>
              <w:rPr>
                <w:rFonts w:cs="Arial"/>
                <w:b/>
                <w:sz w:val="20"/>
                <w:szCs w:val="20"/>
              </w:rPr>
              <w:t>NOME DO ALUNO(A) :</w:t>
            </w:r>
          </w:p>
        </w:tc>
      </w:tr>
      <w:tr w:rsidR="00AC68FB" w:rsidTr="00AC68FB">
        <w:trPr>
          <w:jc w:val="center"/>
        </w:trPr>
        <w:tc>
          <w:tcPr>
            <w:tcW w:w="10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68FB" w:rsidRDefault="00AC68FB" w:rsidP="000F01E2">
            <w:pPr>
              <w:pStyle w:val="Estilo520"/>
              <w:numPr>
                <w:ilvl w:val="0"/>
                <w:numId w:val="0"/>
              </w:numPr>
              <w:jc w:val="left"/>
              <w:rPr>
                <w:rFonts w:cs="Arial"/>
                <w:b/>
                <w:sz w:val="20"/>
                <w:szCs w:val="20"/>
              </w:rPr>
            </w:pPr>
            <w:r>
              <w:rPr>
                <w:rFonts w:cs="Arial"/>
                <w:b/>
                <w:sz w:val="20"/>
                <w:szCs w:val="20"/>
              </w:rPr>
              <w:t>TURMA:</w:t>
            </w:r>
          </w:p>
        </w:tc>
      </w:tr>
    </w:tbl>
    <w:p w:rsidR="00AC68FB" w:rsidRDefault="00AC68FB" w:rsidP="00AC68FB">
      <w:pPr>
        <w:pStyle w:val="Estilo844"/>
        <w:ind w:left="0" w:firstLine="0"/>
      </w:pPr>
    </w:p>
    <w:p w:rsidR="00764D53" w:rsidRDefault="00DA77D0" w:rsidP="00764D53">
      <w:pPr>
        <w:pStyle w:val="Estilo840"/>
      </w:pPr>
      <w:r>
        <w:t>FÍSICA</w:t>
      </w:r>
      <w:r w:rsidR="003A5719">
        <w:t xml:space="preserve"> – GILSON RODRIGUES -  </w:t>
      </w:r>
      <w:r w:rsidR="003A5719" w:rsidRPr="003A5719">
        <w:t>REFRAÇÃO LUMINOSA 1.</w:t>
      </w:r>
    </w:p>
    <w:p w:rsidR="003A5719" w:rsidRPr="003A5719" w:rsidRDefault="003A5719" w:rsidP="00FE1A28">
      <w:pPr>
        <w:pStyle w:val="Estilo843"/>
        <w:rPr>
          <w:b/>
        </w:rPr>
      </w:pPr>
    </w:p>
    <w:p w:rsidR="00AF7606" w:rsidRPr="00A43A73" w:rsidRDefault="00AF7606" w:rsidP="003A5719">
      <w:pPr>
        <w:pStyle w:val="Estilo843"/>
        <w:numPr>
          <w:ilvl w:val="0"/>
          <w:numId w:val="0"/>
        </w:numPr>
        <w:ind w:left="284"/>
        <w:rPr>
          <w:b/>
        </w:rPr>
      </w:pPr>
      <w:r w:rsidRPr="00A43A73">
        <w:t>Abu Ali al-Hassan ibn al-Haytham (aproximadamente 965-1040), conhecido no ocidente como Alhazen, foi um geômetra islâmico homenageado no “Ano Internacional da Luz” (2015). Há mil anos, escreveu seu Kitāb al-Manāzir (Tratado sobre a Óptica). Nessa obra, ele propôs que a visão se dá pela passagem da luz pelos diversos meios transparentes que constituem o olho humano. Ao atravessar esses meios diferenciados, a luz modifica a sua velocidade e a direção da sua trajetória, focalizando-se no fundo do globo ocular. A figura mostra Alhazen demonstrando os fundamentos de sua teoria através da aparente descontinuidade de uma vara de madeira mergulhada na água e visualizada do ar:</w:t>
      </w:r>
    </w:p>
    <w:p w:rsidR="00AF7606" w:rsidRDefault="00AF7606" w:rsidP="00FE1A28">
      <w:pPr>
        <w:jc w:val="center"/>
        <w:rPr>
          <w:rFonts w:ascii="Arial" w:hAnsi="Arial" w:cs="Arial"/>
          <w:sz w:val="18"/>
          <w:szCs w:val="18"/>
        </w:rPr>
      </w:pPr>
      <w:r>
        <w:rPr>
          <w:noProof/>
        </w:rPr>
        <w:drawing>
          <wp:inline distT="0" distB="0" distL="0" distR="0" wp14:anchorId="74D6AA95" wp14:editId="6A5B06AB">
            <wp:extent cx="2670810" cy="2941320"/>
            <wp:effectExtent l="0" t="0" r="0" b="0"/>
            <wp:docPr id="7" name="Imagem 7" descr="http://muslimheritage.com/sites/default/files/new_optics_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muslimheritage.com/sites/default/files/new_optics_12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37" t="3644" r="2498" b="14659"/>
                    <a:stretch/>
                  </pic:blipFill>
                  <pic:spPr bwMode="auto">
                    <a:xfrm>
                      <a:off x="0" y="0"/>
                      <a:ext cx="2670810" cy="2941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F7606" w:rsidRDefault="00AF7606" w:rsidP="00AF7606">
      <w:pPr>
        <w:jc w:val="both"/>
        <w:rPr>
          <w:rFonts w:ascii="Arial" w:hAnsi="Arial" w:cs="Arial"/>
          <w:sz w:val="18"/>
          <w:szCs w:val="18"/>
        </w:rPr>
      </w:pPr>
    </w:p>
    <w:p w:rsidR="00AF7606" w:rsidRDefault="00AF7606" w:rsidP="00FE1A28">
      <w:pPr>
        <w:pStyle w:val="Estilo846"/>
        <w:rPr>
          <w:color w:val="231F20"/>
        </w:rPr>
      </w:pPr>
      <w:r>
        <w:t>Assinale a alternativa que NÃO apresenta relação com o fenômeno citado no texto-base:</w:t>
      </w:r>
    </w:p>
    <w:p w:rsidR="00AF7606" w:rsidRDefault="00AF7606" w:rsidP="00AF7606">
      <w:pPr>
        <w:autoSpaceDE w:val="0"/>
        <w:autoSpaceDN w:val="0"/>
        <w:adjustRightInd w:val="0"/>
        <w:jc w:val="both"/>
        <w:rPr>
          <w:rFonts w:ascii="Arial" w:hAnsi="Arial" w:cs="Arial"/>
          <w:color w:val="231F20"/>
          <w:sz w:val="18"/>
          <w:szCs w:val="18"/>
        </w:rPr>
      </w:pPr>
    </w:p>
    <w:p w:rsidR="00AF7606" w:rsidRPr="000A2106" w:rsidRDefault="00AF7606" w:rsidP="00AF7606">
      <w:pPr>
        <w:pStyle w:val="Estilo844"/>
      </w:pPr>
      <w:r>
        <w:t>a)  formação do arco-íris</w:t>
      </w:r>
      <w:r w:rsidRPr="000A2106">
        <w:t>.</w:t>
      </w:r>
    </w:p>
    <w:p w:rsidR="00AF7606" w:rsidRDefault="00AF7606" w:rsidP="00AF7606">
      <w:pPr>
        <w:pStyle w:val="Estilo844"/>
      </w:pPr>
      <w:r>
        <w:t>b)  funcionamento de fibras ópticas</w:t>
      </w:r>
      <w:r w:rsidRPr="000A2106">
        <w:t>.</w:t>
      </w:r>
    </w:p>
    <w:p w:rsidR="00AF7606" w:rsidRPr="000A2106" w:rsidRDefault="00AF7606" w:rsidP="00AF7606">
      <w:pPr>
        <w:pStyle w:val="Estilo844"/>
      </w:pPr>
      <w:r>
        <w:t>c) fenômeno de miragem.</w:t>
      </w:r>
    </w:p>
    <w:p w:rsidR="00AF7606" w:rsidRPr="00A43A73" w:rsidRDefault="00AF7606" w:rsidP="00AF7606">
      <w:pPr>
        <w:pStyle w:val="Estilo844"/>
      </w:pPr>
      <w:r w:rsidRPr="00A43A73">
        <w:t>d) )  formação de imagens em um espelho.</w:t>
      </w:r>
    </w:p>
    <w:p w:rsidR="00AF7606" w:rsidRDefault="00AF7606" w:rsidP="00AF7606">
      <w:pPr>
        <w:pStyle w:val="Estilo844"/>
      </w:pPr>
      <w:r>
        <w:t>e) profundidade aparente de uma piscina cheia</w:t>
      </w:r>
      <w:r w:rsidRPr="000A2106">
        <w:t>.</w:t>
      </w:r>
    </w:p>
    <w:p w:rsidR="00AF7606" w:rsidRPr="00B12D86" w:rsidRDefault="00AF7606" w:rsidP="00AF7606">
      <w:pPr>
        <w:jc w:val="both"/>
        <w:rPr>
          <w:rFonts w:ascii="Arial" w:hAnsi="Arial" w:cs="Arial"/>
          <w:sz w:val="18"/>
          <w:szCs w:val="18"/>
        </w:rPr>
      </w:pPr>
    </w:p>
    <w:p w:rsidR="00AF7606" w:rsidRDefault="00AF7606" w:rsidP="00FE1A28">
      <w:pPr>
        <w:pStyle w:val="Estilo843"/>
      </w:pPr>
      <w:r>
        <w:t>O índice de refração de um líquido vale n = 1,25. Se a luz viaja no vácuo com velocidade c = 3 x 10</w:t>
      </w:r>
      <w:r>
        <w:rPr>
          <w:vertAlign w:val="superscript"/>
        </w:rPr>
        <w:t>8</w:t>
      </w:r>
      <w:r>
        <w:t xml:space="preserve"> m/s, a velocidade de um raio luminoso no interior desse líquido é:</w:t>
      </w:r>
    </w:p>
    <w:p w:rsidR="00AF7606" w:rsidRDefault="00AF7606" w:rsidP="00AF7606">
      <w:pPr>
        <w:jc w:val="both"/>
        <w:rPr>
          <w:rFonts w:ascii="Arial" w:hAnsi="Arial" w:cs="Arial"/>
          <w:sz w:val="18"/>
          <w:szCs w:val="18"/>
        </w:rPr>
      </w:pPr>
    </w:p>
    <w:p w:rsidR="00AF7606" w:rsidRDefault="00AF7606" w:rsidP="00AF7606">
      <w:pPr>
        <w:pStyle w:val="Estilo844"/>
        <w:rPr>
          <w:b/>
        </w:rPr>
      </w:pPr>
      <w:r w:rsidRPr="00A43A73">
        <w:t>a) 1,25 x 10</w:t>
      </w:r>
      <w:r w:rsidRPr="00A43A73">
        <w:rPr>
          <w:vertAlign w:val="superscript"/>
        </w:rPr>
        <w:t>8</w:t>
      </w:r>
      <w:r w:rsidRPr="00A43A73">
        <w:t xml:space="preserve"> m/s  </w:t>
      </w:r>
      <w:r>
        <w:rPr>
          <w:b/>
        </w:rPr>
        <w:t xml:space="preserve">   </w:t>
      </w:r>
    </w:p>
    <w:p w:rsidR="00AF7606" w:rsidRDefault="00AF7606" w:rsidP="00AF7606">
      <w:pPr>
        <w:pStyle w:val="Estilo844"/>
        <w:rPr>
          <w:b/>
        </w:rPr>
      </w:pPr>
      <w:r>
        <w:t>b) 1,5 x 10</w:t>
      </w:r>
      <w:r>
        <w:rPr>
          <w:vertAlign w:val="superscript"/>
        </w:rPr>
        <w:t>8</w:t>
      </w:r>
      <w:r>
        <w:t xml:space="preserve"> m/s</w:t>
      </w:r>
      <w:r>
        <w:rPr>
          <w:b/>
        </w:rPr>
        <w:t xml:space="preserve">     </w:t>
      </w:r>
    </w:p>
    <w:p w:rsidR="00AF7606" w:rsidRPr="00B12D86" w:rsidRDefault="00AF7606" w:rsidP="00AF7606">
      <w:pPr>
        <w:pStyle w:val="Estilo844"/>
        <w:rPr>
          <w:b/>
        </w:rPr>
      </w:pPr>
      <w:r>
        <w:t>c) 1,8 x 10</w:t>
      </w:r>
      <w:r>
        <w:rPr>
          <w:vertAlign w:val="superscript"/>
        </w:rPr>
        <w:t>8</w:t>
      </w:r>
      <w:r>
        <w:t xml:space="preserve"> m/s</w:t>
      </w:r>
    </w:p>
    <w:p w:rsidR="00AF7606" w:rsidRDefault="00AF7606" w:rsidP="00AF7606">
      <w:pPr>
        <w:pStyle w:val="Estilo844"/>
      </w:pPr>
      <w:r>
        <w:t>d) 2,15 x 10</w:t>
      </w:r>
      <w:r>
        <w:rPr>
          <w:vertAlign w:val="superscript"/>
        </w:rPr>
        <w:t>8</w:t>
      </w:r>
      <w:r>
        <w:t xml:space="preserve"> m/s     </w:t>
      </w:r>
    </w:p>
    <w:p w:rsidR="00AF7606" w:rsidRPr="00135E6A" w:rsidRDefault="00AF7606" w:rsidP="00AF7606">
      <w:pPr>
        <w:pStyle w:val="Estilo844"/>
      </w:pPr>
      <w:r w:rsidRPr="00A43A73">
        <w:t>e) 2,4 x 10</w:t>
      </w:r>
      <w:r w:rsidRPr="00A43A73">
        <w:rPr>
          <w:vertAlign w:val="superscript"/>
        </w:rPr>
        <w:t>8</w:t>
      </w:r>
      <w:r w:rsidRPr="00A43A73">
        <w:t xml:space="preserve"> m/s</w:t>
      </w:r>
    </w:p>
    <w:p w:rsidR="00AF7606" w:rsidRDefault="00AF7606" w:rsidP="00AF7606">
      <w:pPr>
        <w:jc w:val="both"/>
        <w:rPr>
          <w:rFonts w:ascii="Arial" w:hAnsi="Arial" w:cs="Arial"/>
          <w:sz w:val="18"/>
          <w:szCs w:val="18"/>
        </w:rPr>
      </w:pPr>
    </w:p>
    <w:p w:rsidR="00AF7606" w:rsidRPr="003454B4" w:rsidRDefault="00AF7606" w:rsidP="00FE1A28">
      <w:pPr>
        <w:pStyle w:val="Estilo843"/>
      </w:pPr>
      <w:r w:rsidRPr="003454B4">
        <w:t xml:space="preserve">Em um experimento, um aluno colocou uma moeda de ferro no fundo de um copo de alumínio. A princípio, a moeda não pode ser vista pelo aluno, cujos olhos situam-se no ponto O da figura. A seguir, o copo foi preenchido com água e o aluno passou a ver a moeda, mantendo os olhos na mesma posição O. </w:t>
      </w:r>
    </w:p>
    <w:p w:rsidR="00AF7606" w:rsidRPr="003454B4" w:rsidRDefault="00AF7606" w:rsidP="00FE1A28">
      <w:pPr>
        <w:autoSpaceDE w:val="0"/>
        <w:autoSpaceDN w:val="0"/>
        <w:adjustRightInd w:val="0"/>
        <w:jc w:val="center"/>
        <w:rPr>
          <w:rFonts w:ascii="Arial" w:hAnsi="Arial" w:cs="Arial"/>
          <w:sz w:val="18"/>
          <w:szCs w:val="18"/>
        </w:rPr>
      </w:pPr>
      <w:r w:rsidRPr="003454B4">
        <w:rPr>
          <w:rFonts w:ascii="Arial" w:hAnsi="Arial" w:cs="Arial"/>
          <w:noProof/>
          <w:sz w:val="18"/>
          <w:szCs w:val="18"/>
        </w:rPr>
        <w:drawing>
          <wp:inline distT="0" distB="0" distL="0" distR="0" wp14:anchorId="411BC7BB" wp14:editId="61CA2334">
            <wp:extent cx="1963972" cy="1137770"/>
            <wp:effectExtent l="0" t="0" r="0" b="5715"/>
            <wp:docPr id="162" name="Imagem 162" descr="http://www.fisicapaidegua.com/questoes/imagens/q33_pucsp_20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3" descr="http://www.fisicapaidegua.com/questoes/imagens/q33_pucsp_2002.jpg"/>
                    <pic:cNvPicPr>
                      <a:picLocks noChangeAspect="1" noChangeArrowheads="1"/>
                    </pic:cNvPicPr>
                  </pic:nvPicPr>
                  <pic:blipFill>
                    <a:blip r:embed="rId9" r:link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3972" cy="1137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7606" w:rsidRPr="003454B4" w:rsidRDefault="00AF7606" w:rsidP="00FE1A28">
      <w:pPr>
        <w:pStyle w:val="Estilo844"/>
      </w:pPr>
    </w:p>
    <w:p w:rsidR="00AF7606" w:rsidRPr="003454B4" w:rsidRDefault="00AF7606" w:rsidP="00FE1A28">
      <w:pPr>
        <w:pStyle w:val="Estilo844"/>
      </w:pPr>
      <w:r w:rsidRPr="003454B4">
        <w:lastRenderedPageBreak/>
        <w:t>Podemos afirmar que:</w:t>
      </w:r>
    </w:p>
    <w:p w:rsidR="00AF7606" w:rsidRPr="003454B4" w:rsidRDefault="00AF7606" w:rsidP="00FE1A28">
      <w:pPr>
        <w:pStyle w:val="Estilo844"/>
      </w:pPr>
    </w:p>
    <w:p w:rsidR="00AF7606" w:rsidRPr="002C2662" w:rsidRDefault="00AF7606" w:rsidP="00AF7606">
      <w:pPr>
        <w:pStyle w:val="Estilo844"/>
      </w:pPr>
      <w:r w:rsidRPr="002C2662">
        <w:t>a) a luz proveniente da moeda sofre refração ao passar da água para o ar, permitindo a sua visualização.</w:t>
      </w:r>
    </w:p>
    <w:p w:rsidR="00AF7606" w:rsidRPr="003454B4" w:rsidRDefault="00AF7606" w:rsidP="00AF7606">
      <w:pPr>
        <w:pStyle w:val="Estilo844"/>
      </w:pPr>
      <w:r w:rsidRPr="003454B4">
        <w:t>b) a luz proveniente da moeda sofre reflexão na água, propiciando a sua visualização.</w:t>
      </w:r>
    </w:p>
    <w:p w:rsidR="00AF7606" w:rsidRPr="003454B4" w:rsidRDefault="00AF7606" w:rsidP="00AF7606">
      <w:pPr>
        <w:pStyle w:val="Estilo844"/>
      </w:pPr>
      <w:r w:rsidRPr="003454B4">
        <w:t>c) os raios luminosos emitidos pelos olhos sofrem reflexão ao penetrar na água, permitindo a visualização da moeda.</w:t>
      </w:r>
    </w:p>
    <w:p w:rsidR="00AF7606" w:rsidRPr="003454B4" w:rsidRDefault="00AF7606" w:rsidP="00AF7606">
      <w:pPr>
        <w:pStyle w:val="Estilo844"/>
      </w:pPr>
      <w:r w:rsidRPr="003454B4">
        <w:t>d) os raios luminosos emitidos pelos olhos sofrem refração ao penetrar na água, permitindo a visualização da moeda.</w:t>
      </w:r>
    </w:p>
    <w:p w:rsidR="00AF7606" w:rsidRDefault="00AF7606" w:rsidP="00AF7606">
      <w:pPr>
        <w:pStyle w:val="Estilo844"/>
      </w:pPr>
      <w:r w:rsidRPr="003454B4">
        <w:t>e) é impossível que o aluno consiga ver a moeda, independentemente da quantidade de água colocada no copo.</w:t>
      </w:r>
    </w:p>
    <w:p w:rsidR="00AF7606" w:rsidRDefault="00AF7606" w:rsidP="00AF7606">
      <w:pPr>
        <w:jc w:val="both"/>
        <w:rPr>
          <w:rFonts w:ascii="Arial" w:hAnsi="Arial" w:cs="Arial"/>
          <w:sz w:val="18"/>
          <w:szCs w:val="18"/>
        </w:rPr>
      </w:pPr>
    </w:p>
    <w:p w:rsidR="00AF7606" w:rsidRPr="000A2106" w:rsidRDefault="00AF7606" w:rsidP="00FE1A28">
      <w:pPr>
        <w:pStyle w:val="Estilo843"/>
      </w:pPr>
      <w:r w:rsidRPr="000A2106">
        <w:t>Com o auxílio de um aparelho especial foi possível medir a velocidade de um feixe de luz monocromática dentro de dois sólidos transparentes. No sólido A a velocidade da luz é maior que no sólido B. Nestas condições, o índice de refração:</w:t>
      </w:r>
    </w:p>
    <w:p w:rsidR="00AF7606" w:rsidRPr="000A2106" w:rsidRDefault="00AF7606" w:rsidP="00FE1A28">
      <w:pPr>
        <w:pStyle w:val="Estilo844"/>
      </w:pPr>
    </w:p>
    <w:p w:rsidR="00AF7606" w:rsidRPr="000A2106" w:rsidRDefault="00AF7606" w:rsidP="00AF7606">
      <w:pPr>
        <w:pStyle w:val="Estilo844"/>
      </w:pPr>
      <w:r w:rsidRPr="000A2106">
        <w:t>a) do sólido A é maior que o do sólido B</w:t>
      </w:r>
    </w:p>
    <w:p w:rsidR="00AF7606" w:rsidRPr="002C2662" w:rsidRDefault="00AF7606" w:rsidP="00AF7606">
      <w:pPr>
        <w:pStyle w:val="Estilo844"/>
      </w:pPr>
      <w:r w:rsidRPr="002C2662">
        <w:t>b) do sólido A é menor que o do sólido B</w:t>
      </w:r>
    </w:p>
    <w:p w:rsidR="00AF7606" w:rsidRPr="000A2106" w:rsidRDefault="00AF7606" w:rsidP="00AF7606">
      <w:pPr>
        <w:pStyle w:val="Estilo844"/>
      </w:pPr>
      <w:r w:rsidRPr="000A2106">
        <w:t>c) não pode ser determinado porque não é suficiente o conhecimento das duas velocidades</w:t>
      </w:r>
    </w:p>
    <w:p w:rsidR="00AF7606" w:rsidRPr="000A2106" w:rsidRDefault="00AF7606" w:rsidP="00AF7606">
      <w:pPr>
        <w:pStyle w:val="Estilo844"/>
      </w:pPr>
      <w:r w:rsidRPr="000A2106">
        <w:t>d) do sólido A deve ser igual ao de B por se tratarem de dois sólidos transparentes</w:t>
      </w:r>
    </w:p>
    <w:p w:rsidR="00AF7606" w:rsidRDefault="00AF7606" w:rsidP="00AF7606">
      <w:pPr>
        <w:pStyle w:val="Estilo844"/>
      </w:pPr>
      <w:r w:rsidRPr="000A2106">
        <w:t>e) A pergunta é absurda porque a velocidade da luz é uma constante universal</w:t>
      </w:r>
    </w:p>
    <w:p w:rsidR="00AF7606" w:rsidRPr="003454B4" w:rsidRDefault="00AF7606" w:rsidP="00FE1A28">
      <w:pPr>
        <w:pStyle w:val="Estilo844"/>
      </w:pPr>
    </w:p>
    <w:p w:rsidR="00AF7606" w:rsidRPr="006D0FFA" w:rsidRDefault="00AF7606" w:rsidP="00FE1A28">
      <w:pPr>
        <w:pStyle w:val="Estilo843"/>
      </w:pPr>
      <w:r w:rsidRPr="006D0FFA">
        <w:t>A água sempre foi vital para a sobrevivência humana, inclusive para o homem visualizar através dela e, assim, conseguir o seu alimento.</w:t>
      </w:r>
    </w:p>
    <w:p w:rsidR="00AF7606" w:rsidRPr="006D0FFA" w:rsidRDefault="00AF7606" w:rsidP="00FE1A28">
      <w:pPr>
        <w:pStyle w:val="Estilo846"/>
      </w:pPr>
      <w:r w:rsidRPr="006D0FFA">
        <w:t>Em algumas tribos indígenas, os guerreiros providenciam alimento através da pesca por lança. Para isso, postam-se à margem dos rios, observando a passagem dos peixes, para neles mirar a lança. Para acertá-los, porém, valem-se de um recurso prático, utilizando, sem saber, um princípio da Física.</w:t>
      </w:r>
    </w:p>
    <w:p w:rsidR="00AF7606" w:rsidRPr="006D0FFA" w:rsidRDefault="00AF7606" w:rsidP="00FE1A28">
      <w:pPr>
        <w:pStyle w:val="Estilo846"/>
      </w:pPr>
      <w:r w:rsidRPr="006D0FFA">
        <w:t>Se você participasse desse tipo de pescaria, acertaria:</w:t>
      </w:r>
    </w:p>
    <w:p w:rsidR="00AF7606" w:rsidRPr="006D0FFA" w:rsidRDefault="00AF7606" w:rsidP="00FE1A28">
      <w:pPr>
        <w:pStyle w:val="Estilo846"/>
      </w:pPr>
    </w:p>
    <w:p w:rsidR="00AF7606" w:rsidRPr="006D0FFA" w:rsidRDefault="00AF7606" w:rsidP="00AF7606">
      <w:pPr>
        <w:pStyle w:val="Estilo844"/>
      </w:pPr>
      <w:r>
        <w:t xml:space="preserve">a) </w:t>
      </w:r>
      <w:r w:rsidR="00FE1A28">
        <w:tab/>
      </w:r>
      <w:r>
        <w:t>acima</w:t>
      </w:r>
      <w:r w:rsidRPr="006D0FFA">
        <w:t xml:space="preserve"> da imagem visualizada, por causa do fenômeno da refração, apesar de você e o peixe estarem em meios diferentes.</w:t>
      </w:r>
    </w:p>
    <w:p w:rsidR="00AF7606" w:rsidRPr="006D0FFA" w:rsidRDefault="00AF7606" w:rsidP="00AF7606">
      <w:pPr>
        <w:pStyle w:val="Estilo844"/>
      </w:pPr>
      <w:r w:rsidRPr="006D0FFA">
        <w:t xml:space="preserve">b) </w:t>
      </w:r>
      <w:r w:rsidR="00FE1A28">
        <w:tab/>
      </w:r>
      <w:r w:rsidRPr="006D0FFA">
        <w:t>na posição da imagem, em virtude de ela corresponder à posição do objeto, mesmo que você e o peixe estejam em meios diferentes.</w:t>
      </w:r>
    </w:p>
    <w:p w:rsidR="00AF7606" w:rsidRPr="006D0FFA" w:rsidRDefault="00AF7606" w:rsidP="00AF7606">
      <w:pPr>
        <w:pStyle w:val="Estilo844"/>
      </w:pPr>
      <w:r w:rsidRPr="006D0FFA">
        <w:t xml:space="preserve">c) </w:t>
      </w:r>
      <w:r w:rsidR="00FE1A28">
        <w:tab/>
      </w:r>
      <w:r w:rsidRPr="006D0FFA">
        <w:t xml:space="preserve">abaixo da imagem visualizada, pois a </w:t>
      </w:r>
      <w:r>
        <w:t>luz sofre o fenômeno da reflexão total</w:t>
      </w:r>
      <w:r w:rsidRPr="006D0FFA">
        <w:t>, devido ao fato de você e o peixe estarem em meios diferentes.</w:t>
      </w:r>
    </w:p>
    <w:p w:rsidR="00AF7606" w:rsidRPr="006D0FFA" w:rsidRDefault="00AF7606" w:rsidP="00AF7606">
      <w:pPr>
        <w:pStyle w:val="Estilo844"/>
      </w:pPr>
      <w:r w:rsidRPr="006D0FFA">
        <w:t xml:space="preserve">d) </w:t>
      </w:r>
      <w:r w:rsidR="00FE1A28">
        <w:tab/>
      </w:r>
      <w:r w:rsidRPr="006D0FFA">
        <w:t>acima da imagem visualizada, pois, em virtude do f</w:t>
      </w:r>
      <w:r>
        <w:t>enômeno da polarização</w:t>
      </w:r>
      <w:r w:rsidRPr="006D0FFA">
        <w:t>, a posição da imagem não corresponde à posição do objeto, uma vez que você e o peixe estão em meios diferentes.</w:t>
      </w:r>
    </w:p>
    <w:p w:rsidR="00AF7606" w:rsidRPr="006D0FFA" w:rsidRDefault="00AF7606" w:rsidP="00AF7606">
      <w:pPr>
        <w:pStyle w:val="Estilo844"/>
      </w:pPr>
      <w:r w:rsidRPr="006D0FFA">
        <w:t xml:space="preserve">e) </w:t>
      </w:r>
      <w:r w:rsidR="00FE1A28">
        <w:tab/>
      </w:r>
      <w:r w:rsidRPr="006D0FFA">
        <w:t>abaixo da imagem visualizada, pois a luz sofre o fenômeno da refração, devido ao fato de você e o peixe estarem em meios diferentes.</w:t>
      </w:r>
    </w:p>
    <w:p w:rsidR="002421A9" w:rsidRDefault="002421A9" w:rsidP="002421A9">
      <w:pPr>
        <w:pStyle w:val="Estilo844"/>
      </w:pPr>
    </w:p>
    <w:p w:rsidR="00DA77D0" w:rsidRDefault="00DA77D0" w:rsidP="00DA77D0">
      <w:pPr>
        <w:pStyle w:val="Estilo840"/>
      </w:pPr>
      <w:r>
        <w:t>GEOGRAFIA</w:t>
      </w:r>
      <w:r w:rsidR="003A5719">
        <w:t xml:space="preserve"> – AGUSTO RICHARD – SOLOS NO BRASIL</w:t>
      </w:r>
    </w:p>
    <w:p w:rsidR="00DA77D0" w:rsidRDefault="00DA77D0" w:rsidP="00DA77D0">
      <w:pPr>
        <w:pStyle w:val="Estilo825"/>
        <w:numPr>
          <w:ilvl w:val="0"/>
          <w:numId w:val="0"/>
        </w:numPr>
      </w:pPr>
    </w:p>
    <w:p w:rsidR="000F01E2" w:rsidRPr="00816424" w:rsidRDefault="000F01E2" w:rsidP="00EC269F">
      <w:pPr>
        <w:pStyle w:val="Estilo804"/>
        <w:numPr>
          <w:ilvl w:val="0"/>
          <w:numId w:val="52"/>
        </w:numPr>
        <w:ind w:left="284" w:hanging="284"/>
      </w:pPr>
      <w:r w:rsidRPr="00816424">
        <w:t xml:space="preserve">Solo escuro, resultante de decomposição de gnaisse e calcário. É um solo de elevada fertilidade natural, encontrado principalmente na zona da mata nordestina, onde desde o período colonial, é utilizado para o plantio de cana-de-açúcar. Esta descrição se refere a qual tipo de solo? </w:t>
      </w:r>
    </w:p>
    <w:p w:rsidR="00EC269F" w:rsidRDefault="00EC269F" w:rsidP="00EC269F">
      <w:pPr>
        <w:pStyle w:val="Estilo844"/>
        <w:rPr>
          <w:lang w:eastAsia="zh-CN"/>
        </w:rPr>
      </w:pPr>
    </w:p>
    <w:p w:rsidR="000F01E2" w:rsidRPr="00816424" w:rsidRDefault="000F01E2" w:rsidP="00EC269F">
      <w:pPr>
        <w:pStyle w:val="Estilo844"/>
        <w:rPr>
          <w:lang w:val="en-US" w:eastAsia="zh-CN"/>
        </w:rPr>
      </w:pPr>
      <w:r w:rsidRPr="00816424">
        <w:rPr>
          <w:lang w:eastAsia="zh-CN"/>
        </w:rPr>
        <w:t xml:space="preserve">a) </w:t>
      </w:r>
      <w:r w:rsidRPr="00816424">
        <w:t xml:space="preserve">Massapé </w:t>
      </w:r>
      <w:r w:rsidRPr="00816424">
        <w:rPr>
          <w:lang w:eastAsia="zh-CN"/>
        </w:rPr>
        <w:t xml:space="preserve">  </w:t>
      </w:r>
    </w:p>
    <w:p w:rsidR="000F01E2" w:rsidRPr="00816424" w:rsidRDefault="000F01E2" w:rsidP="00EC269F">
      <w:pPr>
        <w:pStyle w:val="Estilo844"/>
        <w:rPr>
          <w:lang w:val="en-US" w:eastAsia="zh-CN"/>
        </w:rPr>
      </w:pPr>
      <w:r w:rsidRPr="00816424">
        <w:rPr>
          <w:lang w:eastAsia="zh-CN"/>
        </w:rPr>
        <w:t xml:space="preserve">b) </w:t>
      </w:r>
      <w:r w:rsidRPr="00816424">
        <w:t xml:space="preserve">Terra roxa </w:t>
      </w:r>
      <w:r w:rsidRPr="00816424">
        <w:rPr>
          <w:lang w:eastAsia="zh-CN"/>
        </w:rPr>
        <w:t xml:space="preserve">  </w:t>
      </w:r>
    </w:p>
    <w:p w:rsidR="000F01E2" w:rsidRPr="00816424" w:rsidRDefault="000F01E2" w:rsidP="00EC269F">
      <w:pPr>
        <w:pStyle w:val="Estilo844"/>
        <w:rPr>
          <w:lang w:val="en-US" w:eastAsia="zh-CN"/>
        </w:rPr>
      </w:pPr>
      <w:r w:rsidRPr="00816424">
        <w:rPr>
          <w:lang w:eastAsia="zh-CN"/>
        </w:rPr>
        <w:t xml:space="preserve">c) </w:t>
      </w:r>
      <w:r w:rsidRPr="00816424">
        <w:t xml:space="preserve">Solo de várzea </w:t>
      </w:r>
      <w:r w:rsidRPr="00816424">
        <w:rPr>
          <w:lang w:eastAsia="zh-CN"/>
        </w:rPr>
        <w:t xml:space="preserve">  </w:t>
      </w:r>
    </w:p>
    <w:p w:rsidR="000F01E2" w:rsidRPr="00816424" w:rsidRDefault="000F01E2" w:rsidP="00EC269F">
      <w:pPr>
        <w:pStyle w:val="Estilo844"/>
        <w:rPr>
          <w:lang w:val="en-US" w:eastAsia="zh-CN"/>
        </w:rPr>
      </w:pPr>
      <w:r w:rsidRPr="00816424">
        <w:rPr>
          <w:lang w:eastAsia="zh-CN"/>
        </w:rPr>
        <w:t xml:space="preserve">d) </w:t>
      </w:r>
      <w:r w:rsidRPr="00816424">
        <w:t xml:space="preserve">Salmorão </w:t>
      </w:r>
      <w:r w:rsidRPr="00816424">
        <w:rPr>
          <w:lang w:eastAsia="zh-CN"/>
        </w:rPr>
        <w:t xml:space="preserve">  </w:t>
      </w:r>
    </w:p>
    <w:p w:rsidR="000F01E2" w:rsidRPr="00816424" w:rsidRDefault="000F01E2" w:rsidP="00EC269F">
      <w:pPr>
        <w:pStyle w:val="Estilo844"/>
      </w:pPr>
      <w:r w:rsidRPr="00816424">
        <w:t>e) Aluviais</w:t>
      </w:r>
    </w:p>
    <w:p w:rsidR="00EC269F" w:rsidRDefault="00EC269F" w:rsidP="00EC269F">
      <w:pPr>
        <w:pStyle w:val="Estilo844"/>
      </w:pPr>
    </w:p>
    <w:p w:rsidR="000F01E2" w:rsidRPr="00816424" w:rsidRDefault="000F01E2" w:rsidP="00EC269F">
      <w:pPr>
        <w:pStyle w:val="Estilo843"/>
      </w:pPr>
      <w:r w:rsidRPr="00816424">
        <w:t xml:space="preserve">Originário da decomposição do calcário e do gnaisse, com elevado teor de material orgânico, é solo de cor negra ou cinza escuro, propício ao cultivo da cana-de-açúcar, além do fumo, milho e cacau. Assinale a alternativa que indica o tipo de solo descrito e a sua área de ocorrência no Brasil. </w:t>
      </w:r>
    </w:p>
    <w:p w:rsidR="00EC269F" w:rsidRDefault="00EC269F" w:rsidP="00EC269F">
      <w:pPr>
        <w:pStyle w:val="Estilo844"/>
        <w:rPr>
          <w:lang w:eastAsia="zh-CN"/>
        </w:rPr>
      </w:pPr>
    </w:p>
    <w:p w:rsidR="000F01E2" w:rsidRPr="00816424" w:rsidRDefault="000F01E2" w:rsidP="00EC269F">
      <w:pPr>
        <w:pStyle w:val="Estilo844"/>
        <w:rPr>
          <w:lang w:val="en-US" w:eastAsia="zh-CN"/>
        </w:rPr>
      </w:pPr>
      <w:r w:rsidRPr="00816424">
        <w:rPr>
          <w:lang w:eastAsia="zh-CN"/>
        </w:rPr>
        <w:t xml:space="preserve">a) </w:t>
      </w:r>
      <w:r w:rsidRPr="00816424">
        <w:t xml:space="preserve">Terra roxa, sul da Região Sul. </w:t>
      </w:r>
      <w:r w:rsidRPr="00816424">
        <w:rPr>
          <w:lang w:eastAsia="zh-CN"/>
        </w:rPr>
        <w:t xml:space="preserve">  </w:t>
      </w:r>
    </w:p>
    <w:p w:rsidR="000F01E2" w:rsidRPr="00816424" w:rsidRDefault="000F01E2" w:rsidP="00EC269F">
      <w:pPr>
        <w:pStyle w:val="Estilo844"/>
        <w:rPr>
          <w:lang w:val="en-US" w:eastAsia="zh-CN"/>
        </w:rPr>
      </w:pPr>
      <w:r w:rsidRPr="00816424">
        <w:rPr>
          <w:lang w:eastAsia="zh-CN"/>
        </w:rPr>
        <w:t xml:space="preserve">b) </w:t>
      </w:r>
      <w:r w:rsidRPr="00816424">
        <w:t xml:space="preserve">Massapé, porção oriental da Região Nordeste. </w:t>
      </w:r>
      <w:r w:rsidRPr="00816424">
        <w:rPr>
          <w:lang w:eastAsia="zh-CN"/>
        </w:rPr>
        <w:t xml:space="preserve">  </w:t>
      </w:r>
    </w:p>
    <w:p w:rsidR="000F01E2" w:rsidRPr="00816424" w:rsidRDefault="000F01E2" w:rsidP="00EC269F">
      <w:pPr>
        <w:pStyle w:val="Estilo844"/>
        <w:rPr>
          <w:lang w:val="en-US" w:eastAsia="zh-CN"/>
        </w:rPr>
      </w:pPr>
      <w:r w:rsidRPr="00816424">
        <w:rPr>
          <w:lang w:eastAsia="zh-CN"/>
        </w:rPr>
        <w:t xml:space="preserve">c) </w:t>
      </w:r>
      <w:r w:rsidRPr="00816424">
        <w:t xml:space="preserve">Arenoso, porção oriental da Região Norte. </w:t>
      </w:r>
      <w:r w:rsidRPr="00816424">
        <w:rPr>
          <w:lang w:eastAsia="zh-CN"/>
        </w:rPr>
        <w:t xml:space="preserve">  </w:t>
      </w:r>
    </w:p>
    <w:p w:rsidR="000F01E2" w:rsidRPr="00816424" w:rsidRDefault="000F01E2" w:rsidP="00EC269F">
      <w:pPr>
        <w:pStyle w:val="Estilo844"/>
        <w:rPr>
          <w:lang w:val="en-US" w:eastAsia="zh-CN"/>
        </w:rPr>
      </w:pPr>
      <w:r w:rsidRPr="00816424">
        <w:rPr>
          <w:lang w:eastAsia="zh-CN"/>
        </w:rPr>
        <w:t xml:space="preserve">d) </w:t>
      </w:r>
      <w:r w:rsidRPr="00816424">
        <w:t xml:space="preserve">Lixiviado, norte da Região Centro-Oeste. </w:t>
      </w:r>
      <w:r w:rsidRPr="00816424">
        <w:rPr>
          <w:lang w:eastAsia="zh-CN"/>
        </w:rPr>
        <w:t xml:space="preserve">  </w:t>
      </w:r>
    </w:p>
    <w:p w:rsidR="000F01E2" w:rsidRPr="00816424" w:rsidRDefault="000F01E2" w:rsidP="00EC269F">
      <w:pPr>
        <w:pStyle w:val="Estilo844"/>
      </w:pPr>
      <w:r w:rsidRPr="00816424">
        <w:rPr>
          <w:lang w:eastAsia="zh-CN"/>
        </w:rPr>
        <w:t xml:space="preserve">e) </w:t>
      </w:r>
      <w:r w:rsidRPr="00816424">
        <w:t>Argiloso, sul da Região Sudeste.</w:t>
      </w:r>
    </w:p>
    <w:p w:rsidR="000F01E2" w:rsidRPr="00816424" w:rsidRDefault="000F01E2" w:rsidP="00EC269F">
      <w:pPr>
        <w:pStyle w:val="Estilo844"/>
      </w:pPr>
    </w:p>
    <w:p w:rsidR="000F01E2" w:rsidRPr="00816424" w:rsidRDefault="000F01E2" w:rsidP="00EC269F">
      <w:pPr>
        <w:pStyle w:val="Estilo843"/>
      </w:pPr>
      <w:r w:rsidRPr="00816424">
        <w:t xml:space="preserve">Segundo os geógrafos Aroldo de Azevedo (1948) e Aziz Ab' Saber (1956), no Planalto Meridional do Brasil destaca-se a ocorrência de solos de terra roxa, caracterizados por elevada fertilidade natural e por isso muito utilizados nas atividades agrícolas. O tipo de rocha, a estrutura geológica que dá origem ao solo de terra roxa e a atividade agrícola historicamente nele desenvolvida são, respectivamente: </w:t>
      </w:r>
    </w:p>
    <w:p w:rsidR="00EC269F" w:rsidRDefault="00EC269F" w:rsidP="00EC269F">
      <w:pPr>
        <w:pStyle w:val="Estilo844"/>
        <w:rPr>
          <w:lang w:eastAsia="zh-CN"/>
        </w:rPr>
      </w:pPr>
    </w:p>
    <w:p w:rsidR="000F01E2" w:rsidRPr="00816424" w:rsidRDefault="000F01E2" w:rsidP="00EC269F">
      <w:pPr>
        <w:pStyle w:val="Estilo844"/>
        <w:rPr>
          <w:lang w:val="en-US" w:eastAsia="zh-CN"/>
        </w:rPr>
      </w:pPr>
      <w:r w:rsidRPr="00816424">
        <w:rPr>
          <w:lang w:eastAsia="zh-CN"/>
        </w:rPr>
        <w:t xml:space="preserve">a) </w:t>
      </w:r>
      <w:r w:rsidR="00EC269F">
        <w:rPr>
          <w:lang w:eastAsia="zh-CN"/>
        </w:rPr>
        <w:tab/>
      </w:r>
      <w:r w:rsidRPr="00816424">
        <w:t xml:space="preserve">o basalto, que é uma rocha ígnea extrusiva da Bacia Sedimentar do Paraná, onde se desenvolveu o cultivo de café. </w:t>
      </w:r>
      <w:r w:rsidRPr="00816424">
        <w:rPr>
          <w:lang w:eastAsia="zh-CN"/>
        </w:rPr>
        <w:t xml:space="preserve">  </w:t>
      </w:r>
    </w:p>
    <w:p w:rsidR="000F01E2" w:rsidRPr="00816424" w:rsidRDefault="000F01E2" w:rsidP="00EC269F">
      <w:pPr>
        <w:pStyle w:val="Estilo844"/>
        <w:rPr>
          <w:lang w:val="en-US" w:eastAsia="zh-CN"/>
        </w:rPr>
      </w:pPr>
      <w:r w:rsidRPr="00816424">
        <w:rPr>
          <w:lang w:eastAsia="zh-CN"/>
        </w:rPr>
        <w:t xml:space="preserve">b) </w:t>
      </w:r>
      <w:r w:rsidR="00EC269F">
        <w:rPr>
          <w:lang w:eastAsia="zh-CN"/>
        </w:rPr>
        <w:tab/>
      </w:r>
      <w:r w:rsidRPr="00816424">
        <w:t xml:space="preserve">o arenito, que é uma rocha sedimentar marinha da Bacia Sedimentar do Maranhão, onde se desenvolveu a plantação de arroz. </w:t>
      </w:r>
      <w:r w:rsidRPr="00816424">
        <w:rPr>
          <w:lang w:eastAsia="zh-CN"/>
        </w:rPr>
        <w:t xml:space="preserve">  </w:t>
      </w:r>
    </w:p>
    <w:p w:rsidR="000F01E2" w:rsidRPr="00816424" w:rsidRDefault="000F01E2" w:rsidP="00EC269F">
      <w:pPr>
        <w:pStyle w:val="Estilo844"/>
        <w:rPr>
          <w:lang w:val="en-US" w:eastAsia="zh-CN"/>
        </w:rPr>
      </w:pPr>
      <w:r w:rsidRPr="00816424">
        <w:rPr>
          <w:lang w:eastAsia="zh-CN"/>
        </w:rPr>
        <w:t xml:space="preserve">c) </w:t>
      </w:r>
      <w:r w:rsidR="00EC269F">
        <w:rPr>
          <w:lang w:eastAsia="zh-CN"/>
        </w:rPr>
        <w:tab/>
      </w:r>
      <w:r w:rsidRPr="00816424">
        <w:t xml:space="preserve">o granito, que é uma rocha ígnea intrusiva do Escudo Cristalino do Brasil Central, onde se desenvolveu o cultivo de feijão. </w:t>
      </w:r>
      <w:r w:rsidRPr="00816424">
        <w:rPr>
          <w:lang w:eastAsia="zh-CN"/>
        </w:rPr>
        <w:t xml:space="preserve">  </w:t>
      </w:r>
    </w:p>
    <w:p w:rsidR="000F01E2" w:rsidRPr="00816424" w:rsidRDefault="000F01E2" w:rsidP="00EC269F">
      <w:pPr>
        <w:pStyle w:val="Estilo844"/>
        <w:rPr>
          <w:lang w:val="en-US" w:eastAsia="zh-CN"/>
        </w:rPr>
      </w:pPr>
      <w:r w:rsidRPr="00816424">
        <w:rPr>
          <w:lang w:eastAsia="zh-CN"/>
        </w:rPr>
        <w:t xml:space="preserve">d) </w:t>
      </w:r>
      <w:r w:rsidR="00EC269F">
        <w:rPr>
          <w:lang w:eastAsia="zh-CN"/>
        </w:rPr>
        <w:tab/>
      </w:r>
      <w:r w:rsidRPr="00816424">
        <w:t xml:space="preserve">o gnaisse, que é uma rocha metamórfica bandeada do Escudo Cristalino Atlântico, onde se desenvolveu o plantio de laranja. </w:t>
      </w:r>
      <w:r w:rsidRPr="00816424">
        <w:rPr>
          <w:lang w:eastAsia="zh-CN"/>
        </w:rPr>
        <w:t xml:space="preserve">  </w:t>
      </w:r>
    </w:p>
    <w:p w:rsidR="000F01E2" w:rsidRPr="00816424" w:rsidRDefault="000F01E2" w:rsidP="00EC269F">
      <w:pPr>
        <w:pStyle w:val="Estilo844"/>
        <w:rPr>
          <w:lang w:val="en-US" w:eastAsia="zh-CN"/>
        </w:rPr>
      </w:pPr>
      <w:r w:rsidRPr="00816424">
        <w:rPr>
          <w:lang w:eastAsia="zh-CN"/>
        </w:rPr>
        <w:t xml:space="preserve">e) </w:t>
      </w:r>
      <w:r w:rsidR="00EC269F">
        <w:rPr>
          <w:lang w:eastAsia="zh-CN"/>
        </w:rPr>
        <w:tab/>
      </w:r>
      <w:r w:rsidRPr="00816424">
        <w:t xml:space="preserve">o diabásio, que é uma rocha ígnea extrusiva da Bacia Sedimentar da Amazônia, onde se desenvolveu o cultivo de pimenta-do-reino. </w:t>
      </w:r>
      <w:r w:rsidRPr="00816424">
        <w:rPr>
          <w:lang w:eastAsia="zh-CN"/>
        </w:rPr>
        <w:t xml:space="preserve">  </w:t>
      </w:r>
    </w:p>
    <w:p w:rsidR="000F01E2" w:rsidRPr="00816424" w:rsidRDefault="000F01E2" w:rsidP="00EC269F">
      <w:pPr>
        <w:pStyle w:val="Estilo844"/>
        <w:rPr>
          <w:lang w:eastAsia="zh-CN"/>
        </w:rPr>
      </w:pPr>
    </w:p>
    <w:p w:rsidR="000F01E2" w:rsidRPr="00816424" w:rsidRDefault="000F01E2" w:rsidP="00EC269F">
      <w:pPr>
        <w:pStyle w:val="Estilo843"/>
      </w:pPr>
      <w:r w:rsidRPr="00816424">
        <w:lastRenderedPageBreak/>
        <w:t xml:space="preserve">O solo é a camada superficial da crosta terrestre que resulta da ação simultânea e integrada do clima e organismos sobre um material de origem que ocupa determinada paisagem ou relevo, durante certo período de tempo. Sobre esse tema assinale a alternativa correta. </w:t>
      </w:r>
    </w:p>
    <w:p w:rsidR="00EC269F" w:rsidRDefault="00EC269F" w:rsidP="00EC269F">
      <w:pPr>
        <w:pStyle w:val="Estilo844"/>
        <w:rPr>
          <w:lang w:eastAsia="zh-CN"/>
        </w:rPr>
      </w:pPr>
    </w:p>
    <w:p w:rsidR="000F01E2" w:rsidRPr="00816424" w:rsidRDefault="000F01E2" w:rsidP="00EC269F">
      <w:pPr>
        <w:pStyle w:val="Estilo844"/>
        <w:rPr>
          <w:lang w:val="en-US" w:eastAsia="zh-CN"/>
        </w:rPr>
      </w:pPr>
      <w:r w:rsidRPr="00816424">
        <w:rPr>
          <w:lang w:eastAsia="zh-CN"/>
        </w:rPr>
        <w:t xml:space="preserve">a) </w:t>
      </w:r>
      <w:r w:rsidR="00EC269F">
        <w:rPr>
          <w:lang w:eastAsia="zh-CN"/>
        </w:rPr>
        <w:tab/>
      </w:r>
      <w:r w:rsidRPr="00816424">
        <w:t xml:space="preserve">A argila, o silte e a areia são as partículas minerais que formam a maioria dos solos brasileiros. Nos Latossolos Vermelhos da região Oeste do Paraná, formados a partir das rochas magmáticas extrusivas básicas, a fração areia é a partícula mais comum. </w:t>
      </w:r>
      <w:r w:rsidRPr="00816424">
        <w:rPr>
          <w:lang w:eastAsia="zh-CN"/>
        </w:rPr>
        <w:t xml:space="preserve">  </w:t>
      </w:r>
    </w:p>
    <w:p w:rsidR="000F01E2" w:rsidRPr="00816424" w:rsidRDefault="000F01E2" w:rsidP="00EC269F">
      <w:pPr>
        <w:pStyle w:val="Estilo844"/>
        <w:rPr>
          <w:lang w:val="en-US" w:eastAsia="zh-CN"/>
        </w:rPr>
      </w:pPr>
      <w:r w:rsidRPr="00816424">
        <w:rPr>
          <w:lang w:eastAsia="zh-CN"/>
        </w:rPr>
        <w:t xml:space="preserve">b) </w:t>
      </w:r>
      <w:r w:rsidR="00EC269F">
        <w:rPr>
          <w:lang w:eastAsia="zh-CN"/>
        </w:rPr>
        <w:tab/>
      </w:r>
      <w:r w:rsidRPr="00816424">
        <w:t xml:space="preserve">Na formação do solo a ação do intemperismo químico, físico e biológico é simultânea e uniforme em profundidade, distinguindo-se os diferentes horizontes dos solos. </w:t>
      </w:r>
      <w:r w:rsidRPr="00816424">
        <w:rPr>
          <w:lang w:eastAsia="zh-CN"/>
        </w:rPr>
        <w:t xml:space="preserve">  </w:t>
      </w:r>
    </w:p>
    <w:p w:rsidR="000F01E2" w:rsidRPr="00816424" w:rsidRDefault="000F01E2" w:rsidP="00EC269F">
      <w:pPr>
        <w:pStyle w:val="Estilo844"/>
        <w:rPr>
          <w:lang w:val="en-US" w:eastAsia="zh-CN"/>
        </w:rPr>
      </w:pPr>
      <w:r w:rsidRPr="00816424">
        <w:rPr>
          <w:lang w:eastAsia="zh-CN"/>
        </w:rPr>
        <w:t xml:space="preserve">c) </w:t>
      </w:r>
      <w:r w:rsidR="00EC269F">
        <w:rPr>
          <w:lang w:eastAsia="zh-CN"/>
        </w:rPr>
        <w:tab/>
      </w:r>
      <w:r w:rsidRPr="00816424">
        <w:t xml:space="preserve">A ação e os efeitos do intemperismo sobre as rochas e os solos na superfície terrestre não variam mediante as diferentes zonas climáticas, altitude e formas de relevo. </w:t>
      </w:r>
      <w:r w:rsidRPr="00816424">
        <w:rPr>
          <w:lang w:eastAsia="zh-CN"/>
        </w:rPr>
        <w:t xml:space="preserve">  </w:t>
      </w:r>
    </w:p>
    <w:p w:rsidR="000F01E2" w:rsidRPr="00816424" w:rsidRDefault="000F01E2" w:rsidP="00EC269F">
      <w:pPr>
        <w:pStyle w:val="Estilo844"/>
        <w:rPr>
          <w:lang w:val="en-US" w:eastAsia="zh-CN"/>
        </w:rPr>
      </w:pPr>
      <w:r w:rsidRPr="00816424">
        <w:rPr>
          <w:lang w:eastAsia="zh-CN"/>
        </w:rPr>
        <w:t xml:space="preserve">d) </w:t>
      </w:r>
      <w:r w:rsidR="00EC269F">
        <w:rPr>
          <w:lang w:eastAsia="zh-CN"/>
        </w:rPr>
        <w:tab/>
      </w:r>
      <w:r w:rsidRPr="00816424">
        <w:t xml:space="preserve">Os solos são formados por uma série de camadas sobrepostas, de aspecto e constituição diferentes, aproximadamente paralelas à superfície e denominadas de regolito. </w:t>
      </w:r>
      <w:r w:rsidRPr="00816424">
        <w:rPr>
          <w:lang w:eastAsia="zh-CN"/>
        </w:rPr>
        <w:t xml:space="preserve">  </w:t>
      </w:r>
    </w:p>
    <w:p w:rsidR="000F01E2" w:rsidRPr="00816424" w:rsidRDefault="000F01E2" w:rsidP="00EC269F">
      <w:pPr>
        <w:pStyle w:val="Estilo844"/>
        <w:rPr>
          <w:lang w:val="en-US" w:eastAsia="zh-CN"/>
        </w:rPr>
      </w:pPr>
      <w:r w:rsidRPr="00816424">
        <w:rPr>
          <w:lang w:eastAsia="zh-CN"/>
        </w:rPr>
        <w:t xml:space="preserve">e) </w:t>
      </w:r>
      <w:r w:rsidR="00EC269F">
        <w:rPr>
          <w:lang w:eastAsia="zh-CN"/>
        </w:rPr>
        <w:tab/>
      </w:r>
      <w:r w:rsidRPr="00816424">
        <w:t xml:space="preserve">O material de origem é a matéria-prima a partir da qual os solos se desenvolvem, podendo ser de natureza mineral ou orgânica. Os Latossolos são solos profundos, de origem mineral e correspondem aos solos de maior ocorrência no Brasil. </w:t>
      </w:r>
      <w:r w:rsidRPr="00816424">
        <w:rPr>
          <w:lang w:eastAsia="zh-CN"/>
        </w:rPr>
        <w:t xml:space="preserve">  </w:t>
      </w:r>
    </w:p>
    <w:p w:rsidR="000F01E2" w:rsidRDefault="000F01E2" w:rsidP="00EC269F">
      <w:pPr>
        <w:pStyle w:val="Estilo844"/>
        <w:rPr>
          <w:lang w:eastAsia="zh-CN"/>
        </w:rPr>
      </w:pPr>
    </w:p>
    <w:p w:rsidR="000F01E2" w:rsidRPr="00816424" w:rsidRDefault="000F01E2" w:rsidP="00EC269F">
      <w:pPr>
        <w:pStyle w:val="Estilo843"/>
      </w:pPr>
      <w:r w:rsidRPr="00816424">
        <w:t xml:space="preserve">A vegetação dominante em áreas de cerrado compõe-se de espécies com troncos e galhos retorcidos, casca grossa e raízes profundas, geralmente de baixo porte. Nos últimos 30 anos, o avanço da fronteira agrícola brasileira para o oeste promoveu a intensificação do uso dessas áreas. O aspecto natural que determina o padrão típico da vegetação de cerrado é o que dificultou, por muito tempo, a sua utilização na agricultura intensiva, e, atualmente, sua superação representa a maior parte dos custos da agricultura nessas áreas. </w:t>
      </w:r>
    </w:p>
    <w:p w:rsidR="000F01E2" w:rsidRPr="00816424" w:rsidRDefault="000F01E2" w:rsidP="00EC269F">
      <w:pPr>
        <w:pStyle w:val="Estilo844"/>
      </w:pPr>
    </w:p>
    <w:p w:rsidR="000F01E2" w:rsidRPr="00816424" w:rsidRDefault="000F01E2" w:rsidP="00EC269F">
      <w:pPr>
        <w:pStyle w:val="Estilo844"/>
      </w:pPr>
      <w:r w:rsidRPr="00816424">
        <w:t xml:space="preserve">Das alternativas abaixo, o aspecto natural a que o texto se refere é: </w:t>
      </w:r>
    </w:p>
    <w:p w:rsidR="00EC269F" w:rsidRDefault="00EC269F" w:rsidP="00EC269F">
      <w:pPr>
        <w:pStyle w:val="Estilo844"/>
        <w:rPr>
          <w:lang w:eastAsia="zh-CN"/>
        </w:rPr>
      </w:pPr>
    </w:p>
    <w:p w:rsidR="000F01E2" w:rsidRPr="00816424" w:rsidRDefault="000F01E2" w:rsidP="00EC269F">
      <w:pPr>
        <w:pStyle w:val="Estilo844"/>
        <w:rPr>
          <w:lang w:val="en-US" w:eastAsia="zh-CN"/>
        </w:rPr>
      </w:pPr>
      <w:r w:rsidRPr="00816424">
        <w:rPr>
          <w:lang w:eastAsia="zh-CN"/>
        </w:rPr>
        <w:t xml:space="preserve">a) </w:t>
      </w:r>
      <w:r w:rsidRPr="00816424">
        <w:t xml:space="preserve">a predominância de latossolos pobres e ácidos. </w:t>
      </w:r>
      <w:r w:rsidRPr="00816424">
        <w:rPr>
          <w:lang w:eastAsia="zh-CN"/>
        </w:rPr>
        <w:t xml:space="preserve">  </w:t>
      </w:r>
    </w:p>
    <w:p w:rsidR="000F01E2" w:rsidRPr="00816424" w:rsidRDefault="000F01E2" w:rsidP="00EC269F">
      <w:pPr>
        <w:pStyle w:val="Estilo844"/>
        <w:rPr>
          <w:lang w:val="en-US" w:eastAsia="zh-CN"/>
        </w:rPr>
      </w:pPr>
      <w:r w:rsidRPr="00816424">
        <w:rPr>
          <w:lang w:eastAsia="zh-CN"/>
        </w:rPr>
        <w:t xml:space="preserve">b) </w:t>
      </w:r>
      <w:r w:rsidRPr="00816424">
        <w:t xml:space="preserve">a baixa precipitação pluviométrica e escassez de recursos hídricos. </w:t>
      </w:r>
      <w:r w:rsidRPr="00816424">
        <w:rPr>
          <w:lang w:eastAsia="zh-CN"/>
        </w:rPr>
        <w:t xml:space="preserve">  </w:t>
      </w:r>
    </w:p>
    <w:p w:rsidR="000F01E2" w:rsidRPr="00816424" w:rsidRDefault="000F01E2" w:rsidP="00EC269F">
      <w:pPr>
        <w:pStyle w:val="Estilo844"/>
        <w:rPr>
          <w:lang w:val="en-US" w:eastAsia="zh-CN"/>
        </w:rPr>
      </w:pPr>
      <w:r w:rsidRPr="00816424">
        <w:rPr>
          <w:lang w:eastAsia="zh-CN"/>
        </w:rPr>
        <w:t xml:space="preserve">c) </w:t>
      </w:r>
      <w:r w:rsidRPr="00816424">
        <w:t xml:space="preserve">o relevo acidentado, que dificulta a mecanização agrícola. </w:t>
      </w:r>
      <w:r w:rsidRPr="00816424">
        <w:rPr>
          <w:lang w:eastAsia="zh-CN"/>
        </w:rPr>
        <w:t xml:space="preserve">  </w:t>
      </w:r>
    </w:p>
    <w:p w:rsidR="000F01E2" w:rsidRPr="00816424" w:rsidRDefault="000F01E2" w:rsidP="00EC269F">
      <w:pPr>
        <w:pStyle w:val="Estilo844"/>
        <w:rPr>
          <w:lang w:val="en-US" w:eastAsia="zh-CN"/>
        </w:rPr>
      </w:pPr>
      <w:r w:rsidRPr="00816424">
        <w:rPr>
          <w:lang w:eastAsia="zh-CN"/>
        </w:rPr>
        <w:t xml:space="preserve">d) </w:t>
      </w:r>
      <w:r w:rsidRPr="00816424">
        <w:t xml:space="preserve">a elevada amplitude térmica ao longo de todo o ano. </w:t>
      </w:r>
      <w:r w:rsidRPr="00816424">
        <w:rPr>
          <w:lang w:eastAsia="zh-CN"/>
        </w:rPr>
        <w:t xml:space="preserve">  </w:t>
      </w:r>
    </w:p>
    <w:p w:rsidR="000F01E2" w:rsidRPr="00816424" w:rsidRDefault="000F01E2" w:rsidP="00EC269F">
      <w:pPr>
        <w:pStyle w:val="Estilo844"/>
        <w:rPr>
          <w:lang w:val="en-US" w:eastAsia="zh-CN"/>
        </w:rPr>
      </w:pPr>
      <w:r w:rsidRPr="00816424">
        <w:rPr>
          <w:lang w:eastAsia="zh-CN"/>
        </w:rPr>
        <w:t xml:space="preserve">e) </w:t>
      </w:r>
      <w:r w:rsidRPr="00816424">
        <w:t xml:space="preserve">a presença de camada compactada em baixa profundidade nos solos. </w:t>
      </w:r>
      <w:r w:rsidRPr="00816424">
        <w:rPr>
          <w:lang w:eastAsia="zh-CN"/>
        </w:rPr>
        <w:t xml:space="preserve">  </w:t>
      </w:r>
    </w:p>
    <w:p w:rsidR="00627AA8" w:rsidRDefault="00627AA8" w:rsidP="00EC269F">
      <w:pPr>
        <w:pStyle w:val="Estilo844"/>
      </w:pPr>
    </w:p>
    <w:p w:rsidR="00DC7B60" w:rsidRDefault="00DC7B60" w:rsidP="00AC68FB">
      <w:pPr>
        <w:pStyle w:val="Estilo804"/>
        <w:numPr>
          <w:ilvl w:val="0"/>
          <w:numId w:val="0"/>
        </w:numPr>
        <w:ind w:left="360"/>
      </w:pPr>
    </w:p>
    <w:p w:rsidR="00DC7B60" w:rsidRDefault="00DC7B60" w:rsidP="00DC7B60">
      <w:pPr>
        <w:pStyle w:val="Estilo840"/>
      </w:pPr>
      <w:r>
        <w:t>MATEMÁTICA</w:t>
      </w:r>
      <w:r>
        <w:t xml:space="preserve"> – BRUNO LIMA - </w:t>
      </w:r>
      <w:r w:rsidRPr="00DC7B60">
        <w:t>PROBLEMAS COM 3 CONJUNTOS</w:t>
      </w:r>
    </w:p>
    <w:p w:rsidR="00DC7B60" w:rsidRDefault="00DC7B60" w:rsidP="00DC7B60">
      <w:pPr>
        <w:pStyle w:val="Estilo825"/>
        <w:numPr>
          <w:ilvl w:val="0"/>
          <w:numId w:val="0"/>
        </w:numPr>
      </w:pPr>
    </w:p>
    <w:p w:rsidR="00DC7B60" w:rsidRPr="002421A9" w:rsidRDefault="00DC7B60" w:rsidP="00DC7B60">
      <w:pPr>
        <w:pStyle w:val="Estilo804"/>
        <w:numPr>
          <w:ilvl w:val="0"/>
          <w:numId w:val="45"/>
        </w:numPr>
        <w:ind w:left="284" w:hanging="284"/>
      </w:pPr>
      <w:r w:rsidRPr="002421A9">
        <w:t xml:space="preserve">Dentre os candidatos que fizeram provas de matemática, português e inglês num concurso, </w:t>
      </w:r>
      <w:r w:rsidRPr="002421A9">
        <w:rPr>
          <w:position w:val="-6"/>
        </w:rPr>
        <w:object w:dxaOrig="3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2.75pt" o:ole="">
            <v:imagedata r:id="rId11" o:title=""/>
          </v:shape>
          <o:OLEObject Type="Embed" ProgID="Equation.DSMT4" ShapeID="_x0000_i1025" DrawAspect="Content" ObjectID="_1648579833" r:id="rId12"/>
        </w:object>
      </w:r>
      <w:r w:rsidRPr="002421A9">
        <w:t xml:space="preserve"> obtiveram nota mínima para aprovação nas três disciplinas. Além disso, sabe</w:t>
      </w:r>
      <w:r w:rsidRPr="007D7ACC">
        <w:rPr>
          <w:szCs w:val="2"/>
        </w:rPr>
        <w:t>-</w:t>
      </w:r>
      <w:r w:rsidRPr="002421A9">
        <w:t>se que:</w:t>
      </w:r>
    </w:p>
    <w:p w:rsidR="00DC7B60" w:rsidRPr="002421A9" w:rsidRDefault="00DC7B60" w:rsidP="00DC7B60">
      <w:pPr>
        <w:autoSpaceDE w:val="0"/>
        <w:autoSpaceDN w:val="0"/>
        <w:adjustRightInd w:val="0"/>
        <w:rPr>
          <w:rFonts w:ascii="Arial" w:hAnsi="Arial" w:cs="Arial"/>
          <w:sz w:val="18"/>
          <w:szCs w:val="18"/>
        </w:rPr>
      </w:pPr>
    </w:p>
    <w:p w:rsidR="00DC7B60" w:rsidRPr="002421A9" w:rsidRDefault="00DC7B60" w:rsidP="00DC7B60">
      <w:pPr>
        <w:autoSpaceDE w:val="0"/>
        <w:autoSpaceDN w:val="0"/>
        <w:adjustRightInd w:val="0"/>
        <w:ind w:left="454" w:hanging="170"/>
        <w:rPr>
          <w:rFonts w:ascii="Arial" w:hAnsi="Arial" w:cs="Arial"/>
          <w:sz w:val="18"/>
          <w:szCs w:val="18"/>
        </w:rPr>
      </w:pPr>
      <w:r w:rsidRPr="002421A9">
        <w:rPr>
          <w:rFonts w:ascii="Arial" w:hAnsi="Arial" w:cs="Arial"/>
          <w:sz w:val="18"/>
          <w:szCs w:val="18"/>
        </w:rPr>
        <w:t xml:space="preserve">I. </w:t>
      </w:r>
      <w:r w:rsidRPr="002421A9">
        <w:rPr>
          <w:rFonts w:ascii="Arial" w:hAnsi="Arial" w:cs="Arial"/>
          <w:position w:val="-4"/>
          <w:sz w:val="18"/>
          <w:szCs w:val="18"/>
        </w:rPr>
        <w:object w:dxaOrig="279" w:dyaOrig="240">
          <v:shape id="_x0000_i1026" type="#_x0000_t75" style="width:14.25pt;height:11.25pt" o:ole="">
            <v:imagedata r:id="rId13" o:title=""/>
          </v:shape>
          <o:OLEObject Type="Embed" ProgID="Equation.DSMT4" ShapeID="_x0000_i1026" DrawAspect="Content" ObjectID="_1648579834" r:id="rId14"/>
        </w:object>
      </w:r>
      <w:r w:rsidRPr="002421A9">
        <w:rPr>
          <w:rFonts w:ascii="Arial" w:hAnsi="Arial" w:cs="Arial"/>
          <w:sz w:val="18"/>
          <w:szCs w:val="18"/>
        </w:rPr>
        <w:t xml:space="preserve"> não obtiveram nota mínima em matemática;</w:t>
      </w:r>
    </w:p>
    <w:p w:rsidR="00DC7B60" w:rsidRPr="002421A9" w:rsidRDefault="00DC7B60" w:rsidP="00DC7B60">
      <w:pPr>
        <w:autoSpaceDE w:val="0"/>
        <w:autoSpaceDN w:val="0"/>
        <w:adjustRightInd w:val="0"/>
        <w:ind w:left="511" w:hanging="227"/>
        <w:rPr>
          <w:rFonts w:ascii="Arial" w:hAnsi="Arial" w:cs="Arial"/>
          <w:sz w:val="18"/>
          <w:szCs w:val="18"/>
        </w:rPr>
      </w:pPr>
      <w:r w:rsidRPr="002421A9">
        <w:rPr>
          <w:rFonts w:ascii="Arial" w:hAnsi="Arial" w:cs="Arial"/>
          <w:sz w:val="18"/>
          <w:szCs w:val="18"/>
        </w:rPr>
        <w:t xml:space="preserve">II. </w:t>
      </w:r>
      <w:r w:rsidRPr="002421A9">
        <w:rPr>
          <w:rFonts w:ascii="Arial" w:hAnsi="Arial" w:cs="Arial"/>
          <w:position w:val="-6"/>
          <w:sz w:val="18"/>
          <w:szCs w:val="18"/>
        </w:rPr>
        <w:object w:dxaOrig="279" w:dyaOrig="260">
          <v:shape id="_x0000_i1027" type="#_x0000_t75" style="width:14.25pt;height:12.75pt" o:ole="">
            <v:imagedata r:id="rId15" o:title=""/>
          </v:shape>
          <o:OLEObject Type="Embed" ProgID="Equation.DSMT4" ShapeID="_x0000_i1027" DrawAspect="Content" ObjectID="_1648579835" r:id="rId16"/>
        </w:object>
      </w:r>
      <w:r w:rsidRPr="002421A9">
        <w:rPr>
          <w:rFonts w:ascii="Arial" w:hAnsi="Arial" w:cs="Arial"/>
          <w:sz w:val="18"/>
          <w:szCs w:val="18"/>
        </w:rPr>
        <w:t xml:space="preserve"> não obtiveram nota mínima em português;</w:t>
      </w:r>
    </w:p>
    <w:p w:rsidR="00DC7B60" w:rsidRPr="002421A9" w:rsidRDefault="00DC7B60" w:rsidP="00DC7B60">
      <w:pPr>
        <w:autoSpaceDE w:val="0"/>
        <w:autoSpaceDN w:val="0"/>
        <w:adjustRightInd w:val="0"/>
        <w:ind w:left="568" w:hanging="284"/>
        <w:rPr>
          <w:rFonts w:ascii="Arial" w:hAnsi="Arial" w:cs="Arial"/>
          <w:sz w:val="18"/>
          <w:szCs w:val="18"/>
        </w:rPr>
      </w:pPr>
      <w:r w:rsidRPr="002421A9">
        <w:rPr>
          <w:rFonts w:ascii="Arial" w:hAnsi="Arial" w:cs="Arial"/>
          <w:sz w:val="18"/>
          <w:szCs w:val="18"/>
        </w:rPr>
        <w:t xml:space="preserve">III. </w:t>
      </w:r>
      <w:r w:rsidRPr="002421A9">
        <w:rPr>
          <w:rFonts w:ascii="Arial" w:hAnsi="Arial" w:cs="Arial"/>
          <w:position w:val="-4"/>
          <w:sz w:val="18"/>
          <w:szCs w:val="18"/>
        </w:rPr>
        <w:object w:dxaOrig="279" w:dyaOrig="240">
          <v:shape id="_x0000_i1028" type="#_x0000_t75" style="width:14.25pt;height:11.25pt" o:ole="">
            <v:imagedata r:id="rId17" o:title=""/>
          </v:shape>
          <o:OLEObject Type="Embed" ProgID="Equation.DSMT4" ShapeID="_x0000_i1028" DrawAspect="Content" ObjectID="_1648579836" r:id="rId18"/>
        </w:object>
      </w:r>
      <w:r w:rsidRPr="002421A9">
        <w:rPr>
          <w:rFonts w:ascii="Arial" w:hAnsi="Arial" w:cs="Arial"/>
          <w:sz w:val="18"/>
          <w:szCs w:val="18"/>
        </w:rPr>
        <w:t xml:space="preserve"> não obtiveram nota mínima em inglês;</w:t>
      </w:r>
    </w:p>
    <w:p w:rsidR="00DC7B60" w:rsidRPr="002421A9" w:rsidRDefault="00DC7B60" w:rsidP="00DC7B60">
      <w:pPr>
        <w:autoSpaceDE w:val="0"/>
        <w:autoSpaceDN w:val="0"/>
        <w:adjustRightInd w:val="0"/>
        <w:ind w:left="568" w:hanging="284"/>
        <w:rPr>
          <w:rFonts w:ascii="Arial" w:hAnsi="Arial" w:cs="Arial"/>
          <w:sz w:val="18"/>
          <w:szCs w:val="18"/>
        </w:rPr>
      </w:pPr>
      <w:r w:rsidRPr="002421A9">
        <w:rPr>
          <w:rFonts w:ascii="Arial" w:hAnsi="Arial" w:cs="Arial"/>
          <w:sz w:val="18"/>
          <w:szCs w:val="18"/>
        </w:rPr>
        <w:t xml:space="preserve">IV. </w:t>
      </w:r>
      <w:r w:rsidRPr="002421A9">
        <w:rPr>
          <w:rFonts w:ascii="Arial" w:hAnsi="Arial" w:cs="Arial"/>
          <w:position w:val="-6"/>
          <w:sz w:val="18"/>
          <w:szCs w:val="18"/>
        </w:rPr>
        <w:object w:dxaOrig="180" w:dyaOrig="260">
          <v:shape id="_x0000_i1029" type="#_x0000_t75" style="width:9pt;height:12.75pt" o:ole="">
            <v:imagedata r:id="rId19" o:title=""/>
          </v:shape>
          <o:OLEObject Type="Embed" ProgID="Equation.DSMT4" ShapeID="_x0000_i1029" DrawAspect="Content" ObjectID="_1648579837" r:id="rId20"/>
        </w:object>
      </w:r>
      <w:r w:rsidRPr="002421A9">
        <w:rPr>
          <w:rFonts w:ascii="Arial" w:hAnsi="Arial" w:cs="Arial"/>
          <w:sz w:val="18"/>
          <w:szCs w:val="18"/>
        </w:rPr>
        <w:t xml:space="preserve"> não obtiveram nota mínima em matemática e em português;</w:t>
      </w:r>
    </w:p>
    <w:p w:rsidR="00DC7B60" w:rsidRPr="002421A9" w:rsidRDefault="00DC7B60" w:rsidP="00DC7B60">
      <w:pPr>
        <w:autoSpaceDE w:val="0"/>
        <w:autoSpaceDN w:val="0"/>
        <w:adjustRightInd w:val="0"/>
        <w:ind w:left="511" w:hanging="227"/>
        <w:rPr>
          <w:rFonts w:ascii="Arial" w:hAnsi="Arial" w:cs="Arial"/>
          <w:sz w:val="18"/>
          <w:szCs w:val="18"/>
        </w:rPr>
      </w:pPr>
      <w:r w:rsidRPr="002421A9">
        <w:rPr>
          <w:rFonts w:ascii="Arial" w:hAnsi="Arial" w:cs="Arial"/>
          <w:sz w:val="18"/>
          <w:szCs w:val="18"/>
        </w:rPr>
        <w:t xml:space="preserve">V. </w:t>
      </w:r>
      <w:r w:rsidRPr="002421A9">
        <w:rPr>
          <w:rFonts w:ascii="Arial" w:hAnsi="Arial" w:cs="Arial"/>
          <w:position w:val="-6"/>
          <w:sz w:val="18"/>
          <w:szCs w:val="18"/>
        </w:rPr>
        <w:object w:dxaOrig="180" w:dyaOrig="260">
          <v:shape id="_x0000_i1030" type="#_x0000_t75" style="width:9pt;height:12.75pt" o:ole="">
            <v:imagedata r:id="rId21" o:title=""/>
          </v:shape>
          <o:OLEObject Type="Embed" ProgID="Equation.DSMT4" ShapeID="_x0000_i1030" DrawAspect="Content" ObjectID="_1648579838" r:id="rId22"/>
        </w:object>
      </w:r>
      <w:r w:rsidRPr="002421A9">
        <w:rPr>
          <w:rFonts w:ascii="Arial" w:hAnsi="Arial" w:cs="Arial"/>
          <w:sz w:val="18"/>
          <w:szCs w:val="18"/>
        </w:rPr>
        <w:t xml:space="preserve"> não obtiveram nota mínima em matemática e em inglês;</w:t>
      </w:r>
    </w:p>
    <w:p w:rsidR="00DC7B60" w:rsidRPr="002421A9" w:rsidRDefault="00DC7B60" w:rsidP="00DC7B60">
      <w:pPr>
        <w:autoSpaceDE w:val="0"/>
        <w:autoSpaceDN w:val="0"/>
        <w:adjustRightInd w:val="0"/>
        <w:ind w:left="568" w:hanging="284"/>
        <w:rPr>
          <w:rFonts w:ascii="Arial" w:hAnsi="Arial" w:cs="Arial"/>
          <w:sz w:val="18"/>
          <w:szCs w:val="18"/>
        </w:rPr>
      </w:pPr>
      <w:r w:rsidRPr="002421A9">
        <w:rPr>
          <w:rFonts w:ascii="Arial" w:hAnsi="Arial" w:cs="Arial"/>
          <w:sz w:val="18"/>
          <w:szCs w:val="18"/>
        </w:rPr>
        <w:t xml:space="preserve">VI. </w:t>
      </w:r>
      <w:r w:rsidRPr="002421A9">
        <w:rPr>
          <w:rFonts w:ascii="Arial" w:hAnsi="Arial" w:cs="Arial"/>
          <w:position w:val="-4"/>
          <w:sz w:val="18"/>
          <w:szCs w:val="18"/>
        </w:rPr>
        <w:object w:dxaOrig="180" w:dyaOrig="240">
          <v:shape id="_x0000_i1031" type="#_x0000_t75" style="width:9pt;height:11.25pt" o:ole="">
            <v:imagedata r:id="rId23" o:title=""/>
          </v:shape>
          <o:OLEObject Type="Embed" ProgID="Equation.DSMT4" ShapeID="_x0000_i1031" DrawAspect="Content" ObjectID="_1648579839" r:id="rId24"/>
        </w:object>
      </w:r>
      <w:r w:rsidRPr="002421A9">
        <w:rPr>
          <w:rFonts w:ascii="Arial" w:hAnsi="Arial" w:cs="Arial"/>
          <w:sz w:val="18"/>
          <w:szCs w:val="18"/>
        </w:rPr>
        <w:t xml:space="preserve"> não obtiveram nota mínima em português e em inglês e</w:t>
      </w:r>
    </w:p>
    <w:p w:rsidR="00DC7B60" w:rsidRPr="002421A9" w:rsidRDefault="00DC7B60" w:rsidP="00DC7B60">
      <w:pPr>
        <w:autoSpaceDE w:val="0"/>
        <w:autoSpaceDN w:val="0"/>
        <w:adjustRightInd w:val="0"/>
        <w:ind w:left="568" w:hanging="284"/>
        <w:rPr>
          <w:rFonts w:ascii="Arial" w:hAnsi="Arial" w:cs="Arial"/>
          <w:sz w:val="18"/>
          <w:szCs w:val="18"/>
        </w:rPr>
      </w:pPr>
      <w:r w:rsidRPr="002421A9">
        <w:rPr>
          <w:rFonts w:ascii="Arial" w:hAnsi="Arial" w:cs="Arial"/>
          <w:sz w:val="18"/>
          <w:szCs w:val="18"/>
        </w:rPr>
        <w:t xml:space="preserve">VII. </w:t>
      </w:r>
      <w:r w:rsidRPr="002421A9">
        <w:rPr>
          <w:rFonts w:ascii="Arial" w:hAnsi="Arial" w:cs="Arial"/>
          <w:position w:val="-4"/>
          <w:sz w:val="18"/>
          <w:szCs w:val="18"/>
        </w:rPr>
        <w:object w:dxaOrig="180" w:dyaOrig="240">
          <v:shape id="_x0000_i1032" type="#_x0000_t75" style="width:9pt;height:11.25pt" o:ole="">
            <v:imagedata r:id="rId25" o:title=""/>
          </v:shape>
          <o:OLEObject Type="Embed" ProgID="Equation.DSMT4" ShapeID="_x0000_i1032" DrawAspect="Content" ObjectID="_1648579840" r:id="rId26"/>
        </w:object>
      </w:r>
      <w:r w:rsidRPr="002421A9">
        <w:rPr>
          <w:rFonts w:ascii="Arial" w:hAnsi="Arial" w:cs="Arial"/>
          <w:sz w:val="18"/>
          <w:szCs w:val="18"/>
        </w:rPr>
        <w:t xml:space="preserve"> não obtiveram nota mínima em português, matemática e inglês.</w:t>
      </w:r>
    </w:p>
    <w:p w:rsidR="00DC7B60" w:rsidRPr="002421A9" w:rsidRDefault="00DC7B60" w:rsidP="00DC7B60">
      <w:pPr>
        <w:widowControl w:val="0"/>
        <w:autoSpaceDE w:val="0"/>
        <w:autoSpaceDN w:val="0"/>
        <w:adjustRightInd w:val="0"/>
        <w:rPr>
          <w:rFonts w:ascii="Arial" w:hAnsi="Arial" w:cs="Arial"/>
          <w:sz w:val="18"/>
          <w:szCs w:val="18"/>
        </w:rPr>
      </w:pPr>
    </w:p>
    <w:p w:rsidR="00DC7B60" w:rsidRDefault="00DC7B60" w:rsidP="00DC7B60">
      <w:pPr>
        <w:pStyle w:val="Estilo844"/>
      </w:pPr>
      <w:r w:rsidRPr="002421A9">
        <w:t xml:space="preserve">A quantidade de candidatos que participaram do concurso foi </w:t>
      </w:r>
    </w:p>
    <w:p w:rsidR="00DC7B60" w:rsidRPr="002421A9" w:rsidRDefault="00DC7B60" w:rsidP="00DC7B60">
      <w:pPr>
        <w:pStyle w:val="Estilo844"/>
      </w:pPr>
    </w:p>
    <w:p w:rsidR="00DC7B60" w:rsidRPr="002421A9" w:rsidRDefault="00DC7B60" w:rsidP="00DC7B60">
      <w:pPr>
        <w:ind w:left="511" w:hanging="227"/>
        <w:rPr>
          <w:rFonts w:ascii="Arial" w:hAnsi="Arial" w:cs="Arial"/>
          <w:sz w:val="18"/>
          <w:szCs w:val="18"/>
          <w:lang w:val="en-US" w:eastAsia="zh-CN"/>
        </w:rPr>
      </w:pPr>
      <w:r w:rsidRPr="002421A9">
        <w:rPr>
          <w:rFonts w:ascii="Arial" w:hAnsi="Arial" w:cs="Arial"/>
          <w:sz w:val="18"/>
          <w:szCs w:val="18"/>
          <w:lang w:eastAsia="zh-CN"/>
        </w:rPr>
        <w:t xml:space="preserve">a) </w:t>
      </w:r>
      <w:r w:rsidRPr="002421A9">
        <w:rPr>
          <w:rFonts w:ascii="Arial" w:hAnsi="Arial" w:cs="Arial"/>
          <w:position w:val="-4"/>
          <w:sz w:val="18"/>
          <w:szCs w:val="18"/>
        </w:rPr>
        <w:object w:dxaOrig="340" w:dyaOrig="240">
          <v:shape id="_x0000_i1033" type="#_x0000_t75" style="width:17.25pt;height:11.25pt" o:ole="">
            <v:imagedata r:id="rId27" o:title=""/>
          </v:shape>
          <o:OLEObject Type="Embed" ProgID="Equation.DSMT4" ShapeID="_x0000_i1033" DrawAspect="Content" ObjectID="_1648579841" r:id="rId28"/>
        </w:object>
      </w:r>
      <w:r w:rsidRPr="002421A9">
        <w:rPr>
          <w:rFonts w:ascii="Arial" w:hAnsi="Arial" w:cs="Arial"/>
          <w:sz w:val="18"/>
          <w:szCs w:val="18"/>
        </w:rPr>
        <w:t xml:space="preserve"> </w:t>
      </w:r>
      <w:r w:rsidRPr="002421A9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DC7B60" w:rsidRPr="002421A9" w:rsidRDefault="00DC7B60" w:rsidP="00DC7B60">
      <w:pPr>
        <w:ind w:left="511" w:hanging="227"/>
        <w:rPr>
          <w:rFonts w:ascii="Arial" w:hAnsi="Arial" w:cs="Arial"/>
          <w:sz w:val="18"/>
          <w:szCs w:val="18"/>
          <w:lang w:val="en-US" w:eastAsia="zh-CN"/>
        </w:rPr>
      </w:pPr>
      <w:r w:rsidRPr="002421A9">
        <w:rPr>
          <w:rFonts w:ascii="Arial" w:hAnsi="Arial" w:cs="Arial"/>
          <w:sz w:val="18"/>
          <w:szCs w:val="18"/>
          <w:lang w:eastAsia="zh-CN"/>
        </w:rPr>
        <w:t xml:space="preserve">b) </w:t>
      </w:r>
      <w:r w:rsidRPr="002421A9">
        <w:rPr>
          <w:rFonts w:ascii="Arial" w:hAnsi="Arial" w:cs="Arial"/>
          <w:position w:val="-6"/>
          <w:sz w:val="18"/>
          <w:szCs w:val="18"/>
        </w:rPr>
        <w:object w:dxaOrig="340" w:dyaOrig="260">
          <v:shape id="_x0000_i1034" type="#_x0000_t75" style="width:17.25pt;height:12.75pt" o:ole="">
            <v:imagedata r:id="rId29" o:title=""/>
          </v:shape>
          <o:OLEObject Type="Embed" ProgID="Equation.DSMT4" ShapeID="_x0000_i1034" DrawAspect="Content" ObjectID="_1648579842" r:id="rId30"/>
        </w:object>
      </w:r>
      <w:r w:rsidRPr="002421A9">
        <w:rPr>
          <w:rFonts w:ascii="Arial" w:hAnsi="Arial" w:cs="Arial"/>
          <w:sz w:val="18"/>
          <w:szCs w:val="18"/>
        </w:rPr>
        <w:t xml:space="preserve"> </w:t>
      </w:r>
      <w:r w:rsidRPr="002421A9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DC7B60" w:rsidRPr="002421A9" w:rsidRDefault="00DC7B60" w:rsidP="00DC7B60">
      <w:pPr>
        <w:ind w:left="511" w:hanging="227"/>
        <w:rPr>
          <w:rFonts w:ascii="Arial" w:hAnsi="Arial" w:cs="Arial"/>
          <w:sz w:val="18"/>
          <w:szCs w:val="18"/>
          <w:lang w:val="en-US" w:eastAsia="zh-CN"/>
        </w:rPr>
      </w:pPr>
      <w:r w:rsidRPr="002421A9">
        <w:rPr>
          <w:rFonts w:ascii="Arial" w:hAnsi="Arial" w:cs="Arial"/>
          <w:sz w:val="18"/>
          <w:szCs w:val="18"/>
          <w:lang w:eastAsia="zh-CN"/>
        </w:rPr>
        <w:t xml:space="preserve">c) </w:t>
      </w:r>
      <w:r w:rsidRPr="002421A9">
        <w:rPr>
          <w:rFonts w:ascii="Arial" w:hAnsi="Arial" w:cs="Arial"/>
          <w:position w:val="-4"/>
          <w:sz w:val="18"/>
          <w:szCs w:val="18"/>
        </w:rPr>
        <w:object w:dxaOrig="340" w:dyaOrig="240">
          <v:shape id="_x0000_i1035" type="#_x0000_t75" style="width:17.25pt;height:11.25pt" o:ole="">
            <v:imagedata r:id="rId31" o:title=""/>
          </v:shape>
          <o:OLEObject Type="Embed" ProgID="Equation.DSMT4" ShapeID="_x0000_i1035" DrawAspect="Content" ObjectID="_1648579843" r:id="rId32"/>
        </w:object>
      </w:r>
      <w:r w:rsidRPr="002421A9">
        <w:rPr>
          <w:rFonts w:ascii="Arial" w:hAnsi="Arial" w:cs="Arial"/>
          <w:sz w:val="18"/>
          <w:szCs w:val="18"/>
        </w:rPr>
        <w:t xml:space="preserve"> </w:t>
      </w:r>
      <w:r w:rsidRPr="002421A9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DC7B60" w:rsidRPr="002421A9" w:rsidRDefault="00DC7B60" w:rsidP="00DC7B60">
      <w:pPr>
        <w:ind w:left="511" w:hanging="227"/>
        <w:rPr>
          <w:rFonts w:ascii="Arial" w:hAnsi="Arial" w:cs="Arial"/>
          <w:sz w:val="18"/>
          <w:szCs w:val="18"/>
          <w:lang w:val="en-US" w:eastAsia="zh-CN"/>
        </w:rPr>
      </w:pPr>
      <w:r w:rsidRPr="002421A9">
        <w:rPr>
          <w:rFonts w:ascii="Arial" w:hAnsi="Arial" w:cs="Arial"/>
          <w:sz w:val="18"/>
          <w:szCs w:val="18"/>
          <w:lang w:eastAsia="zh-CN"/>
        </w:rPr>
        <w:t xml:space="preserve">d) </w:t>
      </w:r>
      <w:r w:rsidRPr="002421A9">
        <w:rPr>
          <w:rFonts w:ascii="Arial" w:hAnsi="Arial" w:cs="Arial"/>
          <w:position w:val="-6"/>
          <w:sz w:val="18"/>
          <w:szCs w:val="18"/>
        </w:rPr>
        <w:object w:dxaOrig="340" w:dyaOrig="260">
          <v:shape id="_x0000_i1036" type="#_x0000_t75" style="width:17.25pt;height:12.75pt" o:ole="">
            <v:imagedata r:id="rId33" o:title=""/>
          </v:shape>
          <o:OLEObject Type="Embed" ProgID="Equation.DSMT4" ShapeID="_x0000_i1036" DrawAspect="Content" ObjectID="_1648579844" r:id="rId34"/>
        </w:object>
      </w:r>
      <w:r w:rsidRPr="002421A9">
        <w:rPr>
          <w:rFonts w:ascii="Arial" w:hAnsi="Arial" w:cs="Arial"/>
          <w:sz w:val="18"/>
          <w:szCs w:val="18"/>
        </w:rPr>
        <w:t xml:space="preserve"> </w:t>
      </w:r>
      <w:r w:rsidRPr="002421A9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DC7B60" w:rsidRPr="002421A9" w:rsidRDefault="00DC7B60" w:rsidP="00DC7B60">
      <w:pPr>
        <w:ind w:left="511" w:hanging="227"/>
        <w:rPr>
          <w:rFonts w:ascii="Arial" w:hAnsi="Arial" w:cs="Arial"/>
          <w:sz w:val="18"/>
          <w:szCs w:val="18"/>
          <w:lang w:val="en-US" w:eastAsia="zh-CN"/>
        </w:rPr>
      </w:pPr>
      <w:r w:rsidRPr="002421A9">
        <w:rPr>
          <w:rFonts w:ascii="Arial" w:hAnsi="Arial" w:cs="Arial"/>
          <w:sz w:val="18"/>
          <w:szCs w:val="18"/>
          <w:lang w:eastAsia="zh-CN"/>
        </w:rPr>
        <w:t xml:space="preserve">e) </w:t>
      </w:r>
      <w:r w:rsidRPr="002421A9">
        <w:rPr>
          <w:rFonts w:ascii="Arial" w:hAnsi="Arial" w:cs="Arial"/>
          <w:position w:val="-6"/>
          <w:sz w:val="18"/>
          <w:szCs w:val="18"/>
        </w:rPr>
        <w:object w:dxaOrig="340" w:dyaOrig="260">
          <v:shape id="_x0000_i1037" type="#_x0000_t75" style="width:17.25pt;height:12.75pt" o:ole="">
            <v:imagedata r:id="rId35" o:title=""/>
          </v:shape>
          <o:OLEObject Type="Embed" ProgID="Equation.DSMT4" ShapeID="_x0000_i1037" DrawAspect="Content" ObjectID="_1648579845" r:id="rId36"/>
        </w:object>
      </w:r>
      <w:r w:rsidRPr="002421A9">
        <w:rPr>
          <w:rFonts w:ascii="Arial" w:hAnsi="Arial" w:cs="Arial"/>
          <w:sz w:val="18"/>
          <w:szCs w:val="18"/>
        </w:rPr>
        <w:t xml:space="preserve"> </w:t>
      </w:r>
      <w:r w:rsidRPr="002421A9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DC7B60" w:rsidRPr="002421A9" w:rsidRDefault="00DC7B60" w:rsidP="00DC7B60">
      <w:pPr>
        <w:rPr>
          <w:rFonts w:ascii="Arial" w:hAnsi="Arial" w:cs="Arial"/>
          <w:sz w:val="18"/>
          <w:szCs w:val="18"/>
          <w:lang w:eastAsia="zh-CN"/>
        </w:rPr>
      </w:pPr>
      <w:r w:rsidRPr="002421A9">
        <w:rPr>
          <w:rFonts w:ascii="Arial" w:hAnsi="Arial" w:cs="Arial"/>
          <w:sz w:val="18"/>
          <w:szCs w:val="18"/>
          <w:lang w:eastAsia="zh-CN"/>
        </w:rPr>
        <w:t xml:space="preserve"> </w:t>
      </w:r>
    </w:p>
    <w:p w:rsidR="00DC7B60" w:rsidRPr="002421A9" w:rsidRDefault="00DC7B60" w:rsidP="00DC7B60">
      <w:pPr>
        <w:pStyle w:val="Estilo843"/>
      </w:pPr>
      <w:r w:rsidRPr="002421A9">
        <w:t xml:space="preserve">Em uma consulta à comunidade acadêmica sobre a necessidade de melhorias na área física de um determinado campus do IFSul, foi obtido o seguinte resultado: </w:t>
      </w:r>
    </w:p>
    <w:p w:rsidR="00DC7B60" w:rsidRPr="002421A9" w:rsidRDefault="00DC7B60" w:rsidP="00DC7B60">
      <w:pPr>
        <w:autoSpaceDE w:val="0"/>
        <w:autoSpaceDN w:val="0"/>
        <w:adjustRightInd w:val="0"/>
        <w:rPr>
          <w:rFonts w:ascii="Arial" w:hAnsi="Arial" w:cs="Arial"/>
          <w:color w:val="000000"/>
          <w:sz w:val="18"/>
          <w:szCs w:val="18"/>
        </w:rPr>
      </w:pPr>
    </w:p>
    <w:p w:rsidR="00DC7B60" w:rsidRPr="002421A9" w:rsidRDefault="00DC7B60" w:rsidP="00DC7B60">
      <w:pPr>
        <w:autoSpaceDE w:val="0"/>
        <w:autoSpaceDN w:val="0"/>
        <w:adjustRightInd w:val="0"/>
        <w:ind w:left="284"/>
        <w:rPr>
          <w:rFonts w:ascii="Arial" w:hAnsi="Arial" w:cs="Arial"/>
          <w:color w:val="000000"/>
          <w:sz w:val="18"/>
          <w:szCs w:val="18"/>
        </w:rPr>
      </w:pPr>
      <w:r w:rsidRPr="002421A9">
        <w:rPr>
          <w:rFonts w:ascii="Arial" w:hAnsi="Arial" w:cs="Arial"/>
          <w:color w:val="000000"/>
          <w:sz w:val="18"/>
          <w:szCs w:val="18"/>
        </w:rPr>
        <w:t xml:space="preserve">- </w:t>
      </w:r>
      <w:r w:rsidRPr="002421A9">
        <w:rPr>
          <w:rFonts w:ascii="Arial" w:hAnsi="Arial" w:cs="Arial"/>
          <w:color w:val="000000"/>
          <w:position w:val="-6"/>
          <w:sz w:val="18"/>
          <w:szCs w:val="18"/>
        </w:rPr>
        <w:object w:dxaOrig="400" w:dyaOrig="260">
          <v:shape id="_x0000_i1038" type="#_x0000_t75" style="width:20.25pt;height:12.75pt" o:ole="">
            <v:imagedata r:id="rId37" o:title=""/>
          </v:shape>
          <o:OLEObject Type="Embed" ProgID="Equation.DSMT4" ShapeID="_x0000_i1038" DrawAspect="Content" ObjectID="_1648579846" r:id="rId38"/>
        </w:object>
      </w:r>
      <w:r w:rsidRPr="002421A9">
        <w:rPr>
          <w:rFonts w:ascii="Arial" w:hAnsi="Arial" w:cs="Arial"/>
          <w:color w:val="000000"/>
          <w:sz w:val="18"/>
          <w:szCs w:val="18"/>
        </w:rPr>
        <w:t xml:space="preserve"> sugerem reformas nas salas de aula. </w:t>
      </w:r>
    </w:p>
    <w:p w:rsidR="00DC7B60" w:rsidRPr="002421A9" w:rsidRDefault="00DC7B60" w:rsidP="00DC7B60">
      <w:pPr>
        <w:autoSpaceDE w:val="0"/>
        <w:autoSpaceDN w:val="0"/>
        <w:adjustRightInd w:val="0"/>
        <w:ind w:left="284"/>
        <w:rPr>
          <w:rFonts w:ascii="Arial" w:hAnsi="Arial" w:cs="Arial"/>
          <w:color w:val="000000"/>
          <w:sz w:val="18"/>
          <w:szCs w:val="18"/>
        </w:rPr>
      </w:pPr>
      <w:r w:rsidRPr="002421A9">
        <w:rPr>
          <w:rFonts w:ascii="Arial" w:hAnsi="Arial" w:cs="Arial"/>
          <w:color w:val="000000"/>
          <w:sz w:val="18"/>
          <w:szCs w:val="18"/>
        </w:rPr>
        <w:t xml:space="preserve">- </w:t>
      </w:r>
      <w:r w:rsidRPr="002421A9">
        <w:rPr>
          <w:rFonts w:ascii="Arial" w:hAnsi="Arial" w:cs="Arial"/>
          <w:color w:val="000000"/>
          <w:position w:val="-6"/>
          <w:sz w:val="18"/>
          <w:szCs w:val="18"/>
        </w:rPr>
        <w:object w:dxaOrig="400" w:dyaOrig="260">
          <v:shape id="_x0000_i1039" type="#_x0000_t75" style="width:20.25pt;height:12.75pt" o:ole="">
            <v:imagedata r:id="rId39" o:title=""/>
          </v:shape>
          <o:OLEObject Type="Embed" ProgID="Equation.DSMT4" ShapeID="_x0000_i1039" DrawAspect="Content" ObjectID="_1648579847" r:id="rId40"/>
        </w:object>
      </w:r>
      <w:r w:rsidRPr="002421A9">
        <w:rPr>
          <w:rFonts w:ascii="Arial" w:hAnsi="Arial" w:cs="Arial"/>
          <w:color w:val="000000"/>
          <w:sz w:val="18"/>
          <w:szCs w:val="18"/>
        </w:rPr>
        <w:t xml:space="preserve"> sugerem reformas na biblioteca. </w:t>
      </w:r>
    </w:p>
    <w:p w:rsidR="00DC7B60" w:rsidRPr="002421A9" w:rsidRDefault="00DC7B60" w:rsidP="00DC7B60">
      <w:pPr>
        <w:autoSpaceDE w:val="0"/>
        <w:autoSpaceDN w:val="0"/>
        <w:adjustRightInd w:val="0"/>
        <w:ind w:left="284"/>
        <w:rPr>
          <w:rFonts w:ascii="Arial" w:hAnsi="Arial" w:cs="Arial"/>
          <w:color w:val="000000"/>
          <w:sz w:val="18"/>
          <w:szCs w:val="18"/>
        </w:rPr>
      </w:pPr>
      <w:r w:rsidRPr="002421A9">
        <w:rPr>
          <w:rFonts w:ascii="Arial" w:hAnsi="Arial" w:cs="Arial"/>
          <w:color w:val="000000"/>
          <w:sz w:val="18"/>
          <w:szCs w:val="18"/>
        </w:rPr>
        <w:t xml:space="preserve">- </w:t>
      </w:r>
      <w:r w:rsidRPr="002421A9">
        <w:rPr>
          <w:rFonts w:ascii="Arial" w:hAnsi="Arial" w:cs="Arial"/>
          <w:color w:val="000000"/>
          <w:position w:val="-6"/>
          <w:sz w:val="18"/>
          <w:szCs w:val="18"/>
        </w:rPr>
        <w:object w:dxaOrig="400" w:dyaOrig="260">
          <v:shape id="_x0000_i1040" type="#_x0000_t75" style="width:20.25pt;height:12.75pt" o:ole="">
            <v:imagedata r:id="rId41" o:title=""/>
          </v:shape>
          <o:OLEObject Type="Embed" ProgID="Equation.DSMT4" ShapeID="_x0000_i1040" DrawAspect="Content" ObjectID="_1648579848" r:id="rId42"/>
        </w:object>
      </w:r>
      <w:r w:rsidRPr="002421A9">
        <w:rPr>
          <w:rFonts w:ascii="Arial" w:hAnsi="Arial" w:cs="Arial"/>
          <w:color w:val="000000"/>
          <w:sz w:val="18"/>
          <w:szCs w:val="18"/>
        </w:rPr>
        <w:t xml:space="preserve"> sugerem reformas nas salas de aula e na biblioteca. </w:t>
      </w:r>
    </w:p>
    <w:p w:rsidR="00DC7B60" w:rsidRPr="002421A9" w:rsidRDefault="00DC7B60" w:rsidP="00DC7B60">
      <w:pPr>
        <w:autoSpaceDE w:val="0"/>
        <w:autoSpaceDN w:val="0"/>
        <w:adjustRightInd w:val="0"/>
        <w:ind w:left="284"/>
        <w:rPr>
          <w:rFonts w:ascii="Arial" w:hAnsi="Arial" w:cs="Arial"/>
          <w:color w:val="000000"/>
          <w:sz w:val="18"/>
          <w:szCs w:val="18"/>
        </w:rPr>
      </w:pPr>
      <w:r w:rsidRPr="002421A9">
        <w:rPr>
          <w:rFonts w:ascii="Arial" w:hAnsi="Arial" w:cs="Arial"/>
          <w:color w:val="000000"/>
          <w:sz w:val="18"/>
          <w:szCs w:val="18"/>
        </w:rPr>
        <w:t xml:space="preserve">- </w:t>
      </w:r>
      <w:r w:rsidRPr="002421A9">
        <w:rPr>
          <w:rFonts w:ascii="Arial" w:hAnsi="Arial" w:cs="Arial"/>
          <w:color w:val="000000"/>
          <w:position w:val="-6"/>
          <w:sz w:val="18"/>
          <w:szCs w:val="18"/>
        </w:rPr>
        <w:object w:dxaOrig="400" w:dyaOrig="260">
          <v:shape id="_x0000_i1041" type="#_x0000_t75" style="width:20.25pt;height:12.75pt" o:ole="">
            <v:imagedata r:id="rId43" o:title=""/>
          </v:shape>
          <o:OLEObject Type="Embed" ProgID="Equation.DSMT4" ShapeID="_x0000_i1041" DrawAspect="Content" ObjectID="_1648579849" r:id="rId44"/>
        </w:object>
      </w:r>
      <w:r w:rsidRPr="002421A9">
        <w:rPr>
          <w:rFonts w:ascii="Arial" w:hAnsi="Arial" w:cs="Arial"/>
          <w:color w:val="000000"/>
          <w:sz w:val="18"/>
          <w:szCs w:val="18"/>
        </w:rPr>
        <w:t xml:space="preserve"> sugerem reformas em outras instalações. </w:t>
      </w:r>
    </w:p>
    <w:p w:rsidR="00DC7B60" w:rsidRPr="002421A9" w:rsidRDefault="00DC7B60" w:rsidP="00DC7B60">
      <w:pPr>
        <w:autoSpaceDE w:val="0"/>
        <w:autoSpaceDN w:val="0"/>
        <w:adjustRightInd w:val="0"/>
        <w:rPr>
          <w:rFonts w:ascii="Arial" w:hAnsi="Arial" w:cs="Arial"/>
          <w:color w:val="000000"/>
          <w:sz w:val="18"/>
          <w:szCs w:val="18"/>
        </w:rPr>
      </w:pPr>
    </w:p>
    <w:p w:rsidR="00DC7B60" w:rsidRPr="002421A9" w:rsidRDefault="00DC7B60" w:rsidP="00DC7B60">
      <w:pPr>
        <w:pStyle w:val="Estilo846"/>
      </w:pPr>
      <w:r w:rsidRPr="002421A9">
        <w:t xml:space="preserve">Quantas pessoas foram entrevistadas nessa consulta? </w:t>
      </w:r>
    </w:p>
    <w:p w:rsidR="00DC7B60" w:rsidRDefault="00DC7B60" w:rsidP="00DC7B60">
      <w:pPr>
        <w:ind w:left="227" w:hanging="227"/>
        <w:rPr>
          <w:rFonts w:ascii="Arial" w:hAnsi="Arial" w:cs="Arial"/>
          <w:sz w:val="18"/>
          <w:szCs w:val="18"/>
          <w:lang w:eastAsia="zh-CN"/>
        </w:rPr>
      </w:pPr>
    </w:p>
    <w:p w:rsidR="00DC7B60" w:rsidRPr="002421A9" w:rsidRDefault="00DC7B60" w:rsidP="00DC7B60">
      <w:pPr>
        <w:ind w:left="511" w:hanging="227"/>
        <w:rPr>
          <w:rFonts w:ascii="Arial" w:hAnsi="Arial" w:cs="Arial"/>
          <w:sz w:val="18"/>
          <w:szCs w:val="18"/>
          <w:lang w:val="en-US" w:eastAsia="zh-CN"/>
        </w:rPr>
      </w:pPr>
      <w:r w:rsidRPr="002421A9">
        <w:rPr>
          <w:rFonts w:ascii="Arial" w:hAnsi="Arial" w:cs="Arial"/>
          <w:sz w:val="18"/>
          <w:szCs w:val="18"/>
          <w:lang w:eastAsia="zh-CN"/>
        </w:rPr>
        <w:t xml:space="preserve">a) </w:t>
      </w:r>
      <w:r w:rsidRPr="002421A9">
        <w:rPr>
          <w:rFonts w:ascii="Arial" w:hAnsi="Arial" w:cs="Arial"/>
          <w:color w:val="000000"/>
          <w:position w:val="-6"/>
          <w:sz w:val="18"/>
          <w:szCs w:val="18"/>
        </w:rPr>
        <w:object w:dxaOrig="400" w:dyaOrig="260">
          <v:shape id="_x0000_i1042" type="#_x0000_t75" style="width:20.25pt;height:12.75pt" o:ole="">
            <v:imagedata r:id="rId45" o:title=""/>
          </v:shape>
          <o:OLEObject Type="Embed" ProgID="Equation.DSMT4" ShapeID="_x0000_i1042" DrawAspect="Content" ObjectID="_1648579850" r:id="rId46"/>
        </w:object>
      </w:r>
      <w:r w:rsidRPr="002421A9">
        <w:rPr>
          <w:rFonts w:ascii="Arial" w:hAnsi="Arial" w:cs="Arial"/>
          <w:color w:val="000000"/>
          <w:sz w:val="18"/>
          <w:szCs w:val="18"/>
        </w:rPr>
        <w:t xml:space="preserve"> </w:t>
      </w:r>
      <w:r w:rsidRPr="002421A9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DC7B60" w:rsidRPr="002421A9" w:rsidRDefault="00DC7B60" w:rsidP="00DC7B60">
      <w:pPr>
        <w:ind w:left="511" w:hanging="227"/>
        <w:rPr>
          <w:rFonts w:ascii="Arial" w:hAnsi="Arial" w:cs="Arial"/>
          <w:sz w:val="18"/>
          <w:szCs w:val="18"/>
          <w:lang w:val="en-US" w:eastAsia="zh-CN"/>
        </w:rPr>
      </w:pPr>
      <w:r w:rsidRPr="002421A9">
        <w:rPr>
          <w:rFonts w:ascii="Arial" w:hAnsi="Arial" w:cs="Arial"/>
          <w:sz w:val="18"/>
          <w:szCs w:val="18"/>
          <w:lang w:eastAsia="zh-CN"/>
        </w:rPr>
        <w:t xml:space="preserve">b) </w:t>
      </w:r>
      <w:r w:rsidRPr="002421A9">
        <w:rPr>
          <w:rFonts w:ascii="Arial" w:hAnsi="Arial" w:cs="Arial"/>
          <w:color w:val="000000"/>
          <w:position w:val="-6"/>
          <w:sz w:val="18"/>
          <w:szCs w:val="18"/>
        </w:rPr>
        <w:object w:dxaOrig="400" w:dyaOrig="260">
          <v:shape id="_x0000_i1043" type="#_x0000_t75" style="width:20.25pt;height:12.75pt" o:ole="">
            <v:imagedata r:id="rId47" o:title=""/>
          </v:shape>
          <o:OLEObject Type="Embed" ProgID="Equation.DSMT4" ShapeID="_x0000_i1043" DrawAspect="Content" ObjectID="_1648579851" r:id="rId48"/>
        </w:object>
      </w:r>
      <w:r w:rsidRPr="002421A9">
        <w:rPr>
          <w:rFonts w:ascii="Arial" w:hAnsi="Arial" w:cs="Arial"/>
          <w:color w:val="000000"/>
          <w:sz w:val="18"/>
          <w:szCs w:val="18"/>
        </w:rPr>
        <w:t xml:space="preserve"> </w:t>
      </w:r>
      <w:r w:rsidRPr="002421A9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DC7B60" w:rsidRPr="002421A9" w:rsidRDefault="00DC7B60" w:rsidP="00DC7B60">
      <w:pPr>
        <w:ind w:left="511" w:hanging="227"/>
        <w:rPr>
          <w:rFonts w:ascii="Arial" w:hAnsi="Arial" w:cs="Arial"/>
          <w:sz w:val="18"/>
          <w:szCs w:val="18"/>
          <w:lang w:val="en-US" w:eastAsia="zh-CN"/>
        </w:rPr>
      </w:pPr>
      <w:r w:rsidRPr="002421A9">
        <w:rPr>
          <w:rFonts w:ascii="Arial" w:hAnsi="Arial" w:cs="Arial"/>
          <w:sz w:val="18"/>
          <w:szCs w:val="18"/>
          <w:lang w:eastAsia="zh-CN"/>
        </w:rPr>
        <w:t xml:space="preserve">c) </w:t>
      </w:r>
      <w:r w:rsidRPr="002421A9">
        <w:rPr>
          <w:rFonts w:ascii="Arial" w:hAnsi="Arial" w:cs="Arial"/>
          <w:color w:val="000000"/>
          <w:position w:val="-6"/>
          <w:sz w:val="18"/>
          <w:szCs w:val="18"/>
        </w:rPr>
        <w:object w:dxaOrig="560" w:dyaOrig="260">
          <v:shape id="_x0000_i1044" type="#_x0000_t75" style="width:28.5pt;height:12.75pt" o:ole="">
            <v:imagedata r:id="rId49" o:title=""/>
          </v:shape>
          <o:OLEObject Type="Embed" ProgID="Equation.DSMT4" ShapeID="_x0000_i1044" DrawAspect="Content" ObjectID="_1648579852" r:id="rId50"/>
        </w:object>
      </w:r>
      <w:r w:rsidRPr="002421A9">
        <w:rPr>
          <w:rFonts w:ascii="Arial" w:hAnsi="Arial" w:cs="Arial"/>
          <w:color w:val="000000"/>
          <w:sz w:val="18"/>
          <w:szCs w:val="18"/>
        </w:rPr>
        <w:t xml:space="preserve"> </w:t>
      </w:r>
      <w:r w:rsidRPr="002421A9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DC7B60" w:rsidRPr="002421A9" w:rsidRDefault="00DC7B60" w:rsidP="00DC7B60">
      <w:pPr>
        <w:ind w:left="511" w:hanging="227"/>
        <w:rPr>
          <w:rFonts w:ascii="Arial" w:hAnsi="Arial" w:cs="Arial"/>
          <w:sz w:val="18"/>
          <w:szCs w:val="18"/>
          <w:lang w:val="en-US" w:eastAsia="zh-CN"/>
        </w:rPr>
      </w:pPr>
      <w:r w:rsidRPr="002421A9">
        <w:rPr>
          <w:rFonts w:ascii="Arial" w:hAnsi="Arial" w:cs="Arial"/>
          <w:sz w:val="18"/>
          <w:szCs w:val="18"/>
          <w:lang w:eastAsia="zh-CN"/>
        </w:rPr>
        <w:t xml:space="preserve">d) </w:t>
      </w:r>
      <w:r w:rsidRPr="002421A9">
        <w:rPr>
          <w:rFonts w:ascii="Arial" w:hAnsi="Arial" w:cs="Arial"/>
          <w:color w:val="000000"/>
          <w:position w:val="-6"/>
          <w:sz w:val="18"/>
          <w:szCs w:val="18"/>
        </w:rPr>
        <w:object w:dxaOrig="560" w:dyaOrig="260">
          <v:shape id="_x0000_i1045" type="#_x0000_t75" style="width:28.5pt;height:12.75pt" o:ole="">
            <v:imagedata r:id="rId51" o:title=""/>
          </v:shape>
          <o:OLEObject Type="Embed" ProgID="Equation.DSMT4" ShapeID="_x0000_i1045" DrawAspect="Content" ObjectID="_1648579853" r:id="rId52"/>
        </w:object>
      </w:r>
      <w:r w:rsidRPr="002421A9">
        <w:rPr>
          <w:rFonts w:ascii="Arial" w:hAnsi="Arial" w:cs="Arial"/>
          <w:color w:val="000000"/>
          <w:sz w:val="18"/>
          <w:szCs w:val="18"/>
        </w:rPr>
        <w:t xml:space="preserve"> </w:t>
      </w:r>
      <w:r w:rsidRPr="002421A9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DC7B60" w:rsidRPr="002421A9" w:rsidRDefault="00DC7B60" w:rsidP="00DC7B60">
      <w:pPr>
        <w:rPr>
          <w:rFonts w:ascii="Arial" w:hAnsi="Arial" w:cs="Arial"/>
          <w:sz w:val="18"/>
          <w:szCs w:val="18"/>
          <w:lang w:eastAsia="zh-CN"/>
        </w:rPr>
      </w:pPr>
      <w:r w:rsidRPr="002421A9">
        <w:rPr>
          <w:rFonts w:ascii="Arial" w:hAnsi="Arial" w:cs="Arial"/>
          <w:sz w:val="18"/>
          <w:szCs w:val="18"/>
          <w:lang w:eastAsia="zh-CN"/>
        </w:rPr>
        <w:t xml:space="preserve"> </w:t>
      </w:r>
    </w:p>
    <w:p w:rsidR="00DC7B60" w:rsidRPr="002421A9" w:rsidRDefault="00DC7B60" w:rsidP="00DC7B60">
      <w:pPr>
        <w:pStyle w:val="Estilo843"/>
      </w:pPr>
      <w:r w:rsidRPr="002421A9">
        <w:lastRenderedPageBreak/>
        <w:t xml:space="preserve">No IFPE </w:t>
      </w:r>
      <w:r w:rsidRPr="002421A9">
        <w:rPr>
          <w:i/>
          <w:iCs/>
        </w:rPr>
        <w:t xml:space="preserve">Campus </w:t>
      </w:r>
      <w:r w:rsidRPr="002421A9">
        <w:t xml:space="preserve">Olinda foi feita uma pesquisa com alguns alunos do curso de computação gráfica a respeito do domínio sobre três aplicativos. As repostas foram as seguintes: </w:t>
      </w:r>
    </w:p>
    <w:p w:rsidR="00DC7B60" w:rsidRPr="002421A9" w:rsidRDefault="00DC7B60" w:rsidP="00DC7B60">
      <w:pPr>
        <w:autoSpaceDE w:val="0"/>
        <w:autoSpaceDN w:val="0"/>
        <w:adjustRightInd w:val="0"/>
        <w:rPr>
          <w:rFonts w:ascii="Arial" w:hAnsi="Arial" w:cs="Arial"/>
          <w:color w:val="000000"/>
          <w:sz w:val="18"/>
          <w:szCs w:val="18"/>
        </w:rPr>
      </w:pPr>
    </w:p>
    <w:p w:rsidR="00DC7B60" w:rsidRPr="002421A9" w:rsidRDefault="00DC7B60" w:rsidP="00DC7B60">
      <w:pPr>
        <w:autoSpaceDE w:val="0"/>
        <w:autoSpaceDN w:val="0"/>
        <w:adjustRightInd w:val="0"/>
        <w:ind w:left="284"/>
        <w:rPr>
          <w:rFonts w:ascii="Arial" w:hAnsi="Arial" w:cs="Arial"/>
          <w:color w:val="000000"/>
          <w:sz w:val="18"/>
          <w:szCs w:val="18"/>
        </w:rPr>
      </w:pPr>
      <w:r w:rsidRPr="002421A9">
        <w:rPr>
          <w:rFonts w:ascii="Arial" w:hAnsi="Arial" w:cs="Arial"/>
          <w:color w:val="000000"/>
          <w:position w:val="-6"/>
          <w:sz w:val="18"/>
          <w:szCs w:val="18"/>
        </w:rPr>
        <w:object w:dxaOrig="300" w:dyaOrig="260">
          <v:shape id="_x0000_i1046" type="#_x0000_t75" style="width:15pt;height:12.75pt" o:ole="">
            <v:imagedata r:id="rId53" o:title=""/>
          </v:shape>
          <o:OLEObject Type="Embed" ProgID="Equation.DSMT4" ShapeID="_x0000_i1046" DrawAspect="Content" ObjectID="_1648579854" r:id="rId54"/>
        </w:object>
      </w:r>
      <w:r w:rsidRPr="002421A9">
        <w:rPr>
          <w:rFonts w:ascii="Arial" w:hAnsi="Arial" w:cs="Arial"/>
          <w:color w:val="000000"/>
          <w:sz w:val="18"/>
          <w:szCs w:val="18"/>
        </w:rPr>
        <w:t xml:space="preserve"> dominam o Word; </w:t>
      </w:r>
    </w:p>
    <w:p w:rsidR="00DC7B60" w:rsidRPr="002421A9" w:rsidRDefault="00DC7B60" w:rsidP="00DC7B60">
      <w:pPr>
        <w:autoSpaceDE w:val="0"/>
        <w:autoSpaceDN w:val="0"/>
        <w:adjustRightInd w:val="0"/>
        <w:ind w:left="284"/>
        <w:rPr>
          <w:rFonts w:ascii="Arial" w:hAnsi="Arial" w:cs="Arial"/>
          <w:color w:val="000000"/>
          <w:sz w:val="18"/>
          <w:szCs w:val="18"/>
        </w:rPr>
      </w:pPr>
      <w:r w:rsidRPr="002421A9">
        <w:rPr>
          <w:rFonts w:ascii="Arial" w:hAnsi="Arial" w:cs="Arial"/>
          <w:color w:val="000000"/>
          <w:position w:val="-6"/>
          <w:sz w:val="18"/>
          <w:szCs w:val="18"/>
        </w:rPr>
        <w:object w:dxaOrig="300" w:dyaOrig="260">
          <v:shape id="_x0000_i1047" type="#_x0000_t75" style="width:15pt;height:12.75pt" o:ole="">
            <v:imagedata r:id="rId55" o:title=""/>
          </v:shape>
          <o:OLEObject Type="Embed" ProgID="Equation.DSMT4" ShapeID="_x0000_i1047" DrawAspect="Content" ObjectID="_1648579855" r:id="rId56"/>
        </w:object>
      </w:r>
      <w:r w:rsidRPr="002421A9">
        <w:rPr>
          <w:rFonts w:ascii="Arial" w:hAnsi="Arial" w:cs="Arial"/>
          <w:color w:val="000000"/>
          <w:sz w:val="18"/>
          <w:szCs w:val="18"/>
        </w:rPr>
        <w:t xml:space="preserve"> dominam o Excel; </w:t>
      </w:r>
    </w:p>
    <w:p w:rsidR="00DC7B60" w:rsidRPr="002421A9" w:rsidRDefault="00DC7B60" w:rsidP="00DC7B60">
      <w:pPr>
        <w:autoSpaceDE w:val="0"/>
        <w:autoSpaceDN w:val="0"/>
        <w:adjustRightInd w:val="0"/>
        <w:ind w:left="284"/>
        <w:rPr>
          <w:rFonts w:ascii="Arial" w:hAnsi="Arial" w:cs="Arial"/>
          <w:color w:val="000000"/>
          <w:sz w:val="18"/>
          <w:szCs w:val="18"/>
        </w:rPr>
      </w:pPr>
      <w:r w:rsidRPr="002421A9">
        <w:rPr>
          <w:rFonts w:ascii="Arial" w:hAnsi="Arial" w:cs="Arial"/>
          <w:color w:val="000000"/>
          <w:position w:val="-6"/>
          <w:sz w:val="18"/>
          <w:szCs w:val="18"/>
        </w:rPr>
        <w:object w:dxaOrig="300" w:dyaOrig="260">
          <v:shape id="_x0000_i1048" type="#_x0000_t75" style="width:15pt;height:12.75pt" o:ole="">
            <v:imagedata r:id="rId57" o:title=""/>
          </v:shape>
          <o:OLEObject Type="Embed" ProgID="Equation.DSMT4" ShapeID="_x0000_i1048" DrawAspect="Content" ObjectID="_1648579856" r:id="rId58"/>
        </w:object>
      </w:r>
      <w:r w:rsidRPr="002421A9">
        <w:rPr>
          <w:rFonts w:ascii="Arial" w:hAnsi="Arial" w:cs="Arial"/>
          <w:color w:val="000000"/>
          <w:sz w:val="18"/>
          <w:szCs w:val="18"/>
        </w:rPr>
        <w:t xml:space="preserve"> dominam o Powerpoint; </w:t>
      </w:r>
    </w:p>
    <w:p w:rsidR="00DC7B60" w:rsidRPr="002421A9" w:rsidRDefault="00DC7B60" w:rsidP="00DC7B60">
      <w:pPr>
        <w:autoSpaceDE w:val="0"/>
        <w:autoSpaceDN w:val="0"/>
        <w:adjustRightInd w:val="0"/>
        <w:ind w:left="284"/>
        <w:rPr>
          <w:rFonts w:ascii="Arial" w:hAnsi="Arial" w:cs="Arial"/>
          <w:color w:val="000000"/>
          <w:sz w:val="18"/>
          <w:szCs w:val="18"/>
        </w:rPr>
      </w:pPr>
      <w:r w:rsidRPr="002421A9">
        <w:rPr>
          <w:rFonts w:ascii="Arial" w:hAnsi="Arial" w:cs="Arial"/>
          <w:color w:val="000000"/>
          <w:position w:val="-6"/>
          <w:sz w:val="18"/>
          <w:szCs w:val="18"/>
        </w:rPr>
        <w:object w:dxaOrig="279" w:dyaOrig="260">
          <v:shape id="_x0000_i1049" type="#_x0000_t75" style="width:14.25pt;height:12.75pt" o:ole="">
            <v:imagedata r:id="rId59" o:title=""/>
          </v:shape>
          <o:OLEObject Type="Embed" ProgID="Equation.DSMT4" ShapeID="_x0000_i1049" DrawAspect="Content" ObjectID="_1648579857" r:id="rId60"/>
        </w:object>
      </w:r>
      <w:r w:rsidRPr="002421A9">
        <w:rPr>
          <w:rFonts w:ascii="Arial" w:hAnsi="Arial" w:cs="Arial"/>
          <w:color w:val="000000"/>
          <w:sz w:val="18"/>
          <w:szCs w:val="18"/>
        </w:rPr>
        <w:t xml:space="preserve"> dominam o Word e Excel; </w:t>
      </w:r>
    </w:p>
    <w:p w:rsidR="00DC7B60" w:rsidRPr="002421A9" w:rsidRDefault="00DC7B60" w:rsidP="00DC7B60">
      <w:pPr>
        <w:autoSpaceDE w:val="0"/>
        <w:autoSpaceDN w:val="0"/>
        <w:adjustRightInd w:val="0"/>
        <w:ind w:left="284"/>
        <w:rPr>
          <w:rFonts w:ascii="Arial" w:hAnsi="Arial" w:cs="Arial"/>
          <w:color w:val="000000"/>
          <w:sz w:val="18"/>
          <w:szCs w:val="18"/>
        </w:rPr>
      </w:pPr>
      <w:r w:rsidRPr="002421A9">
        <w:rPr>
          <w:rFonts w:ascii="Arial" w:hAnsi="Arial" w:cs="Arial"/>
          <w:color w:val="000000"/>
          <w:position w:val="-6"/>
          <w:sz w:val="18"/>
          <w:szCs w:val="18"/>
        </w:rPr>
        <w:object w:dxaOrig="300" w:dyaOrig="260">
          <v:shape id="_x0000_i1050" type="#_x0000_t75" style="width:15pt;height:12.75pt" o:ole="">
            <v:imagedata r:id="rId61" o:title=""/>
          </v:shape>
          <o:OLEObject Type="Embed" ProgID="Equation.DSMT4" ShapeID="_x0000_i1050" DrawAspect="Content" ObjectID="_1648579858" r:id="rId62"/>
        </w:object>
      </w:r>
      <w:r w:rsidRPr="002421A9">
        <w:rPr>
          <w:rFonts w:ascii="Arial" w:hAnsi="Arial" w:cs="Arial"/>
          <w:color w:val="000000"/>
          <w:sz w:val="18"/>
          <w:szCs w:val="18"/>
        </w:rPr>
        <w:t xml:space="preserve"> dominam o Excel e Powerpoint; </w:t>
      </w:r>
    </w:p>
    <w:p w:rsidR="00DC7B60" w:rsidRPr="002421A9" w:rsidRDefault="00DC7B60" w:rsidP="00DC7B60">
      <w:pPr>
        <w:autoSpaceDE w:val="0"/>
        <w:autoSpaceDN w:val="0"/>
        <w:adjustRightInd w:val="0"/>
        <w:ind w:left="284"/>
        <w:rPr>
          <w:rFonts w:ascii="Arial" w:hAnsi="Arial" w:cs="Arial"/>
          <w:color w:val="000000"/>
          <w:sz w:val="18"/>
          <w:szCs w:val="18"/>
          <w:lang w:val="en-GB"/>
        </w:rPr>
      </w:pPr>
      <w:r w:rsidRPr="002421A9">
        <w:rPr>
          <w:rFonts w:ascii="Arial" w:hAnsi="Arial" w:cs="Arial"/>
          <w:color w:val="000000"/>
          <w:position w:val="-6"/>
          <w:sz w:val="18"/>
          <w:szCs w:val="18"/>
          <w:lang w:val="en-GB"/>
        </w:rPr>
        <w:object w:dxaOrig="300" w:dyaOrig="260">
          <v:shape id="_x0000_i1051" type="#_x0000_t75" style="width:15pt;height:12.75pt" o:ole="">
            <v:imagedata r:id="rId63" o:title=""/>
          </v:shape>
          <o:OLEObject Type="Embed" ProgID="Equation.DSMT4" ShapeID="_x0000_i1051" DrawAspect="Content" ObjectID="_1648579859" r:id="rId64"/>
        </w:object>
      </w:r>
      <w:r w:rsidRPr="002421A9">
        <w:rPr>
          <w:rFonts w:ascii="Arial" w:hAnsi="Arial" w:cs="Arial"/>
          <w:color w:val="000000"/>
          <w:sz w:val="18"/>
          <w:szCs w:val="18"/>
          <w:lang w:val="en-GB"/>
        </w:rPr>
        <w:t xml:space="preserve"> dominam o Word e Powerpoint; </w:t>
      </w:r>
    </w:p>
    <w:p w:rsidR="00DC7B60" w:rsidRPr="002421A9" w:rsidRDefault="00DC7B60" w:rsidP="00DC7B60">
      <w:pPr>
        <w:autoSpaceDE w:val="0"/>
        <w:autoSpaceDN w:val="0"/>
        <w:adjustRightInd w:val="0"/>
        <w:ind w:left="284"/>
        <w:rPr>
          <w:rFonts w:ascii="Arial" w:hAnsi="Arial" w:cs="Arial"/>
          <w:color w:val="000000"/>
          <w:sz w:val="18"/>
          <w:szCs w:val="18"/>
        </w:rPr>
      </w:pPr>
      <w:r w:rsidRPr="002421A9">
        <w:rPr>
          <w:rFonts w:ascii="Arial" w:hAnsi="Arial" w:cs="Arial"/>
          <w:color w:val="000000"/>
          <w:position w:val="-6"/>
          <w:sz w:val="18"/>
          <w:szCs w:val="18"/>
        </w:rPr>
        <w:object w:dxaOrig="300" w:dyaOrig="260">
          <v:shape id="_x0000_i1052" type="#_x0000_t75" style="width:15pt;height:12.75pt" o:ole="">
            <v:imagedata r:id="rId65" o:title=""/>
          </v:shape>
          <o:OLEObject Type="Embed" ProgID="Equation.DSMT4" ShapeID="_x0000_i1052" DrawAspect="Content" ObjectID="_1648579860" r:id="rId66"/>
        </w:object>
      </w:r>
      <w:r w:rsidRPr="002421A9">
        <w:rPr>
          <w:rFonts w:ascii="Arial" w:hAnsi="Arial" w:cs="Arial"/>
          <w:color w:val="000000"/>
          <w:sz w:val="18"/>
          <w:szCs w:val="18"/>
        </w:rPr>
        <w:t xml:space="preserve"> dominam os três aplicativos; </w:t>
      </w:r>
    </w:p>
    <w:p w:rsidR="00DC7B60" w:rsidRPr="002421A9" w:rsidRDefault="00DC7B60" w:rsidP="00DC7B60">
      <w:pPr>
        <w:autoSpaceDE w:val="0"/>
        <w:autoSpaceDN w:val="0"/>
        <w:adjustRightInd w:val="0"/>
        <w:ind w:left="284"/>
        <w:rPr>
          <w:rFonts w:ascii="Arial" w:hAnsi="Arial" w:cs="Arial"/>
          <w:color w:val="000000"/>
          <w:sz w:val="18"/>
          <w:szCs w:val="18"/>
        </w:rPr>
      </w:pPr>
      <w:r w:rsidRPr="002421A9">
        <w:rPr>
          <w:rFonts w:ascii="Arial" w:hAnsi="Arial" w:cs="Arial"/>
          <w:color w:val="000000"/>
          <w:position w:val="-6"/>
          <w:sz w:val="18"/>
          <w:szCs w:val="18"/>
        </w:rPr>
        <w:object w:dxaOrig="300" w:dyaOrig="260">
          <v:shape id="_x0000_i1053" type="#_x0000_t75" style="width:15pt;height:12.75pt" o:ole="">
            <v:imagedata r:id="rId67" o:title=""/>
          </v:shape>
          <o:OLEObject Type="Embed" ProgID="Equation.DSMT4" ShapeID="_x0000_i1053" DrawAspect="Content" ObjectID="_1648579861" r:id="rId68"/>
        </w:object>
      </w:r>
      <w:r w:rsidRPr="002421A9">
        <w:rPr>
          <w:rFonts w:ascii="Arial" w:hAnsi="Arial" w:cs="Arial"/>
          <w:color w:val="000000"/>
          <w:sz w:val="18"/>
          <w:szCs w:val="18"/>
        </w:rPr>
        <w:t xml:space="preserve"> não dominam aplicativo algum. </w:t>
      </w:r>
    </w:p>
    <w:p w:rsidR="00DC7B60" w:rsidRPr="002421A9" w:rsidRDefault="00DC7B60" w:rsidP="00DC7B60">
      <w:pPr>
        <w:widowControl w:val="0"/>
        <w:autoSpaceDE w:val="0"/>
        <w:autoSpaceDN w:val="0"/>
        <w:adjustRightInd w:val="0"/>
        <w:rPr>
          <w:rFonts w:ascii="Arial" w:hAnsi="Arial" w:cs="Arial"/>
          <w:sz w:val="18"/>
          <w:szCs w:val="18"/>
        </w:rPr>
      </w:pPr>
    </w:p>
    <w:p w:rsidR="00DC7B60" w:rsidRDefault="00DC7B60" w:rsidP="00DC7B60">
      <w:pPr>
        <w:pStyle w:val="Estilo846"/>
      </w:pPr>
      <w:r w:rsidRPr="002421A9">
        <w:t xml:space="preserve">Com base nas informações acima, o número de estudantes do curso de computação gráfica que responderam a essa pesquisa é </w:t>
      </w:r>
    </w:p>
    <w:p w:rsidR="00DC7B60" w:rsidRPr="002421A9" w:rsidRDefault="00DC7B60" w:rsidP="00DC7B60">
      <w:pPr>
        <w:pStyle w:val="Estilo846"/>
      </w:pPr>
    </w:p>
    <w:p w:rsidR="00DC7B60" w:rsidRPr="002421A9" w:rsidRDefault="00DC7B60" w:rsidP="00DC7B60">
      <w:pPr>
        <w:ind w:left="511" w:hanging="227"/>
        <w:rPr>
          <w:rFonts w:ascii="Arial" w:hAnsi="Arial" w:cs="Arial"/>
          <w:sz w:val="18"/>
          <w:szCs w:val="18"/>
          <w:lang w:val="en-US" w:eastAsia="zh-CN"/>
        </w:rPr>
      </w:pPr>
      <w:r w:rsidRPr="002421A9">
        <w:rPr>
          <w:rFonts w:ascii="Arial" w:hAnsi="Arial" w:cs="Arial"/>
          <w:sz w:val="18"/>
          <w:szCs w:val="18"/>
          <w:lang w:eastAsia="zh-CN"/>
        </w:rPr>
        <w:t xml:space="preserve">a) </w:t>
      </w:r>
      <w:r w:rsidRPr="002421A9">
        <w:rPr>
          <w:rFonts w:ascii="Arial" w:hAnsi="Arial" w:cs="Arial"/>
          <w:position w:val="-4"/>
          <w:sz w:val="18"/>
          <w:szCs w:val="18"/>
        </w:rPr>
        <w:object w:dxaOrig="440" w:dyaOrig="240">
          <v:shape id="_x0000_i1054" type="#_x0000_t75" style="width:21pt;height:11.25pt" o:ole="">
            <v:imagedata r:id="rId69" o:title=""/>
          </v:shape>
          <o:OLEObject Type="Embed" ProgID="Equation.DSMT4" ShapeID="_x0000_i1054" DrawAspect="Content" ObjectID="_1648579862" r:id="rId70"/>
        </w:object>
      </w:r>
      <w:r w:rsidRPr="002421A9">
        <w:rPr>
          <w:rFonts w:ascii="Arial" w:hAnsi="Arial" w:cs="Arial"/>
          <w:sz w:val="18"/>
          <w:szCs w:val="18"/>
        </w:rPr>
        <w:t xml:space="preserve"> </w:t>
      </w:r>
      <w:r w:rsidRPr="002421A9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DC7B60" w:rsidRPr="002421A9" w:rsidRDefault="00DC7B60" w:rsidP="00DC7B60">
      <w:pPr>
        <w:ind w:left="511" w:hanging="227"/>
        <w:rPr>
          <w:rFonts w:ascii="Arial" w:hAnsi="Arial" w:cs="Arial"/>
          <w:sz w:val="18"/>
          <w:szCs w:val="18"/>
          <w:lang w:val="en-US" w:eastAsia="zh-CN"/>
        </w:rPr>
      </w:pPr>
      <w:r w:rsidRPr="002421A9">
        <w:rPr>
          <w:rFonts w:ascii="Arial" w:hAnsi="Arial" w:cs="Arial"/>
          <w:sz w:val="18"/>
          <w:szCs w:val="18"/>
          <w:lang w:eastAsia="zh-CN"/>
        </w:rPr>
        <w:t xml:space="preserve">b) </w:t>
      </w:r>
      <w:r w:rsidRPr="002421A9">
        <w:rPr>
          <w:rFonts w:ascii="Arial" w:hAnsi="Arial" w:cs="Arial"/>
          <w:position w:val="-4"/>
          <w:sz w:val="18"/>
          <w:szCs w:val="18"/>
        </w:rPr>
        <w:object w:dxaOrig="460" w:dyaOrig="240">
          <v:shape id="_x0000_i1055" type="#_x0000_t75" style="width:23.25pt;height:11.25pt" o:ole="">
            <v:imagedata r:id="rId71" o:title=""/>
          </v:shape>
          <o:OLEObject Type="Embed" ProgID="Equation.DSMT4" ShapeID="_x0000_i1055" DrawAspect="Content" ObjectID="_1648579863" r:id="rId72"/>
        </w:object>
      </w:r>
      <w:r w:rsidRPr="002421A9">
        <w:rPr>
          <w:rFonts w:ascii="Arial" w:hAnsi="Arial" w:cs="Arial"/>
          <w:sz w:val="18"/>
          <w:szCs w:val="18"/>
        </w:rPr>
        <w:t xml:space="preserve"> </w:t>
      </w:r>
      <w:r w:rsidRPr="002421A9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DC7B60" w:rsidRPr="002421A9" w:rsidRDefault="00DC7B60" w:rsidP="00DC7B60">
      <w:pPr>
        <w:ind w:left="511" w:hanging="227"/>
        <w:rPr>
          <w:rFonts w:ascii="Arial" w:hAnsi="Arial" w:cs="Arial"/>
          <w:sz w:val="18"/>
          <w:szCs w:val="18"/>
          <w:lang w:val="en-US" w:eastAsia="zh-CN"/>
        </w:rPr>
      </w:pPr>
      <w:r w:rsidRPr="002421A9">
        <w:rPr>
          <w:rFonts w:ascii="Arial" w:hAnsi="Arial" w:cs="Arial"/>
          <w:sz w:val="18"/>
          <w:szCs w:val="18"/>
          <w:lang w:eastAsia="zh-CN"/>
        </w:rPr>
        <w:t xml:space="preserve">c) </w:t>
      </w:r>
      <w:r w:rsidRPr="002421A9">
        <w:rPr>
          <w:rFonts w:ascii="Arial" w:hAnsi="Arial" w:cs="Arial"/>
          <w:position w:val="-6"/>
          <w:sz w:val="18"/>
          <w:szCs w:val="18"/>
        </w:rPr>
        <w:object w:dxaOrig="460" w:dyaOrig="260">
          <v:shape id="_x0000_i1056" type="#_x0000_t75" style="width:23.25pt;height:12.75pt" o:ole="">
            <v:imagedata r:id="rId73" o:title=""/>
          </v:shape>
          <o:OLEObject Type="Embed" ProgID="Equation.DSMT4" ShapeID="_x0000_i1056" DrawAspect="Content" ObjectID="_1648579864" r:id="rId74"/>
        </w:object>
      </w:r>
      <w:r w:rsidRPr="002421A9">
        <w:rPr>
          <w:rFonts w:ascii="Arial" w:hAnsi="Arial" w:cs="Arial"/>
          <w:sz w:val="18"/>
          <w:szCs w:val="18"/>
        </w:rPr>
        <w:t xml:space="preserve"> </w:t>
      </w:r>
      <w:r w:rsidRPr="002421A9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DC7B60" w:rsidRPr="002421A9" w:rsidRDefault="00DC7B60" w:rsidP="00DC7B60">
      <w:pPr>
        <w:ind w:left="511" w:hanging="227"/>
        <w:rPr>
          <w:rFonts w:ascii="Arial" w:hAnsi="Arial" w:cs="Arial"/>
          <w:sz w:val="18"/>
          <w:szCs w:val="18"/>
          <w:lang w:val="en-US" w:eastAsia="zh-CN"/>
        </w:rPr>
      </w:pPr>
      <w:r w:rsidRPr="002421A9">
        <w:rPr>
          <w:rFonts w:ascii="Arial" w:hAnsi="Arial" w:cs="Arial"/>
          <w:sz w:val="18"/>
          <w:szCs w:val="18"/>
          <w:lang w:eastAsia="zh-CN"/>
        </w:rPr>
        <w:t xml:space="preserve">d) </w:t>
      </w:r>
      <w:r w:rsidRPr="002421A9">
        <w:rPr>
          <w:rFonts w:ascii="Arial" w:hAnsi="Arial" w:cs="Arial"/>
          <w:position w:val="-4"/>
          <w:sz w:val="18"/>
          <w:szCs w:val="18"/>
        </w:rPr>
        <w:object w:dxaOrig="440" w:dyaOrig="240">
          <v:shape id="_x0000_i1057" type="#_x0000_t75" style="width:21pt;height:11.25pt" o:ole="">
            <v:imagedata r:id="rId75" o:title=""/>
          </v:shape>
          <o:OLEObject Type="Embed" ProgID="Equation.DSMT4" ShapeID="_x0000_i1057" DrawAspect="Content" ObjectID="_1648579865" r:id="rId76"/>
        </w:object>
      </w:r>
      <w:r w:rsidRPr="002421A9">
        <w:rPr>
          <w:rFonts w:ascii="Arial" w:hAnsi="Arial" w:cs="Arial"/>
          <w:sz w:val="18"/>
          <w:szCs w:val="18"/>
        </w:rPr>
        <w:t xml:space="preserve"> </w:t>
      </w:r>
      <w:r w:rsidRPr="002421A9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DC7B60" w:rsidRPr="002421A9" w:rsidRDefault="00DC7B60" w:rsidP="00DC7B60">
      <w:pPr>
        <w:ind w:left="511" w:hanging="227"/>
        <w:rPr>
          <w:rFonts w:ascii="Arial" w:hAnsi="Arial" w:cs="Arial"/>
          <w:sz w:val="18"/>
          <w:szCs w:val="18"/>
          <w:lang w:val="en-US" w:eastAsia="zh-CN"/>
        </w:rPr>
      </w:pPr>
      <w:r w:rsidRPr="002421A9">
        <w:rPr>
          <w:rFonts w:ascii="Arial" w:hAnsi="Arial" w:cs="Arial"/>
          <w:sz w:val="18"/>
          <w:szCs w:val="18"/>
          <w:lang w:eastAsia="zh-CN"/>
        </w:rPr>
        <w:t xml:space="preserve">e) </w:t>
      </w:r>
      <w:r w:rsidRPr="002421A9">
        <w:rPr>
          <w:rFonts w:ascii="Arial" w:hAnsi="Arial" w:cs="Arial"/>
          <w:position w:val="-6"/>
          <w:sz w:val="18"/>
          <w:szCs w:val="18"/>
        </w:rPr>
        <w:object w:dxaOrig="440" w:dyaOrig="260">
          <v:shape id="_x0000_i1058" type="#_x0000_t75" style="width:21pt;height:12.75pt" o:ole="">
            <v:imagedata r:id="rId77" o:title=""/>
          </v:shape>
          <o:OLEObject Type="Embed" ProgID="Equation.DSMT4" ShapeID="_x0000_i1058" DrawAspect="Content" ObjectID="_1648579866" r:id="rId78"/>
        </w:object>
      </w:r>
      <w:r w:rsidRPr="002421A9">
        <w:rPr>
          <w:rFonts w:ascii="Arial" w:hAnsi="Arial" w:cs="Arial"/>
          <w:sz w:val="18"/>
          <w:szCs w:val="18"/>
        </w:rPr>
        <w:t xml:space="preserve"> </w:t>
      </w:r>
      <w:r w:rsidRPr="002421A9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DC7B60" w:rsidRDefault="00DC7B60" w:rsidP="00DC7B60">
      <w:pPr>
        <w:rPr>
          <w:rFonts w:ascii="Arial" w:hAnsi="Arial" w:cs="Arial"/>
          <w:sz w:val="18"/>
          <w:szCs w:val="18"/>
          <w:lang w:eastAsia="zh-CN"/>
        </w:rPr>
      </w:pPr>
      <w:r w:rsidRPr="002421A9">
        <w:rPr>
          <w:rFonts w:ascii="Arial" w:hAnsi="Arial" w:cs="Arial"/>
          <w:sz w:val="18"/>
          <w:szCs w:val="18"/>
          <w:lang w:eastAsia="zh-CN"/>
        </w:rPr>
        <w:t xml:space="preserve"> </w:t>
      </w:r>
    </w:p>
    <w:p w:rsidR="00DC7B60" w:rsidRDefault="00DC7B60" w:rsidP="00DC7B60">
      <w:pPr>
        <w:rPr>
          <w:rFonts w:ascii="Arial" w:hAnsi="Arial" w:cs="Arial"/>
          <w:sz w:val="18"/>
          <w:szCs w:val="18"/>
          <w:lang w:eastAsia="zh-CN"/>
        </w:rPr>
      </w:pPr>
    </w:p>
    <w:p w:rsidR="00DC7B60" w:rsidRPr="002421A9" w:rsidRDefault="00DC7B60" w:rsidP="00DC7B60">
      <w:pPr>
        <w:pStyle w:val="Estilo843"/>
      </w:pPr>
      <w:r w:rsidRPr="002421A9">
        <w:t xml:space="preserve">Em um certo grupo de pessoas, </w:t>
      </w:r>
      <w:r w:rsidRPr="002421A9">
        <w:rPr>
          <w:position w:val="-6"/>
        </w:rPr>
        <w:object w:dxaOrig="300" w:dyaOrig="260">
          <v:shape id="_x0000_i1076" type="#_x0000_t75" style="width:15pt;height:12.75pt" o:ole="">
            <v:imagedata r:id="rId79" o:title=""/>
          </v:shape>
          <o:OLEObject Type="Embed" ProgID="Equation.DSMT4" ShapeID="_x0000_i1076" DrawAspect="Content" ObjectID="_1648579867" r:id="rId80"/>
        </w:object>
      </w:r>
      <w:r w:rsidRPr="002421A9">
        <w:t xml:space="preserve"> falam inglês, </w:t>
      </w:r>
      <w:r w:rsidRPr="002421A9">
        <w:rPr>
          <w:position w:val="-6"/>
        </w:rPr>
        <w:object w:dxaOrig="300" w:dyaOrig="260">
          <v:shape id="_x0000_i1077" type="#_x0000_t75" style="width:15pt;height:12.75pt" o:ole="">
            <v:imagedata r:id="rId81" o:title=""/>
          </v:shape>
          <o:OLEObject Type="Embed" ProgID="Equation.DSMT4" ShapeID="_x0000_i1077" DrawAspect="Content" ObjectID="_1648579868" r:id="rId82"/>
        </w:object>
      </w:r>
      <w:r w:rsidRPr="002421A9">
        <w:t xml:space="preserve"> falam espanhol, </w:t>
      </w:r>
      <w:r w:rsidRPr="002421A9">
        <w:rPr>
          <w:position w:val="-6"/>
        </w:rPr>
        <w:object w:dxaOrig="300" w:dyaOrig="260">
          <v:shape id="_x0000_i1078" type="#_x0000_t75" style="width:15pt;height:12.75pt" o:ole="">
            <v:imagedata r:id="rId83" o:title=""/>
          </v:shape>
          <o:OLEObject Type="Embed" ProgID="Equation.DSMT4" ShapeID="_x0000_i1078" DrawAspect="Content" ObjectID="_1648579869" r:id="rId84"/>
        </w:object>
      </w:r>
      <w:r w:rsidRPr="002421A9">
        <w:t xml:space="preserve"> falam francês, </w:t>
      </w:r>
      <w:r w:rsidRPr="002421A9">
        <w:rPr>
          <w:position w:val="-4"/>
        </w:rPr>
        <w:object w:dxaOrig="279" w:dyaOrig="240">
          <v:shape id="_x0000_i1079" type="#_x0000_t75" style="width:14.25pt;height:11.25pt" o:ole="">
            <v:imagedata r:id="rId85" o:title=""/>
          </v:shape>
          <o:OLEObject Type="Embed" ProgID="Equation.DSMT4" ShapeID="_x0000_i1079" DrawAspect="Content" ObjectID="_1648579870" r:id="rId86"/>
        </w:object>
      </w:r>
      <w:r w:rsidRPr="002421A9">
        <w:t xml:space="preserve"> falam inglês e espanhol, </w:t>
      </w:r>
      <w:r w:rsidRPr="002421A9">
        <w:rPr>
          <w:position w:val="-6"/>
        </w:rPr>
        <w:object w:dxaOrig="180" w:dyaOrig="260">
          <v:shape id="_x0000_i1080" type="#_x0000_t75" style="width:9pt;height:12.75pt" o:ole="">
            <v:imagedata r:id="rId87" o:title=""/>
          </v:shape>
          <o:OLEObject Type="Embed" ProgID="Equation.DSMT4" ShapeID="_x0000_i1080" DrawAspect="Content" ObjectID="_1648579871" r:id="rId88"/>
        </w:object>
      </w:r>
      <w:r w:rsidRPr="002421A9">
        <w:t xml:space="preserve"> falam inglês e francês, </w:t>
      </w:r>
      <w:r w:rsidRPr="002421A9">
        <w:rPr>
          <w:position w:val="-6"/>
        </w:rPr>
        <w:object w:dxaOrig="180" w:dyaOrig="260">
          <v:shape id="_x0000_i1081" type="#_x0000_t75" style="width:9pt;height:12.75pt" o:ole="">
            <v:imagedata r:id="rId89" o:title=""/>
          </v:shape>
          <o:OLEObject Type="Embed" ProgID="Equation.DSMT4" ShapeID="_x0000_i1081" DrawAspect="Content" ObjectID="_1648579872" r:id="rId90"/>
        </w:object>
      </w:r>
      <w:r w:rsidRPr="002421A9">
        <w:t xml:space="preserve"> falam espanhol e francês, </w:t>
      </w:r>
      <w:r w:rsidRPr="002421A9">
        <w:rPr>
          <w:position w:val="-4"/>
        </w:rPr>
        <w:object w:dxaOrig="180" w:dyaOrig="240">
          <v:shape id="_x0000_i1082" type="#_x0000_t75" style="width:9pt;height:11.25pt" o:ole="">
            <v:imagedata r:id="rId91" o:title=""/>
          </v:shape>
          <o:OLEObject Type="Embed" ProgID="Equation.DSMT4" ShapeID="_x0000_i1082" DrawAspect="Content" ObjectID="_1648579873" r:id="rId92"/>
        </w:object>
      </w:r>
      <w:r w:rsidRPr="002421A9">
        <w:t xml:space="preserve"> falam as </w:t>
      </w:r>
      <w:r w:rsidRPr="002421A9">
        <w:rPr>
          <w:position w:val="-6"/>
        </w:rPr>
        <w:object w:dxaOrig="180" w:dyaOrig="260">
          <v:shape id="_x0000_i1083" type="#_x0000_t75" style="width:9pt;height:12.75pt" o:ole="">
            <v:imagedata r:id="rId93" o:title=""/>
          </v:shape>
          <o:OLEObject Type="Embed" ProgID="Equation.DSMT4" ShapeID="_x0000_i1083" DrawAspect="Content" ObjectID="_1648579874" r:id="rId94"/>
        </w:object>
      </w:r>
      <w:r w:rsidRPr="002421A9">
        <w:t xml:space="preserve"> línguas e </w:t>
      </w:r>
      <w:r w:rsidRPr="002421A9">
        <w:rPr>
          <w:position w:val="-4"/>
        </w:rPr>
        <w:object w:dxaOrig="279" w:dyaOrig="240">
          <v:shape id="_x0000_i1084" type="#_x0000_t75" style="width:14.25pt;height:11.25pt" o:ole="">
            <v:imagedata r:id="rId95" o:title=""/>
          </v:shape>
          <o:OLEObject Type="Embed" ProgID="Equation.DSMT4" ShapeID="_x0000_i1084" DrawAspect="Content" ObjectID="_1648579875" r:id="rId96"/>
        </w:object>
      </w:r>
      <w:r w:rsidRPr="002421A9">
        <w:t xml:space="preserve"> não falam nenhuma das línguas. Escolhendo aleatoriamente uma pessoa desse grupo, qual a probabilidade de essa pessoa falar espanhol ou francês? </w:t>
      </w:r>
    </w:p>
    <w:p w:rsidR="00DC7B60" w:rsidRDefault="00DC7B60" w:rsidP="00DC7B60">
      <w:pPr>
        <w:ind w:left="227" w:hanging="227"/>
        <w:rPr>
          <w:rFonts w:ascii="Arial" w:hAnsi="Arial" w:cs="Arial"/>
          <w:sz w:val="18"/>
          <w:szCs w:val="18"/>
          <w:lang w:eastAsia="zh-CN"/>
        </w:rPr>
      </w:pPr>
    </w:p>
    <w:p w:rsidR="00DC7B60" w:rsidRPr="002421A9" w:rsidRDefault="00DC7B60" w:rsidP="00DC7B60">
      <w:pPr>
        <w:ind w:left="511" w:hanging="227"/>
        <w:rPr>
          <w:rFonts w:ascii="Arial" w:hAnsi="Arial" w:cs="Arial"/>
          <w:sz w:val="18"/>
          <w:szCs w:val="18"/>
          <w:lang w:val="en-US" w:eastAsia="zh-CN"/>
        </w:rPr>
      </w:pPr>
      <w:r w:rsidRPr="002421A9">
        <w:rPr>
          <w:rFonts w:ascii="Arial" w:hAnsi="Arial" w:cs="Arial"/>
          <w:sz w:val="18"/>
          <w:szCs w:val="18"/>
          <w:lang w:eastAsia="zh-CN"/>
        </w:rPr>
        <w:t xml:space="preserve">a) </w:t>
      </w:r>
      <w:r w:rsidRPr="002421A9">
        <w:rPr>
          <w:rFonts w:ascii="Arial" w:hAnsi="Arial" w:cs="Arial"/>
          <w:position w:val="-8"/>
          <w:sz w:val="18"/>
          <w:szCs w:val="18"/>
        </w:rPr>
        <w:object w:dxaOrig="580" w:dyaOrig="279">
          <v:shape id="_x0000_i1059" type="#_x0000_t75" style="width:28.5pt;height:14.25pt" o:ole="">
            <v:imagedata r:id="rId97" o:title=""/>
          </v:shape>
          <o:OLEObject Type="Embed" ProgID="Equation.DSMT4" ShapeID="_x0000_i1059" DrawAspect="Content" ObjectID="_1648579876" r:id="rId98"/>
        </w:object>
      </w:r>
      <w:r w:rsidRPr="002421A9">
        <w:rPr>
          <w:rFonts w:ascii="Arial" w:hAnsi="Arial" w:cs="Arial"/>
          <w:sz w:val="18"/>
          <w:szCs w:val="18"/>
        </w:rPr>
        <w:t xml:space="preserve"> </w:t>
      </w:r>
      <w:r w:rsidRPr="002421A9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DC7B60" w:rsidRPr="002421A9" w:rsidRDefault="00DC7B60" w:rsidP="00DC7B60">
      <w:pPr>
        <w:ind w:left="511" w:hanging="227"/>
        <w:rPr>
          <w:rFonts w:ascii="Arial" w:hAnsi="Arial" w:cs="Arial"/>
          <w:sz w:val="18"/>
          <w:szCs w:val="18"/>
          <w:lang w:val="en-US" w:eastAsia="zh-CN"/>
        </w:rPr>
      </w:pPr>
      <w:r w:rsidRPr="002421A9">
        <w:rPr>
          <w:rFonts w:ascii="Arial" w:hAnsi="Arial" w:cs="Arial"/>
          <w:sz w:val="18"/>
          <w:szCs w:val="18"/>
          <w:lang w:eastAsia="zh-CN"/>
        </w:rPr>
        <w:t xml:space="preserve">b) </w:t>
      </w:r>
      <w:r w:rsidRPr="002421A9">
        <w:rPr>
          <w:rFonts w:ascii="Arial" w:hAnsi="Arial" w:cs="Arial"/>
          <w:position w:val="-6"/>
          <w:sz w:val="18"/>
          <w:szCs w:val="18"/>
        </w:rPr>
        <w:object w:dxaOrig="520" w:dyaOrig="260">
          <v:shape id="_x0000_i1060" type="#_x0000_t75" style="width:26.25pt;height:12.75pt" o:ole="">
            <v:imagedata r:id="rId99" o:title=""/>
          </v:shape>
          <o:OLEObject Type="Embed" ProgID="Equation.DSMT4" ShapeID="_x0000_i1060" DrawAspect="Content" ObjectID="_1648579877" r:id="rId100"/>
        </w:object>
      </w:r>
      <w:r w:rsidRPr="002421A9">
        <w:rPr>
          <w:rFonts w:ascii="Arial" w:hAnsi="Arial" w:cs="Arial"/>
          <w:sz w:val="18"/>
          <w:szCs w:val="18"/>
        </w:rPr>
        <w:t xml:space="preserve"> </w:t>
      </w:r>
      <w:r w:rsidRPr="002421A9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DC7B60" w:rsidRPr="002421A9" w:rsidRDefault="00DC7B60" w:rsidP="00DC7B60">
      <w:pPr>
        <w:ind w:left="511" w:hanging="227"/>
        <w:rPr>
          <w:rFonts w:ascii="Arial" w:hAnsi="Arial" w:cs="Arial"/>
          <w:sz w:val="18"/>
          <w:szCs w:val="18"/>
          <w:lang w:val="en-US" w:eastAsia="zh-CN"/>
        </w:rPr>
      </w:pPr>
      <w:r w:rsidRPr="002421A9">
        <w:rPr>
          <w:rFonts w:ascii="Arial" w:hAnsi="Arial" w:cs="Arial"/>
          <w:sz w:val="18"/>
          <w:szCs w:val="18"/>
          <w:lang w:eastAsia="zh-CN"/>
        </w:rPr>
        <w:t xml:space="preserve">c) </w:t>
      </w:r>
      <w:r w:rsidRPr="002421A9">
        <w:rPr>
          <w:rFonts w:ascii="Arial" w:hAnsi="Arial" w:cs="Arial"/>
          <w:position w:val="-6"/>
          <w:sz w:val="18"/>
          <w:szCs w:val="18"/>
        </w:rPr>
        <w:object w:dxaOrig="520" w:dyaOrig="260">
          <v:shape id="_x0000_i1061" type="#_x0000_t75" style="width:26.25pt;height:12.75pt" o:ole="">
            <v:imagedata r:id="rId101" o:title=""/>
          </v:shape>
          <o:OLEObject Type="Embed" ProgID="Equation.DSMT4" ShapeID="_x0000_i1061" DrawAspect="Content" ObjectID="_1648579878" r:id="rId102"/>
        </w:object>
      </w:r>
      <w:r w:rsidRPr="002421A9">
        <w:rPr>
          <w:rFonts w:ascii="Arial" w:hAnsi="Arial" w:cs="Arial"/>
          <w:sz w:val="18"/>
          <w:szCs w:val="18"/>
        </w:rPr>
        <w:t xml:space="preserve"> </w:t>
      </w:r>
      <w:r w:rsidRPr="002421A9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DC7B60" w:rsidRPr="002421A9" w:rsidRDefault="00DC7B60" w:rsidP="00DC7B60">
      <w:pPr>
        <w:ind w:left="511" w:hanging="227"/>
        <w:rPr>
          <w:rFonts w:ascii="Arial" w:hAnsi="Arial" w:cs="Arial"/>
          <w:sz w:val="18"/>
          <w:szCs w:val="18"/>
          <w:lang w:val="en-US" w:eastAsia="zh-CN"/>
        </w:rPr>
      </w:pPr>
      <w:r w:rsidRPr="002421A9">
        <w:rPr>
          <w:rFonts w:ascii="Arial" w:hAnsi="Arial" w:cs="Arial"/>
          <w:sz w:val="18"/>
          <w:szCs w:val="18"/>
          <w:lang w:eastAsia="zh-CN"/>
        </w:rPr>
        <w:t xml:space="preserve">d) </w:t>
      </w:r>
      <w:r w:rsidRPr="002421A9">
        <w:rPr>
          <w:rFonts w:ascii="Arial" w:hAnsi="Arial" w:cs="Arial"/>
          <w:position w:val="-8"/>
          <w:sz w:val="18"/>
          <w:szCs w:val="18"/>
        </w:rPr>
        <w:object w:dxaOrig="680" w:dyaOrig="279">
          <v:shape id="_x0000_i1062" type="#_x0000_t75" style="width:33.75pt;height:14.25pt" o:ole="">
            <v:imagedata r:id="rId103" o:title=""/>
          </v:shape>
          <o:OLEObject Type="Embed" ProgID="Equation.DSMT4" ShapeID="_x0000_i1062" DrawAspect="Content" ObjectID="_1648579879" r:id="rId104"/>
        </w:object>
      </w:r>
      <w:r w:rsidRPr="002421A9">
        <w:rPr>
          <w:rFonts w:ascii="Arial" w:hAnsi="Arial" w:cs="Arial"/>
          <w:sz w:val="18"/>
          <w:szCs w:val="18"/>
        </w:rPr>
        <w:t xml:space="preserve"> </w:t>
      </w:r>
      <w:r w:rsidRPr="002421A9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DC7B60" w:rsidRPr="002421A9" w:rsidRDefault="00DC7B60" w:rsidP="00DC7B60">
      <w:pPr>
        <w:ind w:left="511" w:hanging="227"/>
        <w:rPr>
          <w:rFonts w:ascii="Arial" w:hAnsi="Arial" w:cs="Arial"/>
          <w:sz w:val="18"/>
          <w:szCs w:val="18"/>
          <w:lang w:val="en-US" w:eastAsia="zh-CN"/>
        </w:rPr>
      </w:pPr>
      <w:r w:rsidRPr="002421A9">
        <w:rPr>
          <w:rFonts w:ascii="Arial" w:hAnsi="Arial" w:cs="Arial"/>
          <w:sz w:val="18"/>
          <w:szCs w:val="18"/>
          <w:lang w:eastAsia="zh-CN"/>
        </w:rPr>
        <w:t xml:space="preserve">e) </w:t>
      </w:r>
      <w:r w:rsidRPr="002421A9">
        <w:rPr>
          <w:rFonts w:ascii="Arial" w:hAnsi="Arial" w:cs="Arial"/>
          <w:position w:val="-8"/>
          <w:sz w:val="18"/>
          <w:szCs w:val="18"/>
        </w:rPr>
        <w:object w:dxaOrig="680" w:dyaOrig="279">
          <v:shape id="_x0000_i1063" type="#_x0000_t75" style="width:33.75pt;height:14.25pt" o:ole="">
            <v:imagedata r:id="rId105" o:title=""/>
          </v:shape>
          <o:OLEObject Type="Embed" ProgID="Equation.DSMT4" ShapeID="_x0000_i1063" DrawAspect="Content" ObjectID="_1648579880" r:id="rId106"/>
        </w:object>
      </w:r>
      <w:r w:rsidRPr="002421A9">
        <w:rPr>
          <w:rFonts w:ascii="Arial" w:hAnsi="Arial" w:cs="Arial"/>
          <w:sz w:val="18"/>
          <w:szCs w:val="18"/>
        </w:rPr>
        <w:t xml:space="preserve"> </w:t>
      </w:r>
      <w:r w:rsidRPr="002421A9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DC7B60" w:rsidRPr="002421A9" w:rsidRDefault="00DC7B60" w:rsidP="00DC7B60">
      <w:pPr>
        <w:pStyle w:val="Estilo844"/>
        <w:rPr>
          <w:lang w:eastAsia="zh-CN"/>
        </w:rPr>
      </w:pPr>
    </w:p>
    <w:p w:rsidR="00DC7B60" w:rsidRPr="002421A9" w:rsidRDefault="00DC7B60" w:rsidP="00DC7B60">
      <w:pPr>
        <w:pStyle w:val="Estilo843"/>
      </w:pPr>
      <w:r w:rsidRPr="002421A9">
        <w:t xml:space="preserve">Analisando os conteúdos nos quais os alunos possuem maiores dificuldades de aprendizagem em uma escola com </w:t>
      </w:r>
      <w:r w:rsidRPr="002421A9">
        <w:rPr>
          <w:position w:val="-6"/>
        </w:rPr>
        <w:object w:dxaOrig="400" w:dyaOrig="260">
          <v:shape id="_x0000_i1064" type="#_x0000_t75" style="width:20.25pt;height:12.75pt" o:ole="">
            <v:imagedata r:id="rId107" o:title=""/>
          </v:shape>
          <o:OLEObject Type="Embed" ProgID="Equation.DSMT4" ShapeID="_x0000_i1064" DrawAspect="Content" ObjectID="_1648579881" r:id="rId108"/>
        </w:object>
      </w:r>
      <w:r w:rsidRPr="002421A9">
        <w:t xml:space="preserve"> alunos, percebeu-se que: </w:t>
      </w:r>
      <w:r w:rsidRPr="002421A9">
        <w:rPr>
          <w:position w:val="-6"/>
        </w:rPr>
        <w:object w:dxaOrig="420" w:dyaOrig="260">
          <v:shape id="_x0000_i1065" type="#_x0000_t75" style="width:21pt;height:12.75pt" o:ole="">
            <v:imagedata r:id="rId109" o:title=""/>
          </v:shape>
          <o:OLEObject Type="Embed" ProgID="Equation.DSMT4" ShapeID="_x0000_i1065" DrawAspect="Content" ObjectID="_1648579882" r:id="rId110"/>
        </w:object>
      </w:r>
      <w:r w:rsidRPr="002421A9">
        <w:t xml:space="preserve"> têm dificuldades de aprendizagem em matemática; </w:t>
      </w:r>
      <w:r w:rsidRPr="002421A9">
        <w:rPr>
          <w:position w:val="-8"/>
        </w:rPr>
        <w:object w:dxaOrig="440" w:dyaOrig="279">
          <v:shape id="_x0000_i1066" type="#_x0000_t75" style="width:21pt;height:14.25pt" o:ole="">
            <v:imagedata r:id="rId111" o:title=""/>
          </v:shape>
          <o:OLEObject Type="Embed" ProgID="Equation.DSMT4" ShapeID="_x0000_i1066" DrawAspect="Content" ObjectID="_1648579883" r:id="rId112"/>
        </w:object>
      </w:r>
      <w:r w:rsidRPr="002421A9">
        <w:t xml:space="preserve"> em português; </w:t>
      </w:r>
      <w:r w:rsidRPr="002421A9">
        <w:rPr>
          <w:position w:val="-8"/>
        </w:rPr>
        <w:object w:dxaOrig="440" w:dyaOrig="279">
          <v:shape id="_x0000_i1067" type="#_x0000_t75" style="width:21pt;height:14.25pt" o:ole="">
            <v:imagedata r:id="rId113" o:title=""/>
          </v:shape>
          <o:OLEObject Type="Embed" ProgID="Equation.DSMT4" ShapeID="_x0000_i1067" DrawAspect="Content" ObjectID="_1648579884" r:id="rId114"/>
        </w:object>
      </w:r>
      <w:r w:rsidRPr="002421A9">
        <w:t xml:space="preserve"> em física; </w:t>
      </w:r>
      <w:r w:rsidRPr="002421A9">
        <w:rPr>
          <w:position w:val="-8"/>
        </w:rPr>
        <w:object w:dxaOrig="340" w:dyaOrig="279">
          <v:shape id="_x0000_i1068" type="#_x0000_t75" style="width:17.25pt;height:14.25pt" o:ole="">
            <v:imagedata r:id="rId115" o:title=""/>
          </v:shape>
          <o:OLEObject Type="Embed" ProgID="Equation.DSMT4" ShapeID="_x0000_i1068" DrawAspect="Content" ObjectID="_1648579885" r:id="rId116"/>
        </w:object>
      </w:r>
      <w:r w:rsidRPr="002421A9">
        <w:t xml:space="preserve"> em matemática e física; </w:t>
      </w:r>
      <w:r w:rsidRPr="002421A9">
        <w:rPr>
          <w:position w:val="-8"/>
        </w:rPr>
        <w:object w:dxaOrig="340" w:dyaOrig="279">
          <v:shape id="_x0000_i1069" type="#_x0000_t75" style="width:17.25pt;height:14.25pt" o:ole="">
            <v:imagedata r:id="rId117" o:title=""/>
          </v:shape>
          <o:OLEObject Type="Embed" ProgID="Equation.DSMT4" ShapeID="_x0000_i1069" DrawAspect="Content" ObjectID="_1648579886" r:id="rId118"/>
        </w:object>
      </w:r>
      <w:r w:rsidRPr="002421A9">
        <w:t xml:space="preserve"> em português e física; </w:t>
      </w:r>
      <w:r w:rsidRPr="002421A9">
        <w:rPr>
          <w:position w:val="-8"/>
        </w:rPr>
        <w:object w:dxaOrig="320" w:dyaOrig="279">
          <v:shape id="_x0000_i1070" type="#_x0000_t75" style="width:15.75pt;height:14.25pt" o:ole="">
            <v:imagedata r:id="rId119" o:title=""/>
          </v:shape>
          <o:OLEObject Type="Embed" ProgID="Equation.DSMT4" ShapeID="_x0000_i1070" DrawAspect="Content" ObjectID="_1648579887" r:id="rId120"/>
        </w:object>
      </w:r>
      <w:r w:rsidRPr="002421A9">
        <w:t xml:space="preserve"> em matemática e português e </w:t>
      </w:r>
      <w:r w:rsidRPr="002421A9">
        <w:rPr>
          <w:position w:val="-6"/>
        </w:rPr>
        <w:object w:dxaOrig="300" w:dyaOrig="260">
          <v:shape id="_x0000_i1071" type="#_x0000_t75" style="width:15pt;height:12.75pt" o:ole="">
            <v:imagedata r:id="rId121" o:title=""/>
          </v:shape>
          <o:OLEObject Type="Embed" ProgID="Equation.DSMT4" ShapeID="_x0000_i1071" DrawAspect="Content" ObjectID="_1648579888" r:id="rId122"/>
        </w:object>
      </w:r>
      <w:r w:rsidRPr="002421A9">
        <w:t xml:space="preserve"> têm dificuldades nas três disciplinas. </w:t>
      </w:r>
    </w:p>
    <w:p w:rsidR="00DC7B60" w:rsidRPr="002421A9" w:rsidRDefault="00DC7B60" w:rsidP="00DC7B60">
      <w:pPr>
        <w:pStyle w:val="Estilo846"/>
      </w:pPr>
    </w:p>
    <w:p w:rsidR="00DC7B60" w:rsidRPr="002421A9" w:rsidRDefault="00DC7B60" w:rsidP="00DC7B60">
      <w:pPr>
        <w:pStyle w:val="Estilo846"/>
      </w:pPr>
      <w:r w:rsidRPr="002421A9">
        <w:t xml:space="preserve">Por esse viés, o número de alunos que não tem dificuldades em nenhuma dessas disciplinas é de  </w:t>
      </w:r>
    </w:p>
    <w:p w:rsidR="00DC7B60" w:rsidRDefault="00DC7B60" w:rsidP="00DC7B60">
      <w:pPr>
        <w:ind w:left="227" w:hanging="227"/>
        <w:rPr>
          <w:rFonts w:ascii="Arial" w:hAnsi="Arial" w:cs="Arial"/>
          <w:sz w:val="18"/>
          <w:szCs w:val="18"/>
          <w:lang w:eastAsia="zh-CN"/>
        </w:rPr>
      </w:pPr>
    </w:p>
    <w:p w:rsidR="00DC7B60" w:rsidRPr="002421A9" w:rsidRDefault="00DC7B60" w:rsidP="00DC7B60">
      <w:pPr>
        <w:ind w:left="511" w:hanging="227"/>
        <w:rPr>
          <w:rFonts w:ascii="Arial" w:hAnsi="Arial" w:cs="Arial"/>
          <w:sz w:val="18"/>
          <w:szCs w:val="18"/>
          <w:lang w:val="en-US" w:eastAsia="zh-CN"/>
        </w:rPr>
      </w:pPr>
      <w:r w:rsidRPr="002421A9">
        <w:rPr>
          <w:rFonts w:ascii="Arial" w:hAnsi="Arial" w:cs="Arial"/>
          <w:sz w:val="18"/>
          <w:szCs w:val="18"/>
          <w:lang w:eastAsia="zh-CN"/>
        </w:rPr>
        <w:t xml:space="preserve">a) </w:t>
      </w:r>
      <w:r w:rsidRPr="002421A9">
        <w:rPr>
          <w:rFonts w:ascii="Arial" w:hAnsi="Arial" w:cs="Arial"/>
          <w:position w:val="-6"/>
          <w:sz w:val="18"/>
          <w:szCs w:val="18"/>
        </w:rPr>
        <w:object w:dxaOrig="300" w:dyaOrig="260">
          <v:shape id="_x0000_i1072" type="#_x0000_t75" style="width:15pt;height:12.75pt" o:ole="">
            <v:imagedata r:id="rId123" o:title=""/>
          </v:shape>
          <o:OLEObject Type="Embed" ProgID="Equation.DSMT4" ShapeID="_x0000_i1072" DrawAspect="Content" ObjectID="_1648579889" r:id="rId124"/>
        </w:object>
      </w:r>
      <w:r w:rsidRPr="002421A9">
        <w:rPr>
          <w:rFonts w:ascii="Arial" w:hAnsi="Arial" w:cs="Arial"/>
          <w:sz w:val="18"/>
          <w:szCs w:val="18"/>
        </w:rPr>
        <w:t xml:space="preserve"> alunos.  </w:t>
      </w:r>
      <w:r w:rsidRPr="002421A9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DC7B60" w:rsidRPr="002421A9" w:rsidRDefault="00DC7B60" w:rsidP="00DC7B60">
      <w:pPr>
        <w:ind w:left="511" w:hanging="227"/>
        <w:rPr>
          <w:rFonts w:ascii="Arial" w:hAnsi="Arial" w:cs="Arial"/>
          <w:sz w:val="18"/>
          <w:szCs w:val="18"/>
          <w:lang w:val="en-US" w:eastAsia="zh-CN"/>
        </w:rPr>
      </w:pPr>
      <w:r w:rsidRPr="002421A9">
        <w:rPr>
          <w:rFonts w:ascii="Arial" w:hAnsi="Arial" w:cs="Arial"/>
          <w:sz w:val="18"/>
          <w:szCs w:val="18"/>
          <w:lang w:eastAsia="zh-CN"/>
        </w:rPr>
        <w:t xml:space="preserve">b) </w:t>
      </w:r>
      <w:r w:rsidRPr="002421A9">
        <w:rPr>
          <w:rFonts w:ascii="Arial" w:hAnsi="Arial" w:cs="Arial"/>
          <w:position w:val="-4"/>
          <w:sz w:val="18"/>
          <w:szCs w:val="18"/>
        </w:rPr>
        <w:object w:dxaOrig="300" w:dyaOrig="240">
          <v:shape id="_x0000_i1073" type="#_x0000_t75" style="width:15pt;height:11.25pt" o:ole="">
            <v:imagedata r:id="rId125" o:title=""/>
          </v:shape>
          <o:OLEObject Type="Embed" ProgID="Equation.DSMT4" ShapeID="_x0000_i1073" DrawAspect="Content" ObjectID="_1648579890" r:id="rId126"/>
        </w:object>
      </w:r>
      <w:r w:rsidRPr="002421A9">
        <w:rPr>
          <w:rFonts w:ascii="Arial" w:hAnsi="Arial" w:cs="Arial"/>
          <w:sz w:val="18"/>
          <w:szCs w:val="18"/>
        </w:rPr>
        <w:t xml:space="preserve"> alunos.  </w:t>
      </w:r>
      <w:r w:rsidRPr="002421A9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DC7B60" w:rsidRPr="002421A9" w:rsidRDefault="00DC7B60" w:rsidP="00DC7B60">
      <w:pPr>
        <w:ind w:left="511" w:hanging="227"/>
        <w:rPr>
          <w:rFonts w:ascii="Arial" w:hAnsi="Arial" w:cs="Arial"/>
          <w:sz w:val="18"/>
          <w:szCs w:val="18"/>
          <w:lang w:val="en-US" w:eastAsia="zh-CN"/>
        </w:rPr>
      </w:pPr>
      <w:r w:rsidRPr="002421A9">
        <w:rPr>
          <w:rFonts w:ascii="Arial" w:hAnsi="Arial" w:cs="Arial"/>
          <w:sz w:val="18"/>
          <w:szCs w:val="18"/>
          <w:lang w:eastAsia="zh-CN"/>
        </w:rPr>
        <w:t xml:space="preserve">c) </w:t>
      </w:r>
      <w:r w:rsidRPr="002421A9">
        <w:rPr>
          <w:rFonts w:ascii="Arial" w:hAnsi="Arial" w:cs="Arial"/>
          <w:position w:val="-6"/>
          <w:sz w:val="18"/>
          <w:szCs w:val="18"/>
        </w:rPr>
        <w:object w:dxaOrig="300" w:dyaOrig="260">
          <v:shape id="_x0000_i1074" type="#_x0000_t75" style="width:15pt;height:12.75pt" o:ole="">
            <v:imagedata r:id="rId127" o:title=""/>
          </v:shape>
          <o:OLEObject Type="Embed" ProgID="Equation.DSMT4" ShapeID="_x0000_i1074" DrawAspect="Content" ObjectID="_1648579891" r:id="rId128"/>
        </w:object>
      </w:r>
      <w:r w:rsidRPr="002421A9">
        <w:rPr>
          <w:rFonts w:ascii="Arial" w:hAnsi="Arial" w:cs="Arial"/>
          <w:sz w:val="18"/>
          <w:szCs w:val="18"/>
        </w:rPr>
        <w:t xml:space="preserve"> alunos.  </w:t>
      </w:r>
      <w:r w:rsidRPr="002421A9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DC7B60" w:rsidRPr="00DC7B60" w:rsidRDefault="00DC7B60" w:rsidP="00DC7B60">
      <w:pPr>
        <w:rPr>
          <w:lang w:eastAsia="en-US"/>
        </w:rPr>
      </w:pPr>
      <w:r>
        <w:rPr>
          <w:rFonts w:ascii="Arial" w:hAnsi="Arial" w:cs="Arial"/>
          <w:sz w:val="18"/>
          <w:szCs w:val="18"/>
          <w:lang w:eastAsia="zh-CN"/>
        </w:rPr>
        <w:t xml:space="preserve">     </w:t>
      </w:r>
      <w:bookmarkStart w:id="0" w:name="_GoBack"/>
      <w:bookmarkEnd w:id="0"/>
      <w:r w:rsidRPr="002421A9">
        <w:rPr>
          <w:rFonts w:ascii="Arial" w:hAnsi="Arial" w:cs="Arial"/>
          <w:sz w:val="18"/>
          <w:szCs w:val="18"/>
          <w:lang w:eastAsia="zh-CN"/>
        </w:rPr>
        <w:t xml:space="preserve">d) </w:t>
      </w:r>
      <w:r w:rsidRPr="002421A9">
        <w:rPr>
          <w:rFonts w:ascii="Arial" w:hAnsi="Arial" w:cs="Arial"/>
          <w:position w:val="-6"/>
          <w:sz w:val="18"/>
          <w:szCs w:val="18"/>
        </w:rPr>
        <w:object w:dxaOrig="300" w:dyaOrig="260">
          <v:shape id="_x0000_i1075" type="#_x0000_t75" style="width:15pt;height:12.75pt" o:ole="">
            <v:imagedata r:id="rId129" o:title=""/>
          </v:shape>
          <o:OLEObject Type="Embed" ProgID="Equation.DSMT4" ShapeID="_x0000_i1075" DrawAspect="Content" ObjectID="_1648579892" r:id="rId130"/>
        </w:object>
      </w:r>
      <w:r w:rsidRPr="002421A9">
        <w:rPr>
          <w:rFonts w:ascii="Arial" w:hAnsi="Arial" w:cs="Arial"/>
          <w:sz w:val="18"/>
          <w:szCs w:val="18"/>
        </w:rPr>
        <w:t xml:space="preserve"> alunos.</w:t>
      </w:r>
    </w:p>
    <w:p w:rsidR="00DC7B60" w:rsidRPr="00DC7B60" w:rsidRDefault="00DC7B60" w:rsidP="00DC7B60">
      <w:pPr>
        <w:rPr>
          <w:lang w:eastAsia="en-US"/>
        </w:rPr>
      </w:pPr>
    </w:p>
    <w:p w:rsidR="00DC7B60" w:rsidRDefault="00DC7B60" w:rsidP="00DC7B60">
      <w:pPr>
        <w:rPr>
          <w:lang w:eastAsia="en-US"/>
        </w:rPr>
      </w:pPr>
    </w:p>
    <w:p w:rsidR="00627AA8" w:rsidRDefault="00DC7B60" w:rsidP="00DC7B60">
      <w:pPr>
        <w:tabs>
          <w:tab w:val="left" w:pos="3705"/>
        </w:tabs>
        <w:rPr>
          <w:lang w:eastAsia="en-US"/>
        </w:rPr>
      </w:pPr>
      <w:r>
        <w:rPr>
          <w:lang w:eastAsia="en-US"/>
        </w:rPr>
        <w:tab/>
      </w:r>
    </w:p>
    <w:sectPr w:rsidR="00627AA8" w:rsidSect="00CA4F99">
      <w:headerReference w:type="even" r:id="rId131"/>
      <w:headerReference w:type="default" r:id="rId132"/>
      <w:footerReference w:type="even" r:id="rId133"/>
      <w:footerReference w:type="default" r:id="rId134"/>
      <w:headerReference w:type="first" r:id="rId135"/>
      <w:footerReference w:type="first" r:id="rId136"/>
      <w:type w:val="continuous"/>
      <w:pgSz w:w="11907" w:h="16839" w:code="9"/>
      <w:pgMar w:top="11" w:right="567" w:bottom="567" w:left="567" w:header="0" w:footer="684" w:gutter="0"/>
      <w:pgBorders w:offsetFrom="page">
        <w:top w:val="thinThickSmallGap" w:sz="24" w:space="24" w:color="00B0F0"/>
        <w:left w:val="thinThickSmallGap" w:sz="24" w:space="24" w:color="00B0F0"/>
        <w:bottom w:val="thickThinSmallGap" w:sz="24" w:space="24" w:color="00B0F0"/>
        <w:right w:val="thickThinSmallGap" w:sz="24" w:space="24" w:color="00B0F0"/>
      </w:pgBorders>
      <w:pgNumType w:start="1"/>
      <w:cols w:sep="1" w:space="51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B0A19" w:rsidRDefault="00BB0A19">
      <w:r>
        <w:separator/>
      </w:r>
    </w:p>
  </w:endnote>
  <w:endnote w:type="continuationSeparator" w:id="0">
    <w:p w:rsidR="00BB0A19" w:rsidRDefault="00BB0A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Bundesbahn Pi Std 1">
    <w:panose1 w:val="00000000000000000000"/>
    <w:charset w:val="00"/>
    <w:family w:val="modern"/>
    <w:notTrueType/>
    <w:pitch w:val="variable"/>
    <w:sig w:usb0="80000003" w:usb1="1000C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undesbahn Pi 3">
    <w:panose1 w:val="00000000000000000000"/>
    <w:charset w:val="00"/>
    <w:family w:val="roman"/>
    <w:notTrueType/>
    <w:pitch w:val="default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Humanst521 BT">
    <w:altName w:val="Arial"/>
    <w:charset w:val="00"/>
    <w:family w:val="swiss"/>
    <w:pitch w:val="variable"/>
    <w:sig w:usb0="00000001" w:usb1="1000204A" w:usb2="00000000" w:usb3="00000000" w:csb0="00000011" w:csb1="00000000"/>
  </w:font>
  <w:font w:name="Sylfaen">
    <w:panose1 w:val="010A0502050306030303"/>
    <w:charset w:val="00"/>
    <w:family w:val="roman"/>
    <w:notTrueType/>
    <w:pitch w:val="variable"/>
    <w:sig w:usb0="00C00283" w:usb1="00000000" w:usb2="00000000" w:usb3="00000000" w:csb0="0000000D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Antique Olive"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fornian FB">
    <w:panose1 w:val="0207040306080B030204"/>
    <w:charset w:val="00"/>
    <w:family w:val="roman"/>
    <w:pitch w:val="variable"/>
    <w:sig w:usb0="00000003" w:usb1="00000000" w:usb2="00000000" w:usb3="00000000" w:csb0="00000001" w:csb1="00000000"/>
  </w:font>
  <w:font w:name="Sendnya">
    <w:panose1 w:val="00000400000000000000"/>
    <w:charset w:val="01"/>
    <w:family w:val="roman"/>
    <w:notTrueType/>
    <w:pitch w:val="variable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TT1E5Do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FDJMPJ+Arial,Bold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badi MT Condensed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OpenSymbol">
    <w:altName w:val="Times New Roman"/>
    <w:charset w:val="00"/>
    <w:family w:val="auto"/>
    <w:pitch w:val="variable"/>
    <w:sig w:usb0="800000AF" w:usb1="1001ECEA" w:usb2="00000000" w:usb3="00000000" w:csb0="00000001" w:csb1="00000000"/>
  </w:font>
  <w:font w:name="Droid Sans Fallback">
    <w:altName w:val="MS Mincho"/>
    <w:charset w:val="80"/>
    <w:family w:val="auto"/>
    <w:pitch w:val="variable"/>
  </w:font>
  <w:font w:name="Lohit Hindi">
    <w:altName w:val="Times New Roman"/>
    <w:charset w:val="00"/>
    <w:family w:val="auto"/>
    <w:pitch w:val="default"/>
  </w:font>
  <w:font w:name="TTE27CC660t0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Franklin Gothic Demi Cond">
    <w:panose1 w:val="020B0706030402020204"/>
    <w:charset w:val="00"/>
    <w:family w:val="swiss"/>
    <w:pitch w:val="variable"/>
    <w:sig w:usb0="00000287" w:usb1="00000000" w:usb2="00000000" w:usb3="00000000" w:csb0="0000009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MyriadPro-Light">
    <w:altName w:val="Times New Roman"/>
    <w:panose1 w:val="00000000000000000000"/>
    <w:charset w:val="00"/>
    <w:family w:val="roman"/>
    <w:notTrueType/>
    <w:pitch w:val="default"/>
  </w:font>
  <w:font w:name="MyriadPro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yriadPro-Regular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F01E2" w:rsidRDefault="000F01E2" w:rsidP="00D11A3F">
    <w:pPr>
      <w:pStyle w:val="Rodap"/>
    </w:pPr>
    <w:r>
      <w:rPr>
        <w:noProof/>
      </w:rPr>
      <mc:AlternateContent>
        <mc:Choice Requires="wps">
          <w:drawing>
            <wp:anchor distT="0" distB="0" distL="114300" distR="114300" simplePos="0" relativeHeight="251818496" behindDoc="0" locked="0" layoutInCell="1" allowOverlap="1" wp14:anchorId="640D2BC9" wp14:editId="6855A57E">
              <wp:simplePos x="0" y="0"/>
              <wp:positionH relativeFrom="column">
                <wp:posOffset>-13335</wp:posOffset>
              </wp:positionH>
              <wp:positionV relativeFrom="paragraph">
                <wp:posOffset>-24765</wp:posOffset>
              </wp:positionV>
              <wp:extent cx="6912610" cy="291465"/>
              <wp:effectExtent l="57150" t="0" r="59690" b="108585"/>
              <wp:wrapNone/>
              <wp:docPr id="258" name="Retângulo 25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1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0B84BE95" id="Retângulo 258" o:spid="_x0000_s1026" style="position:absolute;margin-left:-1.05pt;margin-top:-1.95pt;width:544.3pt;height:22.95pt;z-index:251818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" stroked="f" strokeweight="4pt">
              <v:fill r:id="rId2" o:title="" recolor="t" rotate="t" type="tile"/>
              <v:stroke linestyle="thickThin"/>
              <v:shadow on="t" color="white [3212]" offset="0,4pt"/>
            </v:rect>
          </w:pict>
        </mc:Fallback>
      </mc:AlternateContent>
    </w:r>
    <w:r>
      <w:rPr>
        <w:rFonts w:asciiTheme="majorHAnsi" w:eastAsiaTheme="majorEastAsia" w:hAnsiTheme="majorHAnsi" w:cstheme="majorBidi"/>
        <w:noProof/>
      </w:rPr>
      <mc:AlternateContent>
        <mc:Choice Requires="wps">
          <w:drawing>
            <wp:anchor distT="0" distB="0" distL="114300" distR="114300" simplePos="0" relativeHeight="251819520" behindDoc="0" locked="0" layoutInCell="1" allowOverlap="1" wp14:anchorId="38BACD0F" wp14:editId="71597CB5">
              <wp:simplePos x="0" y="0"/>
              <wp:positionH relativeFrom="margin">
                <wp:posOffset>3296920</wp:posOffset>
              </wp:positionH>
              <wp:positionV relativeFrom="bottomMargin">
                <wp:posOffset>-23283</wp:posOffset>
              </wp:positionV>
              <wp:extent cx="300355" cy="287655"/>
              <wp:effectExtent l="0" t="0" r="4445" b="0"/>
              <wp:wrapNone/>
              <wp:docPr id="259" name="Oval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00355" cy="287655"/>
                      </a:xfrm>
                      <a:prstGeom prst="ellipse">
                        <a:avLst/>
                      </a:prstGeom>
                      <a:solidFill>
                        <a:srgbClr val="00B0F0"/>
                      </a:solidFill>
                      <a:extLst/>
                    </wps:spPr>
                    <wps:txbx>
                      <w:txbxContent>
                        <w:p w:rsidR="000F01E2" w:rsidRPr="002E075A" w:rsidRDefault="000F01E2" w:rsidP="00D11A3F">
                          <w:pPr>
                            <w:pStyle w:val="Rodap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</w:pP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begin"/>
                          </w:r>
                          <w:r w:rsidRPr="002E075A">
                            <w:rPr>
                              <w:sz w:val="10"/>
                            </w:rPr>
                            <w:instrText>PAGE    \* MERGEFORMAT</w:instrText>
                          </w: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separate"/>
                          </w:r>
                          <w:r w:rsidR="00DC7B60" w:rsidRPr="00DC7B60">
                            <w:rPr>
                              <w:b/>
                              <w:bCs/>
                              <w:noProof/>
                              <w:color w:val="FFFFFF" w:themeColor="background1"/>
                              <w:sz w:val="16"/>
                              <w:szCs w:val="32"/>
                            </w:rPr>
                            <w:t>2</w:t>
                          </w:r>
                          <w:r w:rsidRPr="002E075A"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45720" rIns="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oval w14:anchorId="38BACD0F" id="Oval 10" o:spid="_x0000_s1028" style="position:absolute;margin-left:259.6pt;margin-top:-1.85pt;width:23.65pt;height:22.65pt;z-index:2518195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" fillcolor="#00b0f0" stroked="f">
              <v:textbox inset="0,,0">
                <w:txbxContent>
                  <w:p w:rsidR="000F01E2" w:rsidRPr="002E075A" w:rsidRDefault="000F01E2" w:rsidP="00D11A3F">
                    <w:pPr>
                      <w:pStyle w:val="Rodap"/>
                      <w:jc w:val="center"/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</w:pPr>
                    <w:r w:rsidRPr="002E075A">
                      <w:rPr>
                        <w:sz w:val="10"/>
                        <w:szCs w:val="21"/>
                      </w:rPr>
                      <w:fldChar w:fldCharType="begin"/>
                    </w:r>
                    <w:r w:rsidRPr="002E075A">
                      <w:rPr>
                        <w:sz w:val="10"/>
                      </w:rPr>
                      <w:instrText>PAGE    \* MERGEFORMAT</w:instrText>
                    </w:r>
                    <w:r w:rsidRPr="002E075A">
                      <w:rPr>
                        <w:sz w:val="10"/>
                        <w:szCs w:val="21"/>
                      </w:rPr>
                      <w:fldChar w:fldCharType="separate"/>
                    </w:r>
                    <w:r w:rsidR="00DC7B60" w:rsidRPr="00DC7B60">
                      <w:rPr>
                        <w:b/>
                        <w:bCs/>
                        <w:noProof/>
                        <w:color w:val="FFFFFF" w:themeColor="background1"/>
                        <w:sz w:val="16"/>
                        <w:szCs w:val="32"/>
                      </w:rPr>
                      <w:t>2</w:t>
                    </w:r>
                    <w:r w:rsidRPr="002E075A"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  <w:fldChar w:fldCharType="end"/>
                    </w:r>
                  </w:p>
                </w:txbxContent>
              </v:textbox>
              <w10:wrap anchorx="margin" anchory="margin"/>
            </v:oval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F01E2" w:rsidRPr="00204FC7" w:rsidRDefault="000F01E2" w:rsidP="00D37E01">
    <w:pPr>
      <w:pStyle w:val="Rodap"/>
      <w:ind w:right="360"/>
      <w:jc w:val="center"/>
      <w:rPr>
        <w:rFonts w:ascii="Arial" w:hAnsi="Arial" w:cs="Arial"/>
        <w:b/>
        <w:sz w:val="2"/>
      </w:rPr>
    </w:pPr>
  </w:p>
  <w:p w:rsidR="000F01E2" w:rsidRDefault="000F01E2" w:rsidP="00D11A3F">
    <w:pPr>
      <w:pStyle w:val="Rodap"/>
    </w:pPr>
    <w:r>
      <w:rPr>
        <w:noProof/>
      </w:rPr>
      <mc:AlternateContent>
        <mc:Choice Requires="wps">
          <w:drawing>
            <wp:anchor distT="0" distB="0" distL="114300" distR="114300" simplePos="0" relativeHeight="251821568" behindDoc="0" locked="0" layoutInCell="1" allowOverlap="1" wp14:anchorId="111217CE" wp14:editId="7E27EA9C">
              <wp:simplePos x="0" y="0"/>
              <wp:positionH relativeFrom="column">
                <wp:posOffset>-13335</wp:posOffset>
              </wp:positionH>
              <wp:positionV relativeFrom="paragraph">
                <wp:posOffset>-24765</wp:posOffset>
              </wp:positionV>
              <wp:extent cx="6912610" cy="291465"/>
              <wp:effectExtent l="57150" t="0" r="59690" b="108585"/>
              <wp:wrapNone/>
              <wp:docPr id="260" name="Retângulo 26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1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569AF7FF" id="Retângulo 260" o:spid="_x0000_s1026" style="position:absolute;margin-left:-1.05pt;margin-top:-1.95pt;width:544.3pt;height:22.95pt;z-index:251821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" stroked="f" strokeweight="4pt">
              <v:fill r:id="rId2" o:title="" recolor="t" rotate="t" type="tile"/>
              <v:stroke linestyle="thickThin"/>
              <v:shadow on="t" color="white [3212]" offset="0,4pt"/>
            </v:rect>
          </w:pict>
        </mc:Fallback>
      </mc:AlternateContent>
    </w:r>
    <w:r>
      <w:rPr>
        <w:rFonts w:asciiTheme="majorHAnsi" w:eastAsiaTheme="majorEastAsia" w:hAnsiTheme="majorHAnsi" w:cstheme="majorBidi"/>
        <w:noProof/>
      </w:rPr>
      <mc:AlternateContent>
        <mc:Choice Requires="wps">
          <w:drawing>
            <wp:anchor distT="0" distB="0" distL="114300" distR="114300" simplePos="0" relativeHeight="251822592" behindDoc="0" locked="0" layoutInCell="1" allowOverlap="1" wp14:anchorId="5C606C64" wp14:editId="7A2B0CC5">
              <wp:simplePos x="0" y="0"/>
              <wp:positionH relativeFrom="margin">
                <wp:posOffset>3296920</wp:posOffset>
              </wp:positionH>
              <wp:positionV relativeFrom="bottomMargin">
                <wp:posOffset>-23283</wp:posOffset>
              </wp:positionV>
              <wp:extent cx="300355" cy="287655"/>
              <wp:effectExtent l="0" t="0" r="4445" b="0"/>
              <wp:wrapNone/>
              <wp:docPr id="261" name="Oval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00355" cy="287655"/>
                      </a:xfrm>
                      <a:prstGeom prst="ellipse">
                        <a:avLst/>
                      </a:prstGeom>
                      <a:solidFill>
                        <a:srgbClr val="00B0F0"/>
                      </a:solidFill>
                      <a:extLst/>
                    </wps:spPr>
                    <wps:txbx>
                      <w:txbxContent>
                        <w:p w:rsidR="000F01E2" w:rsidRPr="002E075A" w:rsidRDefault="000F01E2" w:rsidP="00D11A3F">
                          <w:pPr>
                            <w:pStyle w:val="Rodap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</w:pP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begin"/>
                          </w:r>
                          <w:r w:rsidRPr="002E075A">
                            <w:rPr>
                              <w:sz w:val="10"/>
                            </w:rPr>
                            <w:instrText>PAGE    \* MERGEFORMAT</w:instrText>
                          </w: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separate"/>
                          </w:r>
                          <w:r w:rsidR="00DC7B60" w:rsidRPr="00DC7B60">
                            <w:rPr>
                              <w:b/>
                              <w:bCs/>
                              <w:noProof/>
                              <w:color w:val="FFFFFF" w:themeColor="background1"/>
                              <w:sz w:val="16"/>
                              <w:szCs w:val="32"/>
                            </w:rPr>
                            <w:t>3</w:t>
                          </w:r>
                          <w:r w:rsidRPr="002E075A"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45720" rIns="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oval w14:anchorId="5C606C64" id="_x0000_s1029" style="position:absolute;margin-left:259.6pt;margin-top:-1.85pt;width:23.65pt;height:22.65pt;z-index:2518225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" fillcolor="#00b0f0" stroked="f">
              <v:textbox inset="0,,0">
                <w:txbxContent>
                  <w:p w:rsidR="000F01E2" w:rsidRPr="002E075A" w:rsidRDefault="000F01E2" w:rsidP="00D11A3F">
                    <w:pPr>
                      <w:pStyle w:val="Rodap"/>
                      <w:jc w:val="center"/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</w:pPr>
                    <w:r w:rsidRPr="002E075A">
                      <w:rPr>
                        <w:sz w:val="10"/>
                        <w:szCs w:val="21"/>
                      </w:rPr>
                      <w:fldChar w:fldCharType="begin"/>
                    </w:r>
                    <w:r w:rsidRPr="002E075A">
                      <w:rPr>
                        <w:sz w:val="10"/>
                      </w:rPr>
                      <w:instrText>PAGE    \* MERGEFORMAT</w:instrText>
                    </w:r>
                    <w:r w:rsidRPr="002E075A">
                      <w:rPr>
                        <w:sz w:val="10"/>
                        <w:szCs w:val="21"/>
                      </w:rPr>
                      <w:fldChar w:fldCharType="separate"/>
                    </w:r>
                    <w:r w:rsidR="00DC7B60" w:rsidRPr="00DC7B60">
                      <w:rPr>
                        <w:b/>
                        <w:bCs/>
                        <w:noProof/>
                        <w:color w:val="FFFFFF" w:themeColor="background1"/>
                        <w:sz w:val="16"/>
                        <w:szCs w:val="32"/>
                      </w:rPr>
                      <w:t>3</w:t>
                    </w:r>
                    <w:r w:rsidRPr="002E075A"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  <w:fldChar w:fldCharType="end"/>
                    </w:r>
                  </w:p>
                </w:txbxContent>
              </v:textbox>
              <w10:wrap anchorx="margin" anchory="margin"/>
            </v:oval>
          </w:pict>
        </mc:Fallback>
      </mc:AlternateConten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F01E2" w:rsidRPr="00204FC7" w:rsidRDefault="000F01E2" w:rsidP="00D37E01">
    <w:pPr>
      <w:pStyle w:val="Rodap"/>
      <w:ind w:right="360"/>
      <w:jc w:val="center"/>
      <w:rPr>
        <w:rFonts w:ascii="Arial" w:hAnsi="Arial" w:cs="Arial"/>
        <w:b/>
        <w:sz w:val="2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815424" behindDoc="0" locked="0" layoutInCell="1" allowOverlap="1" wp14:anchorId="276BC8D3" wp14:editId="6D0419D2">
              <wp:simplePos x="0" y="0"/>
              <wp:positionH relativeFrom="column">
                <wp:posOffset>-41275</wp:posOffset>
              </wp:positionH>
              <wp:positionV relativeFrom="paragraph">
                <wp:posOffset>-4657</wp:posOffset>
              </wp:positionV>
              <wp:extent cx="6912610" cy="291465"/>
              <wp:effectExtent l="57150" t="0" r="59690" b="108585"/>
              <wp:wrapNone/>
              <wp:docPr id="2" name="Retângulo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1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5E9CB3A2" id="Retângulo 2" o:spid="_x0000_s1026" style="position:absolute;margin-left:-3.25pt;margin-top:-.35pt;width:544.3pt;height:22.95pt;z-index:251815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" stroked="f" strokeweight="4pt">
              <v:fill r:id="rId2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0F01E2" w:rsidRDefault="000F01E2" w:rsidP="00A20AE2">
    <w:pPr>
      <w:pStyle w:val="Rodap"/>
    </w:pPr>
    <w:r>
      <w:rPr>
        <w:rFonts w:asciiTheme="majorHAnsi" w:eastAsiaTheme="majorEastAsia" w:hAnsiTheme="majorHAnsi" w:cstheme="majorBidi"/>
        <w:noProof/>
      </w:rPr>
      <mc:AlternateContent>
        <mc:Choice Requires="wps">
          <w:drawing>
            <wp:anchor distT="0" distB="0" distL="114300" distR="114300" simplePos="0" relativeHeight="251816448" behindDoc="0" locked="0" layoutInCell="1" allowOverlap="1" wp14:anchorId="515F7EF4" wp14:editId="5796459C">
              <wp:simplePos x="0" y="0"/>
              <wp:positionH relativeFrom="margin">
                <wp:posOffset>3296920</wp:posOffset>
              </wp:positionH>
              <wp:positionV relativeFrom="bottomMargin">
                <wp:posOffset>-23283</wp:posOffset>
              </wp:positionV>
              <wp:extent cx="300355" cy="287655"/>
              <wp:effectExtent l="0" t="0" r="4445" b="0"/>
              <wp:wrapNone/>
              <wp:docPr id="560" name="Oval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00355" cy="287655"/>
                      </a:xfrm>
                      <a:prstGeom prst="ellipse">
                        <a:avLst/>
                      </a:prstGeom>
                      <a:solidFill>
                        <a:srgbClr val="00B0F0"/>
                      </a:solidFill>
                      <a:extLst/>
                    </wps:spPr>
                    <wps:txbx>
                      <w:txbxContent>
                        <w:p w:rsidR="000F01E2" w:rsidRPr="002E075A" w:rsidRDefault="000F01E2" w:rsidP="00D11A3F">
                          <w:pPr>
                            <w:pStyle w:val="Rodap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</w:pP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begin"/>
                          </w:r>
                          <w:r w:rsidRPr="002E075A">
                            <w:rPr>
                              <w:sz w:val="10"/>
                            </w:rPr>
                            <w:instrText>PAGE    \* MERGEFORMAT</w:instrText>
                          </w: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separate"/>
                          </w:r>
                          <w:r w:rsidR="00DC7B60" w:rsidRPr="00DC7B60">
                            <w:rPr>
                              <w:b/>
                              <w:bCs/>
                              <w:noProof/>
                              <w:color w:val="FFFFFF" w:themeColor="background1"/>
                              <w:sz w:val="16"/>
                              <w:szCs w:val="32"/>
                            </w:rPr>
                            <w:t>1</w:t>
                          </w:r>
                          <w:r w:rsidRPr="002E075A"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45720" rIns="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oval w14:anchorId="515F7EF4" id="_x0000_s1032" style="position:absolute;margin-left:259.6pt;margin-top:-1.85pt;width:23.65pt;height:22.65pt;z-index:2518164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" fillcolor="#00b0f0" stroked="f">
              <v:textbox inset="0,,0">
                <w:txbxContent>
                  <w:p w:rsidR="000F01E2" w:rsidRPr="002E075A" w:rsidRDefault="000F01E2" w:rsidP="00D11A3F">
                    <w:pPr>
                      <w:pStyle w:val="Rodap"/>
                      <w:jc w:val="center"/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</w:pPr>
                    <w:r w:rsidRPr="002E075A">
                      <w:rPr>
                        <w:sz w:val="10"/>
                        <w:szCs w:val="21"/>
                      </w:rPr>
                      <w:fldChar w:fldCharType="begin"/>
                    </w:r>
                    <w:r w:rsidRPr="002E075A">
                      <w:rPr>
                        <w:sz w:val="10"/>
                      </w:rPr>
                      <w:instrText>PAGE    \* MERGEFORMAT</w:instrText>
                    </w:r>
                    <w:r w:rsidRPr="002E075A">
                      <w:rPr>
                        <w:sz w:val="10"/>
                        <w:szCs w:val="21"/>
                      </w:rPr>
                      <w:fldChar w:fldCharType="separate"/>
                    </w:r>
                    <w:r w:rsidR="00DC7B60" w:rsidRPr="00DC7B60">
                      <w:rPr>
                        <w:b/>
                        <w:bCs/>
                        <w:noProof/>
                        <w:color w:val="FFFFFF" w:themeColor="background1"/>
                        <w:sz w:val="16"/>
                        <w:szCs w:val="32"/>
                      </w:rPr>
                      <w:t>1</w:t>
                    </w:r>
                    <w:r w:rsidRPr="002E075A"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  <w:fldChar w:fldCharType="end"/>
                    </w:r>
                  </w:p>
                </w:txbxContent>
              </v:textbox>
              <w10:wrap anchorx="margin" anchory="margin"/>
            </v:oval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B0A19" w:rsidRDefault="00BB0A19">
      <w:r>
        <w:separator/>
      </w:r>
    </w:p>
  </w:footnote>
  <w:footnote w:type="continuationSeparator" w:id="0">
    <w:p w:rsidR="00BB0A19" w:rsidRDefault="00BB0A1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F01E2" w:rsidRDefault="000F01E2" w:rsidP="00435E9C">
    <w:pPr>
      <w:pStyle w:val="Cabealho"/>
      <w:rPr>
        <w:sz w:val="10"/>
      </w:rPr>
    </w:pPr>
  </w:p>
  <w:p w:rsidR="000F01E2" w:rsidRDefault="000F01E2" w:rsidP="00D37E01">
    <w:pPr>
      <w:pStyle w:val="Cabealho"/>
    </w:pPr>
  </w:p>
  <w:p w:rsidR="000F01E2" w:rsidRPr="00364555" w:rsidRDefault="000F01E2" w:rsidP="00D37E01">
    <w:pPr>
      <w:pStyle w:val="Cabealho"/>
      <w:rPr>
        <w:sz w:val="6"/>
      </w:rPr>
    </w:pPr>
  </w:p>
  <w:p w:rsidR="000F01E2" w:rsidRDefault="000F01E2" w:rsidP="00435E9C">
    <w:pPr>
      <w:pStyle w:val="Cabealho"/>
      <w:rPr>
        <w:sz w:val="10"/>
      </w:rPr>
    </w:pPr>
  </w:p>
  <w:p w:rsidR="000F01E2" w:rsidRDefault="000F01E2" w:rsidP="00435E9C">
    <w:pPr>
      <w:pStyle w:val="Cabealho"/>
      <w:rPr>
        <w:sz w:val="10"/>
      </w:rPr>
    </w:pPr>
  </w:p>
  <w:p w:rsidR="000F01E2" w:rsidRDefault="000F01E2" w:rsidP="00364555">
    <w:pPr>
      <w:pStyle w:val="Cabealho"/>
    </w:pPr>
    <w:r>
      <w:rPr>
        <w:noProof/>
      </w:rPr>
      <w:drawing>
        <wp:anchor distT="0" distB="0" distL="114300" distR="114300" simplePos="0" relativeHeight="251827712" behindDoc="0" locked="0" layoutInCell="1" allowOverlap="1" wp14:anchorId="3AD43175" wp14:editId="797A29A5">
          <wp:simplePos x="0" y="0"/>
          <wp:positionH relativeFrom="column">
            <wp:posOffset>6298777</wp:posOffset>
          </wp:positionH>
          <wp:positionV relativeFrom="paragraph">
            <wp:posOffset>-102659</wp:posOffset>
          </wp:positionV>
          <wp:extent cx="509155" cy="299931"/>
          <wp:effectExtent l="0" t="0" r="5715" b="5080"/>
          <wp:wrapNone/>
          <wp:docPr id="18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826688" behindDoc="0" locked="0" layoutInCell="1" allowOverlap="1" wp14:anchorId="5E9C9E78" wp14:editId="3978416E">
          <wp:simplePos x="0" y="0"/>
          <wp:positionH relativeFrom="column">
            <wp:posOffset>-9313</wp:posOffset>
          </wp:positionH>
          <wp:positionV relativeFrom="paragraph">
            <wp:posOffset>-111125</wp:posOffset>
          </wp:positionV>
          <wp:extent cx="509155" cy="299931"/>
          <wp:effectExtent l="0" t="0" r="5715" b="5080"/>
          <wp:wrapNone/>
          <wp:docPr id="17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825664" behindDoc="0" locked="0" layoutInCell="1" allowOverlap="1" wp14:anchorId="5572D8A6" wp14:editId="31EE4148">
              <wp:simplePos x="0" y="0"/>
              <wp:positionH relativeFrom="column">
                <wp:posOffset>2361565</wp:posOffset>
              </wp:positionH>
              <wp:positionV relativeFrom="paragraph">
                <wp:posOffset>-107950</wp:posOffset>
              </wp:positionV>
              <wp:extent cx="2073910" cy="257810"/>
              <wp:effectExtent l="0" t="0" r="0" b="0"/>
              <wp:wrapNone/>
              <wp:docPr id="8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73910" cy="2578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0F01E2" w:rsidRDefault="000F01E2" w:rsidP="00364555">
                          <w:pPr>
                            <w:jc w:val="center"/>
                          </w:pPr>
                          <w:r w:rsidRPr="00F604B6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FICHA DE ATIVIDADE 0</w:t>
                          </w:r>
                          <w:r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1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572D8A6" id="_x0000_t202" coordsize="21600,21600" o:spt="202" path="m,l,21600r21600,l21600,xe">
              <v:stroke joinstyle="miter"/>
              <v:path gradientshapeok="t" o:connecttype="rect"/>
            </v:shapetype>
            <v:shape id="Caixa de Texto 2" o:spid="_x0000_s1026" type="#_x0000_t202" style="position:absolute;margin-left:185.95pt;margin-top:-8.5pt;width:163.3pt;height:20.3pt;z-index:251825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" filled="f" stroked="f">
              <v:textbox>
                <w:txbxContent>
                  <w:p w:rsidR="000F01E2" w:rsidRDefault="000F01E2" w:rsidP="00364555">
                    <w:pPr>
                      <w:jc w:val="center"/>
                    </w:pPr>
                    <w:r w:rsidRPr="00F604B6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FICHA DE ATIVIDADE 0</w:t>
                    </w:r>
                    <w:r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1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24640" behindDoc="0" locked="0" layoutInCell="1" allowOverlap="1" wp14:anchorId="1C4B2CFE" wp14:editId="0B09CAD8">
              <wp:simplePos x="0" y="0"/>
              <wp:positionH relativeFrom="column">
                <wp:posOffset>-13335</wp:posOffset>
              </wp:positionH>
              <wp:positionV relativeFrom="paragraph">
                <wp:posOffset>-103505</wp:posOffset>
              </wp:positionV>
              <wp:extent cx="6912610" cy="291465"/>
              <wp:effectExtent l="57150" t="0" r="59690" b="108585"/>
              <wp:wrapNone/>
              <wp:docPr id="5" name="Retângulo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2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3B04D23B" id="Retângulo 5" o:spid="_x0000_s1026" style="position:absolute;margin-left:-1.05pt;margin-top:-8.15pt;width:544.3pt;height:22.95pt;z-index:251824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" stroked="f" strokeweight="4pt">
              <v:fill r:id="rId3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0F01E2" w:rsidRDefault="000F01E2" w:rsidP="00435E9C">
    <w:pPr>
      <w:pStyle w:val="Cabealho"/>
      <w:rPr>
        <w:sz w:val="10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F01E2" w:rsidRDefault="000F01E2" w:rsidP="00D37E01">
    <w:pPr>
      <w:pStyle w:val="Cabealho"/>
    </w:pPr>
  </w:p>
  <w:p w:rsidR="000F01E2" w:rsidRPr="00364555" w:rsidRDefault="000F01E2" w:rsidP="00D37E01">
    <w:pPr>
      <w:pStyle w:val="Cabealho"/>
      <w:rPr>
        <w:sz w:val="12"/>
      </w:rPr>
    </w:pPr>
  </w:p>
  <w:p w:rsidR="000F01E2" w:rsidRDefault="000F01E2" w:rsidP="00B3151C"/>
  <w:p w:rsidR="000F01E2" w:rsidRDefault="000F01E2" w:rsidP="00364555">
    <w:pPr>
      <w:pStyle w:val="Cabealho"/>
    </w:pPr>
    <w:r>
      <w:rPr>
        <w:noProof/>
      </w:rPr>
      <w:drawing>
        <wp:anchor distT="0" distB="0" distL="114300" distR="114300" simplePos="0" relativeHeight="251832832" behindDoc="0" locked="0" layoutInCell="1" allowOverlap="1" wp14:anchorId="11B76749" wp14:editId="44021271">
          <wp:simplePos x="0" y="0"/>
          <wp:positionH relativeFrom="column">
            <wp:posOffset>6298777</wp:posOffset>
          </wp:positionH>
          <wp:positionV relativeFrom="paragraph">
            <wp:posOffset>-102659</wp:posOffset>
          </wp:positionV>
          <wp:extent cx="509155" cy="299931"/>
          <wp:effectExtent l="0" t="0" r="5715" b="5080"/>
          <wp:wrapNone/>
          <wp:docPr id="265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831808" behindDoc="0" locked="0" layoutInCell="1" allowOverlap="1" wp14:anchorId="1E8A585D" wp14:editId="3C6C9D0F">
          <wp:simplePos x="0" y="0"/>
          <wp:positionH relativeFrom="column">
            <wp:posOffset>-9313</wp:posOffset>
          </wp:positionH>
          <wp:positionV relativeFrom="paragraph">
            <wp:posOffset>-111125</wp:posOffset>
          </wp:positionV>
          <wp:extent cx="509155" cy="299931"/>
          <wp:effectExtent l="0" t="0" r="5715" b="5080"/>
          <wp:wrapNone/>
          <wp:docPr id="266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830784" behindDoc="0" locked="0" layoutInCell="1" allowOverlap="1" wp14:anchorId="2DD227E9" wp14:editId="7251D8DA">
              <wp:simplePos x="0" y="0"/>
              <wp:positionH relativeFrom="column">
                <wp:posOffset>2361565</wp:posOffset>
              </wp:positionH>
              <wp:positionV relativeFrom="paragraph">
                <wp:posOffset>-107950</wp:posOffset>
              </wp:positionV>
              <wp:extent cx="2073910" cy="257810"/>
              <wp:effectExtent l="0" t="0" r="0" b="0"/>
              <wp:wrapNone/>
              <wp:docPr id="262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73910" cy="2578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0F01E2" w:rsidRDefault="000F01E2" w:rsidP="00364555">
                          <w:pPr>
                            <w:jc w:val="center"/>
                          </w:pPr>
                          <w:r w:rsidRPr="00F604B6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FICHA DE ATIVIDADE 0</w:t>
                          </w:r>
                          <w:r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1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DD227E9"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margin-left:185.95pt;margin-top:-8.5pt;width:163.3pt;height:20.3pt;z-index:251830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" filled="f" stroked="f">
              <v:textbox>
                <w:txbxContent>
                  <w:p w:rsidR="000F01E2" w:rsidRDefault="000F01E2" w:rsidP="00364555">
                    <w:pPr>
                      <w:jc w:val="center"/>
                    </w:pPr>
                    <w:r w:rsidRPr="00F604B6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FICHA DE ATIVIDADE 0</w:t>
                    </w:r>
                    <w:r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1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29760" behindDoc="0" locked="0" layoutInCell="1" allowOverlap="1" wp14:anchorId="48F920C6" wp14:editId="186B3641">
              <wp:simplePos x="0" y="0"/>
              <wp:positionH relativeFrom="column">
                <wp:posOffset>-13335</wp:posOffset>
              </wp:positionH>
              <wp:positionV relativeFrom="paragraph">
                <wp:posOffset>-103505</wp:posOffset>
              </wp:positionV>
              <wp:extent cx="6912610" cy="291465"/>
              <wp:effectExtent l="57150" t="0" r="59690" b="108585"/>
              <wp:wrapNone/>
              <wp:docPr id="264" name="Retângulo 26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2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3D11878F" id="Retângulo 264" o:spid="_x0000_s1026" style="position:absolute;margin-left:-1.05pt;margin-top:-8.15pt;width:544.3pt;height:22.95pt;z-index:251829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" stroked="f" strokeweight="4pt">
              <v:fill r:id="rId3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0F01E2" w:rsidRPr="00364555" w:rsidRDefault="000F01E2" w:rsidP="00B3151C">
    <w:pPr>
      <w:rPr>
        <w:sz w:val="2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F01E2" w:rsidRDefault="000F01E2" w:rsidP="00F15F12">
    <w:pPr>
      <w:pStyle w:val="Cabealho"/>
    </w:pPr>
  </w:p>
  <w:p w:rsidR="000F01E2" w:rsidRDefault="000F01E2" w:rsidP="00F15F12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812352" behindDoc="0" locked="0" layoutInCell="1" allowOverlap="1" wp14:anchorId="6095D69A" wp14:editId="6F56C7A8">
              <wp:simplePos x="0" y="0"/>
              <wp:positionH relativeFrom="column">
                <wp:posOffset>1424863</wp:posOffset>
              </wp:positionH>
              <wp:positionV relativeFrom="paragraph">
                <wp:posOffset>168554</wp:posOffset>
              </wp:positionV>
              <wp:extent cx="2479853" cy="1002030"/>
              <wp:effectExtent l="0" t="0" r="0" b="0"/>
              <wp:wrapNone/>
              <wp:docPr id="307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479853" cy="100203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0F01E2" w:rsidRPr="003A5719" w:rsidRDefault="000F01E2" w:rsidP="00F15F12">
                          <w:pPr>
                            <w:rPr>
                              <w:rFonts w:ascii="Maiandra GD" w:hAnsi="Maiandra GD"/>
                              <w:b/>
                              <w:sz w:val="28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</w:pPr>
                          <w:r w:rsidRPr="003A5719">
                            <w:rPr>
                              <w:rFonts w:ascii="Maiandra GD" w:hAnsi="Maiandra GD"/>
                              <w:b/>
                              <w:sz w:val="28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1ª SÉRIE</w:t>
                          </w:r>
                          <w:r w:rsidR="003A5719" w:rsidRPr="003A5719">
                            <w:rPr>
                              <w:rFonts w:ascii="Maiandra GD" w:hAnsi="Maiandra GD"/>
                              <w:b/>
                              <w:sz w:val="28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 xml:space="preserve"> – ENSINO MÉDIO</w:t>
                          </w:r>
                        </w:p>
                        <w:p w:rsidR="000F01E2" w:rsidRPr="003A5719" w:rsidRDefault="000F01E2" w:rsidP="00F15F12">
                          <w:pPr>
                            <w:rPr>
                              <w:rFonts w:ascii="Maiandra GD" w:hAnsi="Maiandra GD"/>
                              <w:b/>
                              <w:sz w:val="10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</w:pPr>
                        </w:p>
                        <w:p w:rsidR="000F01E2" w:rsidRPr="003A5719" w:rsidRDefault="003A5719" w:rsidP="00EC0C31">
                          <w:pPr>
                            <w:rPr>
                              <w:rFonts w:ascii="Maiandra GD" w:hAnsi="Maiandra GD"/>
                              <w:b/>
                              <w:sz w:val="22"/>
                            </w:rPr>
                          </w:pPr>
                          <w:r w:rsidRPr="003A5719">
                            <w:rPr>
                              <w:rFonts w:ascii="Maiandra GD" w:hAnsi="Maiandra GD"/>
                              <w:b/>
                              <w:sz w:val="22"/>
                            </w:rPr>
                            <w:t xml:space="preserve">FÍSICA e </w:t>
                          </w:r>
                          <w:r w:rsidR="000F01E2" w:rsidRPr="003A5719">
                            <w:rPr>
                              <w:rFonts w:ascii="Maiandra GD" w:hAnsi="Maiandra GD"/>
                              <w:b/>
                              <w:sz w:val="22"/>
                            </w:rPr>
                            <w:t>GEOGRAFIA</w:t>
                          </w:r>
                        </w:p>
                        <w:p w:rsidR="000F01E2" w:rsidRPr="003A5719" w:rsidRDefault="000F01E2" w:rsidP="00EC0C31">
                          <w:pPr>
                            <w:rPr>
                              <w:rFonts w:ascii="Maiandra GD" w:hAnsi="Maiandra GD"/>
                              <w:b/>
                              <w:sz w:val="10"/>
                            </w:rPr>
                          </w:pPr>
                        </w:p>
                        <w:p w:rsidR="000F01E2" w:rsidRPr="003A5719" w:rsidRDefault="000F01E2" w:rsidP="00EC0C31">
                          <w:pPr>
                            <w:pStyle w:val="Estilo821"/>
                            <w:rPr>
                              <w:b/>
                            </w:rPr>
                          </w:pPr>
                          <w:r w:rsidRPr="003A5719">
                            <w:rPr>
                              <w:b/>
                            </w:rPr>
                            <w:t>FICHA DE ATIVIDADE 0</w:t>
                          </w:r>
                          <w:r w:rsidR="003A5719" w:rsidRPr="003A5719">
                            <w:rPr>
                              <w:b/>
                            </w:rPr>
                            <w:t>8</w:t>
                          </w:r>
                        </w:p>
                        <w:p w:rsidR="000F01E2" w:rsidRPr="003F2A18" w:rsidRDefault="000F01E2" w:rsidP="00F8532A">
                          <w:pPr>
                            <w:rPr>
                              <w:rFonts w:ascii="Maiandra GD" w:hAnsi="Maiandra GD"/>
                              <w:sz w:val="12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</w:pP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095D69A" id="_x0000_t202" coordsize="21600,21600" o:spt="202" path="m,l,21600r21600,l21600,xe">
              <v:stroke joinstyle="miter"/>
              <v:path gradientshapeok="t" o:connecttype="rect"/>
            </v:shapetype>
            <v:shape id="_x0000_s1030" type="#_x0000_t202" style="position:absolute;margin-left:112.2pt;margin-top:13.25pt;width:195.25pt;height:78.9pt;z-index:251812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" filled="f" stroked="f">
              <v:textbox>
                <w:txbxContent>
                  <w:p w:rsidR="000F01E2" w:rsidRPr="003A5719" w:rsidRDefault="000F01E2" w:rsidP="00F15F12">
                    <w:pPr>
                      <w:rPr>
                        <w:rFonts w:ascii="Maiandra GD" w:hAnsi="Maiandra GD"/>
                        <w:b/>
                        <w:sz w:val="28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</w:pPr>
                    <w:r w:rsidRPr="003A5719">
                      <w:rPr>
                        <w:rFonts w:ascii="Maiandra GD" w:hAnsi="Maiandra GD"/>
                        <w:b/>
                        <w:sz w:val="28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1ª SÉRIE</w:t>
                    </w:r>
                    <w:r w:rsidR="003A5719" w:rsidRPr="003A5719">
                      <w:rPr>
                        <w:rFonts w:ascii="Maiandra GD" w:hAnsi="Maiandra GD"/>
                        <w:b/>
                        <w:sz w:val="28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 xml:space="preserve"> – ENSINO MÉDIO</w:t>
                    </w:r>
                  </w:p>
                  <w:p w:rsidR="000F01E2" w:rsidRPr="003A5719" w:rsidRDefault="000F01E2" w:rsidP="00F15F12">
                    <w:pPr>
                      <w:rPr>
                        <w:rFonts w:ascii="Maiandra GD" w:hAnsi="Maiandra GD"/>
                        <w:b/>
                        <w:sz w:val="10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</w:pPr>
                  </w:p>
                  <w:p w:rsidR="000F01E2" w:rsidRPr="003A5719" w:rsidRDefault="003A5719" w:rsidP="00EC0C31">
                    <w:pPr>
                      <w:rPr>
                        <w:rFonts w:ascii="Maiandra GD" w:hAnsi="Maiandra GD"/>
                        <w:b/>
                        <w:sz w:val="22"/>
                      </w:rPr>
                    </w:pPr>
                    <w:r w:rsidRPr="003A5719">
                      <w:rPr>
                        <w:rFonts w:ascii="Maiandra GD" w:hAnsi="Maiandra GD"/>
                        <w:b/>
                        <w:sz w:val="22"/>
                      </w:rPr>
                      <w:t xml:space="preserve">FÍSICA e </w:t>
                    </w:r>
                    <w:r w:rsidR="000F01E2" w:rsidRPr="003A5719">
                      <w:rPr>
                        <w:rFonts w:ascii="Maiandra GD" w:hAnsi="Maiandra GD"/>
                        <w:b/>
                        <w:sz w:val="22"/>
                      </w:rPr>
                      <w:t>GEOGRAFIA</w:t>
                    </w:r>
                  </w:p>
                  <w:p w:rsidR="000F01E2" w:rsidRPr="003A5719" w:rsidRDefault="000F01E2" w:rsidP="00EC0C31">
                    <w:pPr>
                      <w:rPr>
                        <w:rFonts w:ascii="Maiandra GD" w:hAnsi="Maiandra GD"/>
                        <w:b/>
                        <w:sz w:val="10"/>
                      </w:rPr>
                    </w:pPr>
                  </w:p>
                  <w:p w:rsidR="000F01E2" w:rsidRPr="003A5719" w:rsidRDefault="000F01E2" w:rsidP="00EC0C31">
                    <w:pPr>
                      <w:pStyle w:val="Estilo821"/>
                      <w:rPr>
                        <w:b/>
                      </w:rPr>
                    </w:pPr>
                    <w:r w:rsidRPr="003A5719">
                      <w:rPr>
                        <w:b/>
                      </w:rPr>
                      <w:t>FICHA DE ATIVIDADE 0</w:t>
                    </w:r>
                    <w:r w:rsidR="003A5719" w:rsidRPr="003A5719">
                      <w:rPr>
                        <w:b/>
                      </w:rPr>
                      <w:t>8</w:t>
                    </w:r>
                  </w:p>
                  <w:p w:rsidR="000F01E2" w:rsidRPr="003F2A18" w:rsidRDefault="000F01E2" w:rsidP="00F8532A">
                    <w:pPr>
                      <w:rPr>
                        <w:rFonts w:ascii="Maiandra GD" w:hAnsi="Maiandra GD"/>
                        <w:sz w:val="12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810304" behindDoc="0" locked="0" layoutInCell="1" allowOverlap="1" wp14:anchorId="6F365F94" wp14:editId="13FDB22B">
          <wp:simplePos x="0" y="0"/>
          <wp:positionH relativeFrom="column">
            <wp:posOffset>40640</wp:posOffset>
          </wp:positionH>
          <wp:positionV relativeFrom="paragraph">
            <wp:posOffset>165523</wp:posOffset>
          </wp:positionV>
          <wp:extent cx="1336675" cy="787400"/>
          <wp:effectExtent l="0" t="0" r="0" b="0"/>
          <wp:wrapNone/>
          <wp:docPr id="16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36675" cy="7874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813376" behindDoc="0" locked="0" layoutInCell="1" allowOverlap="1" wp14:anchorId="06A8E9C6" wp14:editId="191D15B7">
          <wp:simplePos x="0" y="0"/>
          <wp:positionH relativeFrom="column">
            <wp:posOffset>3872865</wp:posOffset>
          </wp:positionH>
          <wp:positionV relativeFrom="paragraph">
            <wp:posOffset>162772</wp:posOffset>
          </wp:positionV>
          <wp:extent cx="2980690" cy="1074420"/>
          <wp:effectExtent l="76200" t="38100" r="29210" b="87630"/>
          <wp:wrapNone/>
          <wp:docPr id="15" name="Imagem 1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51f67f85-ac5a-43f4-8c17-5b3111fdf6e6.jpg"/>
                  <pic:cNvPicPr/>
                </pic:nvPicPr>
                <pic:blipFill rotWithShape="1"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970"/>
                  <a:stretch/>
                </pic:blipFill>
                <pic:spPr bwMode="auto">
                  <a:xfrm>
                    <a:off x="0" y="0"/>
                    <a:ext cx="2980690" cy="1074420"/>
                  </a:xfrm>
                  <a:prstGeom prst="rect">
                    <a:avLst/>
                  </a:prstGeom>
                  <a:ln>
                    <a:noFill/>
                  </a:ln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0F01E2" w:rsidRDefault="000F01E2" w:rsidP="00F15F12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809280" behindDoc="0" locked="0" layoutInCell="1" allowOverlap="1" wp14:anchorId="0BD6DD95" wp14:editId="4CFF5746">
              <wp:simplePos x="0" y="0"/>
              <wp:positionH relativeFrom="column">
                <wp:posOffset>-48895</wp:posOffset>
              </wp:positionH>
              <wp:positionV relativeFrom="paragraph">
                <wp:posOffset>5080</wp:posOffset>
              </wp:positionV>
              <wp:extent cx="6912610" cy="1092200"/>
              <wp:effectExtent l="57150" t="0" r="59690" b="107950"/>
              <wp:wrapNone/>
              <wp:docPr id="54" name="Retângulo 5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1092200"/>
                      </a:xfrm>
                      <a:prstGeom prst="rect">
                        <a:avLst/>
                      </a:prstGeom>
                      <a:blipFill>
                        <a:blip r:embed="rId3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17F0233D" id="Retângulo 54" o:spid="_x0000_s1026" style="position:absolute;margin-left:-3.85pt;margin-top:.4pt;width:544.3pt;height:86pt;z-index:251809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" stroked="f" strokeweight="4pt">
              <v:fill r:id="rId4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0F01E2" w:rsidRDefault="000F01E2" w:rsidP="00F15F12">
    <w:pPr>
      <w:pStyle w:val="Cabealho"/>
    </w:pPr>
  </w:p>
  <w:p w:rsidR="000F01E2" w:rsidRDefault="000F01E2" w:rsidP="00F15F12">
    <w:pPr>
      <w:pStyle w:val="Cabealho"/>
    </w:pPr>
  </w:p>
  <w:p w:rsidR="000F01E2" w:rsidRDefault="000F01E2" w:rsidP="00F15F12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811328" behindDoc="0" locked="0" layoutInCell="1" allowOverlap="1" wp14:anchorId="7AC3F078" wp14:editId="49ED15D8">
              <wp:simplePos x="0" y="0"/>
              <wp:positionH relativeFrom="page">
                <wp:posOffset>363855</wp:posOffset>
              </wp:positionH>
              <wp:positionV relativeFrom="paragraph">
                <wp:posOffset>67733</wp:posOffset>
              </wp:positionV>
              <wp:extent cx="1448435" cy="440055"/>
              <wp:effectExtent l="0" t="0" r="0" b="0"/>
              <wp:wrapNone/>
              <wp:docPr id="386" name="Caixa de texto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1448435" cy="440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:rsidR="000F01E2" w:rsidRPr="00D14FB5" w:rsidRDefault="000F01E2" w:rsidP="00F15F12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sz w:val="20"/>
                            </w:rPr>
                          </w:pPr>
                          <w:r w:rsidRPr="00D14FB5">
                            <w:rPr>
                              <w:rFonts w:ascii="Century Gothic" w:hAnsi="Century Gothic"/>
                              <w:b/>
                              <w:sz w:val="20"/>
                            </w:rPr>
                            <w:t>EDUCAÇÃO</w:t>
                          </w:r>
                        </w:p>
                        <w:p w:rsidR="000F01E2" w:rsidRPr="00D14FB5" w:rsidRDefault="000F01E2" w:rsidP="00F15F12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sz w:val="20"/>
                            </w:rPr>
                          </w:pPr>
                          <w:r w:rsidRPr="00D14FB5">
                            <w:rPr>
                              <w:rFonts w:ascii="Century Gothic" w:hAnsi="Century Gothic"/>
                              <w:b/>
                              <w:sz w:val="20"/>
                            </w:rPr>
                            <w:t>QUE ACONTECE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7AC3F078" id="Caixa de texto 9" o:spid="_x0000_s1031" type="#_x0000_t202" style="position:absolute;margin-left:28.65pt;margin-top:5.35pt;width:114.05pt;height:34.65pt;z-index:2518113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" filled="f" stroked="f">
              <v:path arrowok="t"/>
              <v:textbox>
                <w:txbxContent>
                  <w:p w:rsidR="000F01E2" w:rsidRPr="00D14FB5" w:rsidRDefault="000F01E2" w:rsidP="00F15F12">
                    <w:pPr>
                      <w:jc w:val="center"/>
                      <w:rPr>
                        <w:rFonts w:ascii="Century Gothic" w:hAnsi="Century Gothic"/>
                        <w:b/>
                        <w:sz w:val="20"/>
                      </w:rPr>
                    </w:pPr>
                    <w:r w:rsidRPr="00D14FB5">
                      <w:rPr>
                        <w:rFonts w:ascii="Century Gothic" w:hAnsi="Century Gothic"/>
                        <w:b/>
                        <w:sz w:val="20"/>
                      </w:rPr>
                      <w:t>EDUCAÇÃO</w:t>
                    </w:r>
                  </w:p>
                  <w:p w:rsidR="000F01E2" w:rsidRPr="00D14FB5" w:rsidRDefault="000F01E2" w:rsidP="00F15F12">
                    <w:pPr>
                      <w:jc w:val="center"/>
                      <w:rPr>
                        <w:rFonts w:ascii="Century Gothic" w:hAnsi="Century Gothic"/>
                        <w:b/>
                        <w:sz w:val="20"/>
                      </w:rPr>
                    </w:pPr>
                    <w:r w:rsidRPr="00D14FB5">
                      <w:rPr>
                        <w:rFonts w:ascii="Century Gothic" w:hAnsi="Century Gothic"/>
                        <w:b/>
                        <w:sz w:val="20"/>
                      </w:rPr>
                      <w:t>QUE ACONTECE</w:t>
                    </w:r>
                  </w:p>
                </w:txbxContent>
              </v:textbox>
              <w10:wrap anchorx="page"/>
            </v:shape>
          </w:pict>
        </mc:Fallback>
      </mc:AlternateContent>
    </w:r>
  </w:p>
  <w:p w:rsidR="000F01E2" w:rsidRDefault="000F01E2" w:rsidP="00F15F12">
    <w:pPr>
      <w:pStyle w:val="Cabealho"/>
    </w:pPr>
  </w:p>
  <w:p w:rsidR="000F01E2" w:rsidRPr="00140576" w:rsidRDefault="000F01E2" w:rsidP="00F15F12">
    <w:pPr>
      <w:pStyle w:val="Cabealho"/>
      <w:rPr>
        <w:sz w:val="10"/>
      </w:rPr>
    </w:pPr>
  </w:p>
  <w:p w:rsidR="000F01E2" w:rsidRPr="00140576" w:rsidRDefault="000F01E2" w:rsidP="00140576">
    <w:pPr>
      <w:pBdr>
        <w:top w:val="thinThickSmallGap" w:sz="24" w:space="1" w:color="00B0F0"/>
      </w:pBdr>
      <w:rPr>
        <w:sz w:val="2"/>
      </w:rPr>
    </w:pPr>
  </w:p>
  <w:p w:rsidR="000F01E2" w:rsidRDefault="000F01E2">
    <w:pPr>
      <w:rPr>
        <w:sz w:val="4"/>
      </w:rPr>
    </w:pPr>
  </w:p>
  <w:p w:rsidR="000F01E2" w:rsidRPr="00D11A3F" w:rsidRDefault="000F01E2">
    <w:pPr>
      <w:rPr>
        <w:sz w:val="4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293A0B"/>
    <w:multiLevelType w:val="hybridMultilevel"/>
    <w:tmpl w:val="BB206CE4"/>
    <w:lvl w:ilvl="0" w:tplc="D14CEBAE">
      <w:start w:val="1"/>
      <w:numFmt w:val="upperLetter"/>
      <w:pStyle w:val="Estilo723"/>
      <w:lvlText w:val="%1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E8280E"/>
    <w:multiLevelType w:val="hybridMultilevel"/>
    <w:tmpl w:val="5FCA4B8A"/>
    <w:lvl w:ilvl="0" w:tplc="FE0CD304">
      <w:start w:val="1"/>
      <w:numFmt w:val="lowerLetter"/>
      <w:pStyle w:val="Estilo756"/>
      <w:lvlText w:val="%1)"/>
      <w:lvlJc w:val="left"/>
      <w:pPr>
        <w:ind w:left="1004" w:hanging="360"/>
      </w:pPr>
      <w:rPr>
        <w:sz w:val="18"/>
        <w:szCs w:val="18"/>
      </w:rPr>
    </w:lvl>
    <w:lvl w:ilvl="1" w:tplc="7BB8B1E6">
      <w:start w:val="1"/>
      <w:numFmt w:val="upperLetter"/>
      <w:lvlText w:val="(%2)"/>
      <w:lvlJc w:val="left"/>
      <w:pPr>
        <w:ind w:left="1724" w:hanging="360"/>
      </w:pPr>
      <w:rPr>
        <w:rFonts w:hint="default"/>
      </w:rPr>
    </w:lvl>
    <w:lvl w:ilvl="2" w:tplc="0416001B" w:tentative="1">
      <w:start w:val="1"/>
      <w:numFmt w:val="lowerRoman"/>
      <w:lvlText w:val="%3."/>
      <w:lvlJc w:val="right"/>
      <w:pPr>
        <w:ind w:left="2444" w:hanging="180"/>
      </w:p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>
    <w:nsid w:val="070918AA"/>
    <w:multiLevelType w:val="hybridMultilevel"/>
    <w:tmpl w:val="4CB2B344"/>
    <w:lvl w:ilvl="0" w:tplc="D51AF754">
      <w:start w:val="1"/>
      <w:numFmt w:val="upperLetter"/>
      <w:pStyle w:val="Estilo694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C66E65"/>
    <w:multiLevelType w:val="hybridMultilevel"/>
    <w:tmpl w:val="D8CE1A5E"/>
    <w:lvl w:ilvl="0" w:tplc="04160017">
      <w:start w:val="1"/>
      <w:numFmt w:val="lowerLetter"/>
      <w:pStyle w:val="Estilo389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AEB0BE2"/>
    <w:multiLevelType w:val="hybridMultilevel"/>
    <w:tmpl w:val="23A86F08"/>
    <w:lvl w:ilvl="0" w:tplc="F71234DE">
      <w:start w:val="1"/>
      <w:numFmt w:val="decimal"/>
      <w:pStyle w:val="Estilo172"/>
      <w:lvlText w:val="%1."/>
      <w:lvlJc w:val="left"/>
      <w:pPr>
        <w:tabs>
          <w:tab w:val="num" w:pos="810"/>
        </w:tabs>
        <w:ind w:left="810" w:hanging="360"/>
      </w:pPr>
      <w:rPr>
        <w:rFonts w:ascii="Arial" w:hAnsi="Arial" w:hint="default"/>
        <w:b/>
        <w:i w:val="0"/>
        <w:sz w:val="18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530"/>
        </w:tabs>
        <w:ind w:left="153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5">
    <w:nsid w:val="0C794180"/>
    <w:multiLevelType w:val="hybridMultilevel"/>
    <w:tmpl w:val="15F6C260"/>
    <w:lvl w:ilvl="0" w:tplc="726E4600">
      <w:start w:val="1"/>
      <w:numFmt w:val="bullet"/>
      <w:pStyle w:val="Realizaes"/>
      <w:lvlText w:val=""/>
      <w:lvlJc w:val="left"/>
      <w:pPr>
        <w:tabs>
          <w:tab w:val="num" w:pos="360"/>
        </w:tabs>
        <w:ind w:left="245" w:hanging="245"/>
      </w:pPr>
      <w:rPr>
        <w:rFonts w:ascii="Wingdings 2" w:hAnsi="Wingdings 2" w:hint="default"/>
        <w:sz w:val="22"/>
        <w:effect w:val="none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0B938BF"/>
    <w:multiLevelType w:val="hybridMultilevel"/>
    <w:tmpl w:val="750851A2"/>
    <w:lvl w:ilvl="0" w:tplc="04160017">
      <w:start w:val="1"/>
      <w:numFmt w:val="decimal"/>
      <w:pStyle w:val="Estilo456"/>
      <w:lvlText w:val="%1."/>
      <w:lvlJc w:val="left"/>
      <w:pPr>
        <w:ind w:left="720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7DD41BC"/>
    <w:multiLevelType w:val="hybridMultilevel"/>
    <w:tmpl w:val="65AAAE22"/>
    <w:lvl w:ilvl="0" w:tplc="2B2A6F76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364" w:hanging="360"/>
      </w:pPr>
    </w:lvl>
    <w:lvl w:ilvl="2" w:tplc="0416001B" w:tentative="1">
      <w:start w:val="1"/>
      <w:numFmt w:val="lowerRoman"/>
      <w:lvlText w:val="%3."/>
      <w:lvlJc w:val="right"/>
      <w:pPr>
        <w:ind w:left="2084" w:hanging="180"/>
      </w:pPr>
    </w:lvl>
    <w:lvl w:ilvl="3" w:tplc="0416000F" w:tentative="1">
      <w:start w:val="1"/>
      <w:numFmt w:val="decimal"/>
      <w:lvlText w:val="%4."/>
      <w:lvlJc w:val="left"/>
      <w:pPr>
        <w:ind w:left="2804" w:hanging="360"/>
      </w:pPr>
    </w:lvl>
    <w:lvl w:ilvl="4" w:tplc="04160019" w:tentative="1">
      <w:start w:val="1"/>
      <w:numFmt w:val="lowerLetter"/>
      <w:lvlText w:val="%5."/>
      <w:lvlJc w:val="left"/>
      <w:pPr>
        <w:ind w:left="3524" w:hanging="360"/>
      </w:pPr>
    </w:lvl>
    <w:lvl w:ilvl="5" w:tplc="0416001B" w:tentative="1">
      <w:start w:val="1"/>
      <w:numFmt w:val="lowerRoman"/>
      <w:lvlText w:val="%6."/>
      <w:lvlJc w:val="right"/>
      <w:pPr>
        <w:ind w:left="4244" w:hanging="180"/>
      </w:pPr>
    </w:lvl>
    <w:lvl w:ilvl="6" w:tplc="0416000F" w:tentative="1">
      <w:start w:val="1"/>
      <w:numFmt w:val="decimal"/>
      <w:lvlText w:val="%7."/>
      <w:lvlJc w:val="left"/>
      <w:pPr>
        <w:ind w:left="4964" w:hanging="360"/>
      </w:pPr>
    </w:lvl>
    <w:lvl w:ilvl="7" w:tplc="04160019" w:tentative="1">
      <w:start w:val="1"/>
      <w:numFmt w:val="lowerLetter"/>
      <w:lvlText w:val="%8."/>
      <w:lvlJc w:val="left"/>
      <w:pPr>
        <w:ind w:left="5684" w:hanging="360"/>
      </w:pPr>
    </w:lvl>
    <w:lvl w:ilvl="8" w:tplc="0416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>
    <w:nsid w:val="193F3EC3"/>
    <w:multiLevelType w:val="hybridMultilevel"/>
    <w:tmpl w:val="11404702"/>
    <w:lvl w:ilvl="0" w:tplc="76062012">
      <w:start w:val="1"/>
      <w:numFmt w:val="upperLetter"/>
      <w:pStyle w:val="Estilo709"/>
      <w:lvlText w:val="%1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A6961AB"/>
    <w:multiLevelType w:val="hybridMultilevel"/>
    <w:tmpl w:val="8E8CF438"/>
    <w:lvl w:ilvl="0" w:tplc="AEBE29D8">
      <w:start w:val="1"/>
      <w:numFmt w:val="decimal"/>
      <w:pStyle w:val="NMEROQUESTOSAE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D464AAA"/>
    <w:multiLevelType w:val="hybridMultilevel"/>
    <w:tmpl w:val="265E3A48"/>
    <w:lvl w:ilvl="0" w:tplc="3DB2332E">
      <w:start w:val="1"/>
      <w:numFmt w:val="lowerLetter"/>
      <w:lvlText w:val="%1)"/>
      <w:lvlJc w:val="left"/>
      <w:pPr>
        <w:ind w:left="100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724" w:hanging="360"/>
      </w:pPr>
    </w:lvl>
    <w:lvl w:ilvl="2" w:tplc="0416001B" w:tentative="1">
      <w:start w:val="1"/>
      <w:numFmt w:val="lowerRoman"/>
      <w:lvlText w:val="%3."/>
      <w:lvlJc w:val="right"/>
      <w:pPr>
        <w:ind w:left="2444" w:hanging="180"/>
      </w:p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1">
    <w:nsid w:val="25810797"/>
    <w:multiLevelType w:val="hybridMultilevel"/>
    <w:tmpl w:val="AB7E740C"/>
    <w:lvl w:ilvl="0" w:tplc="8D4E6C9C">
      <w:start w:val="1"/>
      <w:numFmt w:val="lowerLetter"/>
      <w:pStyle w:val="LETRAQUESTOSAE"/>
      <w:lvlText w:val="%1)"/>
      <w:lvlJc w:val="left"/>
      <w:pPr>
        <w:ind w:left="700" w:hanging="360"/>
      </w:pPr>
      <w:rPr>
        <w:rFonts w:hint="default"/>
        <w:color w:val="auto"/>
      </w:rPr>
    </w:lvl>
    <w:lvl w:ilvl="1" w:tplc="04160019" w:tentative="1">
      <w:start w:val="1"/>
      <w:numFmt w:val="lowerLetter"/>
      <w:lvlText w:val="%2."/>
      <w:lvlJc w:val="left"/>
      <w:pPr>
        <w:ind w:left="1780" w:hanging="360"/>
      </w:pPr>
    </w:lvl>
    <w:lvl w:ilvl="2" w:tplc="0416001B" w:tentative="1">
      <w:start w:val="1"/>
      <w:numFmt w:val="lowerRoman"/>
      <w:lvlText w:val="%3."/>
      <w:lvlJc w:val="right"/>
      <w:pPr>
        <w:ind w:left="2500" w:hanging="180"/>
      </w:pPr>
    </w:lvl>
    <w:lvl w:ilvl="3" w:tplc="0416000F" w:tentative="1">
      <w:start w:val="1"/>
      <w:numFmt w:val="decimal"/>
      <w:lvlText w:val="%4."/>
      <w:lvlJc w:val="left"/>
      <w:pPr>
        <w:ind w:left="3220" w:hanging="360"/>
      </w:pPr>
    </w:lvl>
    <w:lvl w:ilvl="4" w:tplc="04160019" w:tentative="1">
      <w:start w:val="1"/>
      <w:numFmt w:val="lowerLetter"/>
      <w:lvlText w:val="%5."/>
      <w:lvlJc w:val="left"/>
      <w:pPr>
        <w:ind w:left="3940" w:hanging="360"/>
      </w:pPr>
    </w:lvl>
    <w:lvl w:ilvl="5" w:tplc="0416001B" w:tentative="1">
      <w:start w:val="1"/>
      <w:numFmt w:val="lowerRoman"/>
      <w:lvlText w:val="%6."/>
      <w:lvlJc w:val="right"/>
      <w:pPr>
        <w:ind w:left="4660" w:hanging="180"/>
      </w:pPr>
    </w:lvl>
    <w:lvl w:ilvl="6" w:tplc="0416000F" w:tentative="1">
      <w:start w:val="1"/>
      <w:numFmt w:val="decimal"/>
      <w:lvlText w:val="%7."/>
      <w:lvlJc w:val="left"/>
      <w:pPr>
        <w:ind w:left="5380" w:hanging="360"/>
      </w:pPr>
    </w:lvl>
    <w:lvl w:ilvl="7" w:tplc="04160019" w:tentative="1">
      <w:start w:val="1"/>
      <w:numFmt w:val="lowerLetter"/>
      <w:lvlText w:val="%8."/>
      <w:lvlJc w:val="left"/>
      <w:pPr>
        <w:ind w:left="6100" w:hanging="360"/>
      </w:pPr>
    </w:lvl>
    <w:lvl w:ilvl="8" w:tplc="0416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12">
    <w:nsid w:val="28F27B3A"/>
    <w:multiLevelType w:val="hybridMultilevel"/>
    <w:tmpl w:val="140A15D2"/>
    <w:lvl w:ilvl="0" w:tplc="51F2373A">
      <w:start w:val="1"/>
      <w:numFmt w:val="decimal"/>
      <w:pStyle w:val="Estilo236"/>
      <w:lvlText w:val="%1."/>
      <w:lvlJc w:val="left"/>
      <w:pPr>
        <w:tabs>
          <w:tab w:val="num" w:pos="761"/>
        </w:tabs>
        <w:ind w:left="761" w:hanging="360"/>
      </w:pPr>
      <w:rPr>
        <w:rFonts w:ascii="Arial" w:hAnsi="Arial" w:hint="default"/>
        <w:b/>
        <w:i w:val="0"/>
        <w:color w:val="auto"/>
        <w:sz w:val="18"/>
      </w:rPr>
    </w:lvl>
    <w:lvl w:ilvl="1" w:tplc="39E8C9D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CECFDD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3838329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772A7F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884F62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D02C58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DBADCC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67FED7AA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8F33FB1"/>
    <w:multiLevelType w:val="hybridMultilevel"/>
    <w:tmpl w:val="A8543E26"/>
    <w:lvl w:ilvl="0" w:tplc="5FA46BFC">
      <w:start w:val="1"/>
      <w:numFmt w:val="bullet"/>
      <w:pStyle w:val="Estilo216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0CB0736"/>
    <w:multiLevelType w:val="hybridMultilevel"/>
    <w:tmpl w:val="30D4AF34"/>
    <w:lvl w:ilvl="0" w:tplc="E4D2D856">
      <w:start w:val="1"/>
      <w:numFmt w:val="upperLetter"/>
      <w:pStyle w:val="Estilo660"/>
      <w:lvlText w:val="%1"/>
      <w:lvlJc w:val="left"/>
      <w:pPr>
        <w:ind w:left="1080" w:hanging="360"/>
      </w:pPr>
      <w:rPr>
        <w:rFonts w:ascii="Bundesbahn Pi Std 1" w:hAnsi="Bundesbahn Pi Std 1" w:hint="default"/>
        <w:sz w:val="18"/>
        <w:szCs w:val="18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313028AA"/>
    <w:multiLevelType w:val="hybridMultilevel"/>
    <w:tmpl w:val="221CDE86"/>
    <w:lvl w:ilvl="0" w:tplc="70307B16">
      <w:start w:val="1"/>
      <w:numFmt w:val="upperLetter"/>
      <w:pStyle w:val="Estilo686"/>
      <w:lvlText w:val="%1."/>
      <w:lvlJc w:val="left"/>
      <w:pPr>
        <w:ind w:left="720" w:hanging="360"/>
      </w:pPr>
      <w:rPr>
        <w:rFonts w:ascii="Bundesbahn Pi Std 1" w:hAnsi="Bundesbahn Pi Std 1" w:hint="default"/>
        <w:i w:val="0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3E065B7"/>
    <w:multiLevelType w:val="hybridMultilevel"/>
    <w:tmpl w:val="C51A18D2"/>
    <w:lvl w:ilvl="0" w:tplc="914A2662">
      <w:start w:val="1"/>
      <w:numFmt w:val="upperLetter"/>
      <w:pStyle w:val="Estilo753"/>
      <w:lvlText w:val="%1"/>
      <w:lvlJc w:val="left"/>
      <w:pPr>
        <w:ind w:left="72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C456D7B"/>
    <w:multiLevelType w:val="hybridMultilevel"/>
    <w:tmpl w:val="E6FE6224"/>
    <w:lvl w:ilvl="0" w:tplc="5AFCF696">
      <w:start w:val="1"/>
      <w:numFmt w:val="lowerLetter"/>
      <w:pStyle w:val="MTDisplayEquation"/>
      <w:lvlText w:val="%1)"/>
      <w:lvlJc w:val="left"/>
      <w:pPr>
        <w:ind w:left="720" w:hanging="360"/>
      </w:pPr>
      <w:rPr>
        <w:rFonts w:ascii="Arial" w:hAnsi="Arial" w:cs="Arial" w:hint="default"/>
        <w:b w:val="0"/>
        <w:sz w:val="18"/>
      </w:r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F706C30"/>
    <w:multiLevelType w:val="hybridMultilevel"/>
    <w:tmpl w:val="4882FCD2"/>
    <w:lvl w:ilvl="0" w:tplc="92D22F70">
      <w:start w:val="1"/>
      <w:numFmt w:val="upperLetter"/>
      <w:pStyle w:val="Estilo698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C85C26B2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24B07E4"/>
    <w:multiLevelType w:val="hybridMultilevel"/>
    <w:tmpl w:val="7116C960"/>
    <w:lvl w:ilvl="0" w:tplc="00728C8A">
      <w:start w:val="1"/>
      <w:numFmt w:val="decimal"/>
      <w:pStyle w:val="Estilo470"/>
      <w:lvlText w:val="%1."/>
      <w:lvlJc w:val="left"/>
      <w:pPr>
        <w:ind w:left="928" w:hanging="360"/>
      </w:pPr>
      <w:rPr>
        <w:b/>
        <w:i w:val="0"/>
        <w:sz w:val="18"/>
        <w:szCs w:val="18"/>
      </w:rPr>
    </w:lvl>
    <w:lvl w:ilvl="1" w:tplc="04160019">
      <w:start w:val="1"/>
      <w:numFmt w:val="lowerLetter"/>
      <w:lvlText w:val="%2."/>
      <w:lvlJc w:val="left"/>
      <w:pPr>
        <w:ind w:left="1724" w:hanging="360"/>
      </w:pPr>
      <w:rPr>
        <w:rFonts w:hint="default"/>
      </w:rPr>
    </w:lvl>
    <w:lvl w:ilvl="2" w:tplc="1868B6C4">
      <w:start w:val="1"/>
      <w:numFmt w:val="upperLetter"/>
      <w:lvlText w:val="(%3)"/>
      <w:lvlJc w:val="left"/>
      <w:pPr>
        <w:ind w:left="2639" w:hanging="375"/>
      </w:pPr>
      <w:rPr>
        <w:rFonts w:hint="default"/>
      </w:r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0">
    <w:nsid w:val="425331F2"/>
    <w:multiLevelType w:val="hybridMultilevel"/>
    <w:tmpl w:val="787482DE"/>
    <w:lvl w:ilvl="0" w:tplc="58F879D6">
      <w:start w:val="1"/>
      <w:numFmt w:val="decimal"/>
      <w:pStyle w:val="Estilo522"/>
      <w:lvlText w:val="%1."/>
      <w:lvlJc w:val="left"/>
      <w:pPr>
        <w:ind w:left="720" w:hanging="360"/>
      </w:pPr>
      <w:rPr>
        <w:b/>
        <w:color w:val="auto"/>
      </w:rPr>
    </w:lvl>
    <w:lvl w:ilvl="1" w:tplc="5A70D0D4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56B59F3"/>
    <w:multiLevelType w:val="hybridMultilevel"/>
    <w:tmpl w:val="E4B0E536"/>
    <w:lvl w:ilvl="0" w:tplc="F0B61192">
      <w:start w:val="1"/>
      <w:numFmt w:val="upperLetter"/>
      <w:pStyle w:val="Estilo787"/>
      <w:lvlText w:val="%1"/>
      <w:lvlJc w:val="left"/>
      <w:pPr>
        <w:ind w:left="360" w:hanging="360"/>
      </w:pPr>
      <w:rPr>
        <w:rFonts w:ascii="Bundesbahn Pi Std 1" w:hAnsi="Bundesbahn Pi Std 1" w:hint="default"/>
        <w:i w:val="0"/>
        <w:color w:val="auto"/>
        <w:sz w:val="18"/>
        <w:szCs w:val="18"/>
        <w:vertAlign w:val="baseline"/>
      </w:rPr>
    </w:lvl>
    <w:lvl w:ilvl="1" w:tplc="0B4CD74E">
      <w:start w:val="1"/>
      <w:numFmt w:val="lowerLetter"/>
      <w:lvlText w:val="%2)"/>
      <w:lvlJc w:val="left"/>
      <w:pPr>
        <w:ind w:left="1080" w:hanging="360"/>
      </w:pPr>
      <w:rPr>
        <w:rFonts w:hint="default"/>
      </w:rPr>
    </w:lvl>
    <w:lvl w:ilvl="2" w:tplc="AB4C1536">
      <w:start w:val="1"/>
      <w:numFmt w:val="upperLetter"/>
      <w:lvlText w:val="(%3)"/>
      <w:lvlJc w:val="left"/>
      <w:pPr>
        <w:ind w:left="1980" w:hanging="360"/>
      </w:pPr>
      <w:rPr>
        <w:rFonts w:hint="default"/>
      </w:rPr>
    </w:lvl>
    <w:lvl w:ilvl="3" w:tplc="341A3084">
      <w:start w:val="1"/>
      <w:numFmt w:val="upperLetter"/>
      <w:lvlText w:val="%4)"/>
      <w:lvlJc w:val="left"/>
      <w:pPr>
        <w:ind w:left="2520" w:hanging="360"/>
      </w:pPr>
      <w:rPr>
        <w:rFonts w:hint="default"/>
      </w:rPr>
    </w:lvl>
    <w:lvl w:ilvl="4" w:tplc="2BA828A2">
      <w:start w:val="1"/>
      <w:numFmt w:val="lowerLetter"/>
      <w:lvlText w:val="%5."/>
      <w:lvlJc w:val="left"/>
      <w:pPr>
        <w:ind w:left="3240" w:hanging="360"/>
      </w:pPr>
      <w:rPr>
        <w:rFonts w:hint="default"/>
      </w:rPr>
    </w:lvl>
    <w:lvl w:ilvl="5" w:tplc="48C4086A">
      <w:start w:val="1"/>
      <w:numFmt w:val="lowerLetter"/>
      <w:lvlText w:val="(%6)"/>
      <w:lvlJc w:val="left"/>
      <w:pPr>
        <w:ind w:left="4485" w:hanging="705"/>
      </w:pPr>
      <w:rPr>
        <w:rFonts w:hint="default"/>
      </w:r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46893AFF"/>
    <w:multiLevelType w:val="hybridMultilevel"/>
    <w:tmpl w:val="3D76240C"/>
    <w:lvl w:ilvl="0" w:tplc="573E7160">
      <w:start w:val="1"/>
      <w:numFmt w:val="decimal"/>
      <w:pStyle w:val="Estilo804"/>
      <w:lvlText w:val="%1)"/>
      <w:lvlJc w:val="left"/>
      <w:pPr>
        <w:ind w:left="644" w:hanging="360"/>
      </w:pPr>
      <w:rPr>
        <w:rFonts w:ascii="Arial" w:hAnsi="Arial" w:cs="Arial" w:hint="default"/>
        <w:b/>
        <w:sz w:val="18"/>
      </w:rPr>
    </w:lvl>
    <w:lvl w:ilvl="1" w:tplc="04160019" w:tentative="1">
      <w:start w:val="1"/>
      <w:numFmt w:val="lowerLetter"/>
      <w:lvlText w:val="%2."/>
      <w:lvlJc w:val="left"/>
      <w:pPr>
        <w:ind w:left="1582" w:hanging="360"/>
      </w:pPr>
    </w:lvl>
    <w:lvl w:ilvl="2" w:tplc="0416001B" w:tentative="1">
      <w:start w:val="1"/>
      <w:numFmt w:val="lowerRoman"/>
      <w:lvlText w:val="%3."/>
      <w:lvlJc w:val="right"/>
      <w:pPr>
        <w:ind w:left="2302" w:hanging="180"/>
      </w:pPr>
    </w:lvl>
    <w:lvl w:ilvl="3" w:tplc="0416000F" w:tentative="1">
      <w:start w:val="1"/>
      <w:numFmt w:val="decimal"/>
      <w:lvlText w:val="%4."/>
      <w:lvlJc w:val="left"/>
      <w:pPr>
        <w:ind w:left="3022" w:hanging="360"/>
      </w:pPr>
    </w:lvl>
    <w:lvl w:ilvl="4" w:tplc="04160019" w:tentative="1">
      <w:start w:val="1"/>
      <w:numFmt w:val="lowerLetter"/>
      <w:lvlText w:val="%5."/>
      <w:lvlJc w:val="left"/>
      <w:pPr>
        <w:ind w:left="3742" w:hanging="360"/>
      </w:pPr>
    </w:lvl>
    <w:lvl w:ilvl="5" w:tplc="0416001B" w:tentative="1">
      <w:start w:val="1"/>
      <w:numFmt w:val="lowerRoman"/>
      <w:lvlText w:val="%6."/>
      <w:lvlJc w:val="right"/>
      <w:pPr>
        <w:ind w:left="4462" w:hanging="180"/>
      </w:pPr>
    </w:lvl>
    <w:lvl w:ilvl="6" w:tplc="0416000F" w:tentative="1">
      <w:start w:val="1"/>
      <w:numFmt w:val="decimal"/>
      <w:lvlText w:val="%7."/>
      <w:lvlJc w:val="left"/>
      <w:pPr>
        <w:ind w:left="5182" w:hanging="360"/>
      </w:pPr>
    </w:lvl>
    <w:lvl w:ilvl="7" w:tplc="04160019" w:tentative="1">
      <w:start w:val="1"/>
      <w:numFmt w:val="lowerLetter"/>
      <w:lvlText w:val="%8."/>
      <w:lvlJc w:val="left"/>
      <w:pPr>
        <w:ind w:left="5902" w:hanging="360"/>
      </w:pPr>
    </w:lvl>
    <w:lvl w:ilvl="8" w:tplc="0416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23">
    <w:nsid w:val="4863397D"/>
    <w:multiLevelType w:val="hybridMultilevel"/>
    <w:tmpl w:val="F12E2684"/>
    <w:lvl w:ilvl="0" w:tplc="0DAA9D02">
      <w:start w:val="1"/>
      <w:numFmt w:val="decimal"/>
      <w:lvlText w:val="%1."/>
      <w:lvlJc w:val="left"/>
      <w:pPr>
        <w:ind w:left="720" w:hanging="360"/>
      </w:pPr>
      <w:rPr>
        <w:b/>
        <w:i w:val="0"/>
      </w:rPr>
    </w:lvl>
    <w:lvl w:ilvl="1" w:tplc="942A7972">
      <w:start w:val="1"/>
      <w:numFmt w:val="lowerLetter"/>
      <w:pStyle w:val="alternativaQuestao"/>
      <w:lvlText w:val="%2)"/>
      <w:lvlJc w:val="left"/>
      <w:pPr>
        <w:ind w:left="1070" w:hanging="360"/>
      </w:pPr>
      <w:rPr>
        <w:rFonts w:cs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88C6959"/>
    <w:multiLevelType w:val="hybridMultilevel"/>
    <w:tmpl w:val="67B4DAC6"/>
    <w:lvl w:ilvl="0" w:tplc="6F22E0A8">
      <w:start w:val="1"/>
      <w:numFmt w:val="upperLetter"/>
      <w:pStyle w:val="Estilo657"/>
      <w:lvlText w:val="%1."/>
      <w:lvlJc w:val="left"/>
      <w:pPr>
        <w:ind w:left="360" w:hanging="360"/>
      </w:pPr>
      <w:rPr>
        <w:rFonts w:ascii="Bundesbahn Pi Std 1" w:hAnsi="Bundesbahn Pi Std 1" w:hint="default"/>
        <w:sz w:val="18"/>
        <w:szCs w:val="18"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4A5A1FC1"/>
    <w:multiLevelType w:val="hybridMultilevel"/>
    <w:tmpl w:val="BFA4AF66"/>
    <w:lvl w:ilvl="0" w:tplc="3DB2332E">
      <w:start w:val="1"/>
      <w:numFmt w:val="lowerLetter"/>
      <w:lvlText w:val="%1)"/>
      <w:lvlJc w:val="left"/>
      <w:pPr>
        <w:ind w:left="100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724" w:hanging="360"/>
      </w:pPr>
    </w:lvl>
    <w:lvl w:ilvl="2" w:tplc="0416001B" w:tentative="1">
      <w:start w:val="1"/>
      <w:numFmt w:val="lowerRoman"/>
      <w:lvlText w:val="%3."/>
      <w:lvlJc w:val="right"/>
      <w:pPr>
        <w:ind w:left="2444" w:hanging="180"/>
      </w:p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6">
    <w:nsid w:val="4E87587A"/>
    <w:multiLevelType w:val="hybridMultilevel"/>
    <w:tmpl w:val="DAD47EE0"/>
    <w:lvl w:ilvl="0" w:tplc="C91238F0">
      <w:start w:val="1"/>
      <w:numFmt w:val="decimal"/>
      <w:pStyle w:val="Estilo762"/>
      <w:lvlText w:val="QUESTÃO %1."/>
      <w:lvlJc w:val="left"/>
      <w:pPr>
        <w:ind w:left="360" w:hanging="360"/>
      </w:pPr>
      <w:rPr>
        <w:rFonts w:ascii="Arial" w:hAnsi="Arial" w:cs="Arial" w:hint="default"/>
        <w:b/>
        <w:i w:val="0"/>
        <w:color w:val="auto"/>
      </w:rPr>
    </w:lvl>
    <w:lvl w:ilvl="1" w:tplc="3DB2332E">
      <w:start w:val="1"/>
      <w:numFmt w:val="lowerLetter"/>
      <w:lvlText w:val="%2)"/>
      <w:lvlJc w:val="left"/>
      <w:pPr>
        <w:ind w:left="6184" w:hanging="360"/>
      </w:pPr>
      <w:rPr>
        <w:rFonts w:hint="default"/>
      </w:rPr>
    </w:lvl>
    <w:lvl w:ilvl="2" w:tplc="401037B6">
      <w:start w:val="1"/>
      <w:numFmt w:val="upperLetter"/>
      <w:lvlText w:val="(%3)"/>
      <w:lvlJc w:val="left"/>
      <w:pPr>
        <w:ind w:left="7084" w:hanging="360"/>
      </w:pPr>
      <w:rPr>
        <w:rFonts w:hint="default"/>
      </w:rPr>
    </w:lvl>
    <w:lvl w:ilvl="3" w:tplc="342E262C">
      <w:start w:val="1"/>
      <w:numFmt w:val="lowerLetter"/>
      <w:lvlText w:val="%4."/>
      <w:lvlJc w:val="left"/>
      <w:pPr>
        <w:ind w:left="7624" w:hanging="360"/>
      </w:pPr>
      <w:rPr>
        <w:rFonts w:hint="default"/>
      </w:rPr>
    </w:lvl>
    <w:lvl w:ilvl="4" w:tplc="4F92294C">
      <w:start w:val="1"/>
      <w:numFmt w:val="upperLetter"/>
      <w:lvlText w:val="%5)"/>
      <w:lvlJc w:val="left"/>
      <w:pPr>
        <w:ind w:left="8344" w:hanging="360"/>
      </w:pPr>
      <w:rPr>
        <w:rFonts w:hint="default"/>
      </w:rPr>
    </w:lvl>
    <w:lvl w:ilvl="5" w:tplc="0416001B" w:tentative="1">
      <w:start w:val="1"/>
      <w:numFmt w:val="lowerRoman"/>
      <w:lvlText w:val="%6."/>
      <w:lvlJc w:val="right"/>
      <w:pPr>
        <w:ind w:left="9064" w:hanging="180"/>
      </w:pPr>
    </w:lvl>
    <w:lvl w:ilvl="6" w:tplc="0416000F" w:tentative="1">
      <w:start w:val="1"/>
      <w:numFmt w:val="decimal"/>
      <w:lvlText w:val="%7."/>
      <w:lvlJc w:val="left"/>
      <w:pPr>
        <w:ind w:left="9784" w:hanging="360"/>
      </w:pPr>
    </w:lvl>
    <w:lvl w:ilvl="7" w:tplc="04160019" w:tentative="1">
      <w:start w:val="1"/>
      <w:numFmt w:val="lowerLetter"/>
      <w:lvlText w:val="%8."/>
      <w:lvlJc w:val="left"/>
      <w:pPr>
        <w:ind w:left="10504" w:hanging="360"/>
      </w:pPr>
    </w:lvl>
    <w:lvl w:ilvl="8" w:tplc="0416001B" w:tentative="1">
      <w:start w:val="1"/>
      <w:numFmt w:val="lowerRoman"/>
      <w:lvlText w:val="%9."/>
      <w:lvlJc w:val="right"/>
      <w:pPr>
        <w:ind w:left="11224" w:hanging="180"/>
      </w:pPr>
    </w:lvl>
  </w:abstractNum>
  <w:abstractNum w:abstractNumId="27">
    <w:nsid w:val="4F780143"/>
    <w:multiLevelType w:val="hybridMultilevel"/>
    <w:tmpl w:val="A57049C2"/>
    <w:lvl w:ilvl="0" w:tplc="04160017">
      <w:start w:val="1"/>
      <w:numFmt w:val="upperLetter"/>
      <w:pStyle w:val="vtbitem"/>
      <w:lvlText w:val="%1)"/>
      <w:lvlJc w:val="left"/>
      <w:pPr>
        <w:tabs>
          <w:tab w:val="num" w:pos="672"/>
        </w:tabs>
        <w:ind w:left="624" w:hanging="312"/>
      </w:pPr>
      <w:rPr>
        <w:rFonts w:ascii="Arial" w:hAnsi="Arial" w:cs="Arial" w:hint="default"/>
        <w:b w:val="0"/>
        <w:i w:val="0"/>
        <w:sz w:val="20"/>
      </w:rPr>
    </w:lvl>
    <w:lvl w:ilvl="1" w:tplc="0416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FB94549"/>
    <w:multiLevelType w:val="hybridMultilevel"/>
    <w:tmpl w:val="481235BC"/>
    <w:lvl w:ilvl="0" w:tplc="5B4E5230">
      <w:start w:val="1"/>
      <w:numFmt w:val="decimal"/>
      <w:pStyle w:val="Estilo225"/>
      <w:lvlText w:val="%1."/>
      <w:lvlJc w:val="left"/>
      <w:pPr>
        <w:tabs>
          <w:tab w:val="num" w:pos="360"/>
        </w:tabs>
        <w:ind w:left="360" w:hanging="360"/>
      </w:pPr>
      <w:rPr>
        <w:rFonts w:ascii="Arial Narrow" w:hAnsi="Arial Narrow" w:hint="default"/>
        <w:b/>
        <w:i w:val="0"/>
        <w:sz w:val="17"/>
        <w:szCs w:val="17"/>
      </w:rPr>
    </w:lvl>
    <w:lvl w:ilvl="1" w:tplc="5E5E95C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712773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EAE8833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27EAD1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3B96436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2D062E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B5C6C0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EF16AC8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8E05881"/>
    <w:multiLevelType w:val="hybridMultilevel"/>
    <w:tmpl w:val="0E623DC2"/>
    <w:lvl w:ilvl="0" w:tplc="3DB2332E">
      <w:start w:val="1"/>
      <w:numFmt w:val="lowerLetter"/>
      <w:lvlText w:val="%1)"/>
      <w:lvlJc w:val="left"/>
      <w:pPr>
        <w:ind w:left="100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724" w:hanging="360"/>
      </w:pPr>
    </w:lvl>
    <w:lvl w:ilvl="2" w:tplc="0416001B" w:tentative="1">
      <w:start w:val="1"/>
      <w:numFmt w:val="lowerRoman"/>
      <w:lvlText w:val="%3."/>
      <w:lvlJc w:val="right"/>
      <w:pPr>
        <w:ind w:left="2444" w:hanging="180"/>
      </w:p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0">
    <w:nsid w:val="5B67596E"/>
    <w:multiLevelType w:val="hybridMultilevel"/>
    <w:tmpl w:val="C7CA464A"/>
    <w:lvl w:ilvl="0" w:tplc="E61A2CC4">
      <w:start w:val="1"/>
      <w:numFmt w:val="upperLetter"/>
      <w:pStyle w:val="Estilo715"/>
      <w:lvlText w:val="%1"/>
      <w:lvlJc w:val="left"/>
      <w:pPr>
        <w:ind w:left="108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B953773"/>
    <w:multiLevelType w:val="hybridMultilevel"/>
    <w:tmpl w:val="FA52E6A8"/>
    <w:lvl w:ilvl="0" w:tplc="4A088182">
      <w:start w:val="1"/>
      <w:numFmt w:val="upperLetter"/>
      <w:pStyle w:val="Estilo682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D932A09"/>
    <w:multiLevelType w:val="hybridMultilevel"/>
    <w:tmpl w:val="8AB4AB38"/>
    <w:lvl w:ilvl="0" w:tplc="1152CAFE">
      <w:start w:val="1"/>
      <w:numFmt w:val="decimal"/>
      <w:pStyle w:val="Estilo540"/>
      <w:lvlText w:val="%1."/>
      <w:lvlJc w:val="left"/>
      <w:pPr>
        <w:ind w:left="710" w:hanging="360"/>
      </w:pPr>
      <w:rPr>
        <w:b/>
        <w:i w:val="0"/>
        <w:color w:val="auto"/>
      </w:rPr>
    </w:lvl>
    <w:lvl w:ilvl="1" w:tplc="04160019" w:tentative="1">
      <w:start w:val="1"/>
      <w:numFmt w:val="lowerLetter"/>
      <w:lvlText w:val="%2."/>
      <w:lvlJc w:val="left"/>
      <w:pPr>
        <w:ind w:left="1430" w:hanging="360"/>
      </w:pPr>
    </w:lvl>
    <w:lvl w:ilvl="2" w:tplc="0416001B" w:tentative="1">
      <w:start w:val="1"/>
      <w:numFmt w:val="lowerRoman"/>
      <w:lvlText w:val="%3."/>
      <w:lvlJc w:val="right"/>
      <w:pPr>
        <w:ind w:left="2150" w:hanging="180"/>
      </w:pPr>
    </w:lvl>
    <w:lvl w:ilvl="3" w:tplc="0416000F" w:tentative="1">
      <w:start w:val="1"/>
      <w:numFmt w:val="decimal"/>
      <w:lvlText w:val="%4."/>
      <w:lvlJc w:val="left"/>
      <w:pPr>
        <w:ind w:left="2870" w:hanging="360"/>
      </w:pPr>
    </w:lvl>
    <w:lvl w:ilvl="4" w:tplc="04160019" w:tentative="1">
      <w:start w:val="1"/>
      <w:numFmt w:val="lowerLetter"/>
      <w:lvlText w:val="%5."/>
      <w:lvlJc w:val="left"/>
      <w:pPr>
        <w:ind w:left="3590" w:hanging="360"/>
      </w:pPr>
    </w:lvl>
    <w:lvl w:ilvl="5" w:tplc="0416001B" w:tentative="1">
      <w:start w:val="1"/>
      <w:numFmt w:val="lowerRoman"/>
      <w:lvlText w:val="%6."/>
      <w:lvlJc w:val="right"/>
      <w:pPr>
        <w:ind w:left="4310" w:hanging="180"/>
      </w:pPr>
    </w:lvl>
    <w:lvl w:ilvl="6" w:tplc="0416000F" w:tentative="1">
      <w:start w:val="1"/>
      <w:numFmt w:val="decimal"/>
      <w:lvlText w:val="%7."/>
      <w:lvlJc w:val="left"/>
      <w:pPr>
        <w:ind w:left="5030" w:hanging="360"/>
      </w:pPr>
    </w:lvl>
    <w:lvl w:ilvl="7" w:tplc="04160019" w:tentative="1">
      <w:start w:val="1"/>
      <w:numFmt w:val="lowerLetter"/>
      <w:lvlText w:val="%8."/>
      <w:lvlJc w:val="left"/>
      <w:pPr>
        <w:ind w:left="5750" w:hanging="360"/>
      </w:pPr>
    </w:lvl>
    <w:lvl w:ilvl="8" w:tplc="0416001B" w:tentative="1">
      <w:start w:val="1"/>
      <w:numFmt w:val="lowerRoman"/>
      <w:lvlText w:val="%9."/>
      <w:lvlJc w:val="right"/>
      <w:pPr>
        <w:ind w:left="6470" w:hanging="180"/>
      </w:pPr>
    </w:lvl>
  </w:abstractNum>
  <w:abstractNum w:abstractNumId="33">
    <w:nsid w:val="63027EC4"/>
    <w:multiLevelType w:val="hybridMultilevel"/>
    <w:tmpl w:val="3BD6E556"/>
    <w:lvl w:ilvl="0" w:tplc="C15C58EC">
      <w:start w:val="1"/>
      <w:numFmt w:val="decimal"/>
      <w:pStyle w:val="Estilo558"/>
      <w:lvlText w:val="%1."/>
      <w:lvlJc w:val="left"/>
      <w:pPr>
        <w:ind w:left="720" w:hanging="360"/>
      </w:pPr>
      <w:rPr>
        <w:rFonts w:ascii="Arial" w:hAnsi="Arial" w:cs="Arial" w:hint="default"/>
        <w:b/>
        <w:i w:val="0"/>
        <w:kern w:val="18"/>
      </w:r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6936536"/>
    <w:multiLevelType w:val="hybridMultilevel"/>
    <w:tmpl w:val="D38E945A"/>
    <w:lvl w:ilvl="0" w:tplc="E9FC2E26">
      <w:start w:val="1"/>
      <w:numFmt w:val="upperLetter"/>
      <w:pStyle w:val="Estilo677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70733B1"/>
    <w:multiLevelType w:val="singleLevel"/>
    <w:tmpl w:val="362A58BE"/>
    <w:lvl w:ilvl="0">
      <w:start w:val="1"/>
      <w:numFmt w:val="lowerLetter"/>
      <w:pStyle w:val="Estilo702"/>
      <w:lvlText w:val="%1)"/>
      <w:legacy w:legacy="1" w:legacySpace="0" w:legacyIndent="456"/>
      <w:lvlJc w:val="left"/>
      <w:rPr>
        <w:rFonts w:ascii="Arial" w:hAnsi="Arial" w:cs="Arial" w:hint="default"/>
      </w:rPr>
    </w:lvl>
  </w:abstractNum>
  <w:abstractNum w:abstractNumId="36">
    <w:nsid w:val="6AC266D4"/>
    <w:multiLevelType w:val="hybridMultilevel"/>
    <w:tmpl w:val="4D228E62"/>
    <w:lvl w:ilvl="0" w:tplc="78A6D728">
      <w:start w:val="1"/>
      <w:numFmt w:val="decimalZero"/>
      <w:pStyle w:val="Estilo592"/>
      <w:lvlText w:val="%1."/>
      <w:lvlJc w:val="left"/>
      <w:pPr>
        <w:ind w:left="360" w:hanging="360"/>
      </w:pPr>
      <w:rPr>
        <w:rFonts w:ascii="Arial" w:hAnsi="Arial" w:cs="Arial" w:hint="default"/>
        <w:b/>
        <w:i w:val="0"/>
        <w:color w:val="auto"/>
        <w:sz w:val="18"/>
        <w:szCs w:val="18"/>
      </w:rPr>
    </w:lvl>
    <w:lvl w:ilvl="1" w:tplc="15EEB636">
      <w:start w:val="1"/>
      <w:numFmt w:val="lowerLetter"/>
      <w:lvlText w:val="%2)"/>
      <w:lvlJc w:val="left"/>
      <w:pPr>
        <w:ind w:left="1080" w:hanging="360"/>
      </w:pPr>
      <w:rPr>
        <w:rFonts w:ascii="Arial" w:hAnsi="Arial" w:cs="Arial" w:hint="default"/>
        <w:b w:val="0"/>
        <w:sz w:val="18"/>
        <w:szCs w:val="18"/>
      </w:rPr>
    </w:lvl>
    <w:lvl w:ilvl="2" w:tplc="DF1CECEC">
      <w:start w:val="1"/>
      <w:numFmt w:val="decimal"/>
      <w:lvlText w:val="(%3)"/>
      <w:lvlJc w:val="left"/>
      <w:pPr>
        <w:ind w:left="1980" w:hanging="360"/>
      </w:pPr>
      <w:rPr>
        <w:rFonts w:hint="default"/>
      </w:r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>
    <w:nsid w:val="6C566F39"/>
    <w:multiLevelType w:val="hybridMultilevel"/>
    <w:tmpl w:val="1A44FFE6"/>
    <w:lvl w:ilvl="0" w:tplc="DF88E89E">
      <w:start w:val="1"/>
      <w:numFmt w:val="lowerLetter"/>
      <w:pStyle w:val="Estilo808"/>
      <w:lvlText w:val="%1)"/>
      <w:lvlJc w:val="left"/>
      <w:pPr>
        <w:ind w:left="1222" w:hanging="360"/>
      </w:pPr>
      <w:rPr>
        <w:b w:val="0"/>
      </w:rPr>
    </w:lvl>
    <w:lvl w:ilvl="1" w:tplc="04160019" w:tentative="1">
      <w:start w:val="1"/>
      <w:numFmt w:val="lowerLetter"/>
      <w:lvlText w:val="%2."/>
      <w:lvlJc w:val="left"/>
      <w:pPr>
        <w:ind w:left="1942" w:hanging="360"/>
      </w:pPr>
    </w:lvl>
    <w:lvl w:ilvl="2" w:tplc="0416001B" w:tentative="1">
      <w:start w:val="1"/>
      <w:numFmt w:val="lowerRoman"/>
      <w:lvlText w:val="%3."/>
      <w:lvlJc w:val="right"/>
      <w:pPr>
        <w:ind w:left="2662" w:hanging="180"/>
      </w:pPr>
    </w:lvl>
    <w:lvl w:ilvl="3" w:tplc="0416000F" w:tentative="1">
      <w:start w:val="1"/>
      <w:numFmt w:val="decimal"/>
      <w:lvlText w:val="%4."/>
      <w:lvlJc w:val="left"/>
      <w:pPr>
        <w:ind w:left="3382" w:hanging="360"/>
      </w:pPr>
    </w:lvl>
    <w:lvl w:ilvl="4" w:tplc="04160019" w:tentative="1">
      <w:start w:val="1"/>
      <w:numFmt w:val="lowerLetter"/>
      <w:lvlText w:val="%5."/>
      <w:lvlJc w:val="left"/>
      <w:pPr>
        <w:ind w:left="4102" w:hanging="360"/>
      </w:pPr>
    </w:lvl>
    <w:lvl w:ilvl="5" w:tplc="0416001B" w:tentative="1">
      <w:start w:val="1"/>
      <w:numFmt w:val="lowerRoman"/>
      <w:lvlText w:val="%6."/>
      <w:lvlJc w:val="right"/>
      <w:pPr>
        <w:ind w:left="4822" w:hanging="180"/>
      </w:pPr>
    </w:lvl>
    <w:lvl w:ilvl="6" w:tplc="0416000F" w:tentative="1">
      <w:start w:val="1"/>
      <w:numFmt w:val="decimal"/>
      <w:lvlText w:val="%7."/>
      <w:lvlJc w:val="left"/>
      <w:pPr>
        <w:ind w:left="5542" w:hanging="360"/>
      </w:pPr>
    </w:lvl>
    <w:lvl w:ilvl="7" w:tplc="04160019" w:tentative="1">
      <w:start w:val="1"/>
      <w:numFmt w:val="lowerLetter"/>
      <w:lvlText w:val="%8."/>
      <w:lvlJc w:val="left"/>
      <w:pPr>
        <w:ind w:left="6262" w:hanging="360"/>
      </w:pPr>
    </w:lvl>
    <w:lvl w:ilvl="8" w:tplc="0416001B" w:tentative="1">
      <w:start w:val="1"/>
      <w:numFmt w:val="lowerRoman"/>
      <w:lvlText w:val="%9."/>
      <w:lvlJc w:val="right"/>
      <w:pPr>
        <w:ind w:left="6982" w:hanging="180"/>
      </w:pPr>
    </w:lvl>
  </w:abstractNum>
  <w:abstractNum w:abstractNumId="38">
    <w:nsid w:val="6E9816FC"/>
    <w:multiLevelType w:val="hybridMultilevel"/>
    <w:tmpl w:val="C35C4142"/>
    <w:lvl w:ilvl="0" w:tplc="CDD60806">
      <w:start w:val="1"/>
      <w:numFmt w:val="upperLetter"/>
      <w:pStyle w:val="Estilo718"/>
      <w:lvlText w:val="%1"/>
      <w:lvlJc w:val="left"/>
      <w:pPr>
        <w:ind w:left="72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7596566"/>
    <w:multiLevelType w:val="multilevel"/>
    <w:tmpl w:val="0416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40">
    <w:nsid w:val="78B87DC0"/>
    <w:multiLevelType w:val="hybridMultilevel"/>
    <w:tmpl w:val="A1AA6FEC"/>
    <w:lvl w:ilvl="0" w:tplc="04160017">
      <w:start w:val="1"/>
      <w:numFmt w:val="bullet"/>
      <w:pStyle w:val="Estilo187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60019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6001B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6000F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60019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6001B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6000F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60019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6001B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1">
    <w:nsid w:val="790C0AD6"/>
    <w:multiLevelType w:val="hybridMultilevel"/>
    <w:tmpl w:val="F216FA56"/>
    <w:lvl w:ilvl="0" w:tplc="4398AEEE">
      <w:start w:val="1"/>
      <w:numFmt w:val="upperLetter"/>
      <w:pStyle w:val="Estilo748"/>
      <w:lvlText w:val="%1"/>
      <w:lvlJc w:val="left"/>
      <w:pPr>
        <w:ind w:left="72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A403EA3"/>
    <w:multiLevelType w:val="hybridMultilevel"/>
    <w:tmpl w:val="592ECE88"/>
    <w:lvl w:ilvl="0" w:tplc="3DB2332E">
      <w:start w:val="1"/>
      <w:numFmt w:val="lowerLetter"/>
      <w:lvlText w:val="%1)"/>
      <w:lvlJc w:val="left"/>
      <w:pPr>
        <w:ind w:left="100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724" w:hanging="360"/>
      </w:pPr>
    </w:lvl>
    <w:lvl w:ilvl="2" w:tplc="0416001B" w:tentative="1">
      <w:start w:val="1"/>
      <w:numFmt w:val="lowerRoman"/>
      <w:lvlText w:val="%3."/>
      <w:lvlJc w:val="right"/>
      <w:pPr>
        <w:ind w:left="2444" w:hanging="180"/>
      </w:p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3">
    <w:nsid w:val="7C6C17B2"/>
    <w:multiLevelType w:val="hybridMultilevel"/>
    <w:tmpl w:val="58DEB696"/>
    <w:lvl w:ilvl="0" w:tplc="3DB2332E">
      <w:start w:val="1"/>
      <w:numFmt w:val="lowerLetter"/>
      <w:lvlText w:val="%1)"/>
      <w:lvlJc w:val="left"/>
      <w:pPr>
        <w:ind w:left="100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724" w:hanging="360"/>
      </w:pPr>
    </w:lvl>
    <w:lvl w:ilvl="2" w:tplc="0416001B" w:tentative="1">
      <w:start w:val="1"/>
      <w:numFmt w:val="lowerRoman"/>
      <w:lvlText w:val="%3."/>
      <w:lvlJc w:val="right"/>
      <w:pPr>
        <w:ind w:left="2444" w:hanging="180"/>
      </w:p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4">
    <w:nsid w:val="7F1C30EE"/>
    <w:multiLevelType w:val="hybridMultilevel"/>
    <w:tmpl w:val="D63EC5E0"/>
    <w:lvl w:ilvl="0" w:tplc="BC4C4A66">
      <w:start w:val="1"/>
      <w:numFmt w:val="decimal"/>
      <w:pStyle w:val="Estilo189"/>
      <w:lvlText w:val="%1."/>
      <w:lvlJc w:val="left"/>
      <w:pPr>
        <w:ind w:left="720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7"/>
  </w:num>
  <w:num w:numId="3">
    <w:abstractNumId w:val="4"/>
  </w:num>
  <w:num w:numId="4">
    <w:abstractNumId w:val="28"/>
  </w:num>
  <w:num w:numId="5">
    <w:abstractNumId w:val="40"/>
  </w:num>
  <w:num w:numId="6">
    <w:abstractNumId w:val="3"/>
  </w:num>
  <w:num w:numId="7">
    <w:abstractNumId w:val="44"/>
  </w:num>
  <w:num w:numId="8">
    <w:abstractNumId w:val="13"/>
  </w:num>
  <w:num w:numId="9">
    <w:abstractNumId w:val="12"/>
  </w:num>
  <w:num w:numId="10">
    <w:abstractNumId w:val="39"/>
  </w:num>
  <w:num w:numId="11">
    <w:abstractNumId w:val="6"/>
  </w:num>
  <w:num w:numId="12">
    <w:abstractNumId w:val="19"/>
  </w:num>
  <w:num w:numId="13">
    <w:abstractNumId w:val="20"/>
  </w:num>
  <w:num w:numId="14">
    <w:abstractNumId w:val="32"/>
  </w:num>
  <w:num w:numId="15">
    <w:abstractNumId w:val="33"/>
  </w:num>
  <w:num w:numId="16">
    <w:abstractNumId w:val="26"/>
  </w:num>
  <w:num w:numId="17">
    <w:abstractNumId w:val="36"/>
  </w:num>
  <w:num w:numId="18">
    <w:abstractNumId w:val="14"/>
  </w:num>
  <w:num w:numId="19">
    <w:abstractNumId w:val="24"/>
  </w:num>
  <w:num w:numId="20">
    <w:abstractNumId w:val="31"/>
  </w:num>
  <w:num w:numId="21">
    <w:abstractNumId w:val="2"/>
  </w:num>
  <w:num w:numId="22">
    <w:abstractNumId w:val="18"/>
  </w:num>
  <w:num w:numId="23">
    <w:abstractNumId w:val="15"/>
  </w:num>
  <w:num w:numId="24">
    <w:abstractNumId w:val="34"/>
  </w:num>
  <w:num w:numId="25">
    <w:abstractNumId w:val="35"/>
  </w:num>
  <w:num w:numId="26">
    <w:abstractNumId w:val="0"/>
  </w:num>
  <w:num w:numId="27">
    <w:abstractNumId w:val="8"/>
  </w:num>
  <w:num w:numId="28">
    <w:abstractNumId w:val="30"/>
  </w:num>
  <w:num w:numId="29">
    <w:abstractNumId w:val="38"/>
  </w:num>
  <w:num w:numId="30">
    <w:abstractNumId w:val="41"/>
  </w:num>
  <w:num w:numId="31">
    <w:abstractNumId w:val="16"/>
  </w:num>
  <w:num w:numId="32">
    <w:abstractNumId w:val="1"/>
  </w:num>
  <w:num w:numId="33">
    <w:abstractNumId w:val="21"/>
  </w:num>
  <w:num w:numId="34">
    <w:abstractNumId w:val="11"/>
  </w:num>
  <w:num w:numId="35">
    <w:abstractNumId w:val="22"/>
  </w:num>
  <w:num w:numId="36">
    <w:abstractNumId w:val="37"/>
  </w:num>
  <w:num w:numId="37">
    <w:abstractNumId w:val="9"/>
  </w:num>
  <w:num w:numId="38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43"/>
  </w:num>
  <w:num w:numId="41">
    <w:abstractNumId w:val="42"/>
  </w:num>
  <w:num w:numId="42">
    <w:abstractNumId w:val="25"/>
  </w:num>
  <w:num w:numId="43">
    <w:abstractNumId w:val="29"/>
  </w:num>
  <w:num w:numId="44">
    <w:abstractNumId w:val="10"/>
  </w:num>
  <w:num w:numId="45">
    <w:abstractNumId w:val="22"/>
    <w:lvlOverride w:ilvl="0">
      <w:startOverride w:val="1"/>
    </w:lvlOverride>
  </w:num>
  <w:num w:numId="46">
    <w:abstractNumId w:val="22"/>
    <w:lvlOverride w:ilvl="0">
      <w:startOverride w:val="1"/>
    </w:lvlOverride>
  </w:num>
  <w:num w:numId="47">
    <w:abstractNumId w:val="22"/>
    <w:lvlOverride w:ilvl="0">
      <w:startOverride w:val="1"/>
    </w:lvlOverride>
  </w:num>
  <w:num w:numId="48">
    <w:abstractNumId w:val="7"/>
  </w:num>
  <w:num w:numId="49">
    <w:abstractNumId w:val="22"/>
    <w:lvlOverride w:ilvl="0">
      <w:startOverride w:val="1"/>
    </w:lvlOverride>
  </w:num>
  <w:num w:numId="50">
    <w:abstractNumId w:val="22"/>
    <w:lvlOverride w:ilvl="0">
      <w:startOverride w:val="1"/>
    </w:lvlOverride>
  </w:num>
  <w:num w:numId="51">
    <w:abstractNumId w:val="22"/>
    <w:lvlOverride w:ilvl="0">
      <w:startOverride w:val="1"/>
    </w:lvlOverride>
  </w:num>
  <w:num w:numId="52">
    <w:abstractNumId w:val="22"/>
    <w:lvlOverride w:ilvl="0">
      <w:startOverride w:val="1"/>
    </w:lvlOverride>
  </w:num>
  <w:numIdMacAtCleanup w:val="4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hideGrammaticalErrors/>
  <w:activeWritingStyle w:appName="MSWord" w:lang="pt-BR" w:vendorID="64" w:dllVersion="131078" w:nlCheck="1" w:checkStyle="0"/>
  <w:activeWritingStyle w:appName="MSWord" w:lang="es-ES_tradnl" w:vendorID="64" w:dllVersion="131078" w:nlCheck="1" w:checkStyle="1"/>
  <w:activeWritingStyle w:appName="MSWord" w:lang="en-US" w:vendorID="64" w:dllVersion="131078" w:nlCheck="1" w:checkStyle="1"/>
  <w:activeWritingStyle w:appName="MSWord" w:lang="es-ES" w:vendorID="64" w:dllVersion="131078" w:nlCheck="1" w:checkStyle="1"/>
  <w:activeWritingStyle w:appName="MSWord" w:lang="en-CA" w:vendorID="64" w:dllVersion="131078" w:nlCheck="1" w:checkStyle="1"/>
  <w:activeWritingStyle w:appName="MSWord" w:lang="en-GB" w:vendorID="64" w:dllVersion="131078" w:nlCheck="1" w:checkStyle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evenAndOddHeaders/>
  <w:drawingGridHorizontalSpacing w:val="70"/>
  <w:displayHorizontalDrawingGridEvery w:val="2"/>
  <w:displayVerticalDrawingGridEvery w:val="2"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6380"/>
    <w:rsid w:val="000022A3"/>
    <w:rsid w:val="00003948"/>
    <w:rsid w:val="0000429A"/>
    <w:rsid w:val="0000693F"/>
    <w:rsid w:val="00010CEC"/>
    <w:rsid w:val="00010E1D"/>
    <w:rsid w:val="00011362"/>
    <w:rsid w:val="000115CB"/>
    <w:rsid w:val="00011E93"/>
    <w:rsid w:val="00012065"/>
    <w:rsid w:val="00012078"/>
    <w:rsid w:val="0001221E"/>
    <w:rsid w:val="00012223"/>
    <w:rsid w:val="000134DE"/>
    <w:rsid w:val="000137E4"/>
    <w:rsid w:val="00013B71"/>
    <w:rsid w:val="000205D7"/>
    <w:rsid w:val="00020D8E"/>
    <w:rsid w:val="00021234"/>
    <w:rsid w:val="00021707"/>
    <w:rsid w:val="000220A7"/>
    <w:rsid w:val="00022410"/>
    <w:rsid w:val="00022A48"/>
    <w:rsid w:val="00023684"/>
    <w:rsid w:val="00025C2E"/>
    <w:rsid w:val="00026A98"/>
    <w:rsid w:val="00027DF3"/>
    <w:rsid w:val="00030353"/>
    <w:rsid w:val="000304E2"/>
    <w:rsid w:val="00030600"/>
    <w:rsid w:val="00030720"/>
    <w:rsid w:val="00030BD4"/>
    <w:rsid w:val="00030D6D"/>
    <w:rsid w:val="00033479"/>
    <w:rsid w:val="0003349D"/>
    <w:rsid w:val="00034C3D"/>
    <w:rsid w:val="000362DE"/>
    <w:rsid w:val="000366BC"/>
    <w:rsid w:val="000366E5"/>
    <w:rsid w:val="0004033E"/>
    <w:rsid w:val="000418F4"/>
    <w:rsid w:val="00041F0F"/>
    <w:rsid w:val="00042DCA"/>
    <w:rsid w:val="00043E6E"/>
    <w:rsid w:val="00044754"/>
    <w:rsid w:val="00046F15"/>
    <w:rsid w:val="000504CA"/>
    <w:rsid w:val="000505AA"/>
    <w:rsid w:val="00050B63"/>
    <w:rsid w:val="00050B96"/>
    <w:rsid w:val="000518BC"/>
    <w:rsid w:val="00051DF1"/>
    <w:rsid w:val="00052263"/>
    <w:rsid w:val="000527C0"/>
    <w:rsid w:val="00053670"/>
    <w:rsid w:val="000545F1"/>
    <w:rsid w:val="00054DE3"/>
    <w:rsid w:val="00054E37"/>
    <w:rsid w:val="00055722"/>
    <w:rsid w:val="00055A9E"/>
    <w:rsid w:val="00055FC7"/>
    <w:rsid w:val="00056AC5"/>
    <w:rsid w:val="00056D30"/>
    <w:rsid w:val="00061043"/>
    <w:rsid w:val="00061230"/>
    <w:rsid w:val="00061B89"/>
    <w:rsid w:val="00062C22"/>
    <w:rsid w:val="00063858"/>
    <w:rsid w:val="000638DE"/>
    <w:rsid w:val="0006432C"/>
    <w:rsid w:val="000654E3"/>
    <w:rsid w:val="00065C3C"/>
    <w:rsid w:val="00066D20"/>
    <w:rsid w:val="000672BE"/>
    <w:rsid w:val="00070521"/>
    <w:rsid w:val="0007115D"/>
    <w:rsid w:val="00071EA9"/>
    <w:rsid w:val="000722C4"/>
    <w:rsid w:val="0007378C"/>
    <w:rsid w:val="00074A3D"/>
    <w:rsid w:val="0007527F"/>
    <w:rsid w:val="00075286"/>
    <w:rsid w:val="00077FA2"/>
    <w:rsid w:val="0008084C"/>
    <w:rsid w:val="00080902"/>
    <w:rsid w:val="00080D14"/>
    <w:rsid w:val="00081AEF"/>
    <w:rsid w:val="00081DE1"/>
    <w:rsid w:val="00083089"/>
    <w:rsid w:val="00083443"/>
    <w:rsid w:val="00083ED2"/>
    <w:rsid w:val="00084901"/>
    <w:rsid w:val="00084EA6"/>
    <w:rsid w:val="00085E0B"/>
    <w:rsid w:val="00086630"/>
    <w:rsid w:val="00086E5F"/>
    <w:rsid w:val="0008713F"/>
    <w:rsid w:val="0008726A"/>
    <w:rsid w:val="00087AF0"/>
    <w:rsid w:val="00087DA2"/>
    <w:rsid w:val="000905D6"/>
    <w:rsid w:val="00090666"/>
    <w:rsid w:val="00090FF7"/>
    <w:rsid w:val="00091706"/>
    <w:rsid w:val="0009192A"/>
    <w:rsid w:val="000919E1"/>
    <w:rsid w:val="00092479"/>
    <w:rsid w:val="00092642"/>
    <w:rsid w:val="00092A4E"/>
    <w:rsid w:val="00093DB5"/>
    <w:rsid w:val="0009424E"/>
    <w:rsid w:val="0009592E"/>
    <w:rsid w:val="00095CD4"/>
    <w:rsid w:val="000975CF"/>
    <w:rsid w:val="000978F8"/>
    <w:rsid w:val="000979A5"/>
    <w:rsid w:val="00097C8F"/>
    <w:rsid w:val="00097FF1"/>
    <w:rsid w:val="000A0BBE"/>
    <w:rsid w:val="000A114E"/>
    <w:rsid w:val="000A117A"/>
    <w:rsid w:val="000A1670"/>
    <w:rsid w:val="000A192B"/>
    <w:rsid w:val="000A23E9"/>
    <w:rsid w:val="000A2B0E"/>
    <w:rsid w:val="000A2D49"/>
    <w:rsid w:val="000A310C"/>
    <w:rsid w:val="000A3C60"/>
    <w:rsid w:val="000A3D89"/>
    <w:rsid w:val="000A46F0"/>
    <w:rsid w:val="000A4F60"/>
    <w:rsid w:val="000A5DF4"/>
    <w:rsid w:val="000A79BA"/>
    <w:rsid w:val="000B00A7"/>
    <w:rsid w:val="000B0D62"/>
    <w:rsid w:val="000B0EC9"/>
    <w:rsid w:val="000B1B1E"/>
    <w:rsid w:val="000B21C1"/>
    <w:rsid w:val="000B2233"/>
    <w:rsid w:val="000B2569"/>
    <w:rsid w:val="000B4976"/>
    <w:rsid w:val="000B4C57"/>
    <w:rsid w:val="000B5534"/>
    <w:rsid w:val="000B55F0"/>
    <w:rsid w:val="000B5F9B"/>
    <w:rsid w:val="000C07E5"/>
    <w:rsid w:val="000C08A5"/>
    <w:rsid w:val="000C1134"/>
    <w:rsid w:val="000C1281"/>
    <w:rsid w:val="000C12B4"/>
    <w:rsid w:val="000C1A3C"/>
    <w:rsid w:val="000C1B01"/>
    <w:rsid w:val="000C2833"/>
    <w:rsid w:val="000C3B36"/>
    <w:rsid w:val="000C7A08"/>
    <w:rsid w:val="000D1042"/>
    <w:rsid w:val="000D22BD"/>
    <w:rsid w:val="000D4564"/>
    <w:rsid w:val="000D47D9"/>
    <w:rsid w:val="000D75C5"/>
    <w:rsid w:val="000D7805"/>
    <w:rsid w:val="000D7EA2"/>
    <w:rsid w:val="000E0361"/>
    <w:rsid w:val="000E0663"/>
    <w:rsid w:val="000E06F7"/>
    <w:rsid w:val="000E1923"/>
    <w:rsid w:val="000E1B9C"/>
    <w:rsid w:val="000E3592"/>
    <w:rsid w:val="000E35E9"/>
    <w:rsid w:val="000E3967"/>
    <w:rsid w:val="000E3FB7"/>
    <w:rsid w:val="000E42AE"/>
    <w:rsid w:val="000E5CD0"/>
    <w:rsid w:val="000F01E2"/>
    <w:rsid w:val="000F023E"/>
    <w:rsid w:val="000F0EAF"/>
    <w:rsid w:val="000F11CB"/>
    <w:rsid w:val="000F1275"/>
    <w:rsid w:val="000F1641"/>
    <w:rsid w:val="000F28B1"/>
    <w:rsid w:val="000F28C5"/>
    <w:rsid w:val="000F2E61"/>
    <w:rsid w:val="000F2EA5"/>
    <w:rsid w:val="000F40DD"/>
    <w:rsid w:val="000F432D"/>
    <w:rsid w:val="000F4AE6"/>
    <w:rsid w:val="000F4F36"/>
    <w:rsid w:val="000F62AD"/>
    <w:rsid w:val="000F6A21"/>
    <w:rsid w:val="000F726F"/>
    <w:rsid w:val="000F7C2A"/>
    <w:rsid w:val="000F7C3E"/>
    <w:rsid w:val="000F7CCD"/>
    <w:rsid w:val="00100D52"/>
    <w:rsid w:val="001011AE"/>
    <w:rsid w:val="00101DA2"/>
    <w:rsid w:val="001028A9"/>
    <w:rsid w:val="00102B3C"/>
    <w:rsid w:val="0010390F"/>
    <w:rsid w:val="00103DA6"/>
    <w:rsid w:val="00103DEA"/>
    <w:rsid w:val="00104DF8"/>
    <w:rsid w:val="00106705"/>
    <w:rsid w:val="001069D9"/>
    <w:rsid w:val="00107949"/>
    <w:rsid w:val="0011009E"/>
    <w:rsid w:val="001101F6"/>
    <w:rsid w:val="00111DD4"/>
    <w:rsid w:val="00112346"/>
    <w:rsid w:val="00112971"/>
    <w:rsid w:val="00112C8F"/>
    <w:rsid w:val="0011362B"/>
    <w:rsid w:val="00113698"/>
    <w:rsid w:val="00114051"/>
    <w:rsid w:val="0011447C"/>
    <w:rsid w:val="00114826"/>
    <w:rsid w:val="001157FD"/>
    <w:rsid w:val="00116D1B"/>
    <w:rsid w:val="001173A9"/>
    <w:rsid w:val="001173E2"/>
    <w:rsid w:val="001211B2"/>
    <w:rsid w:val="00121F1A"/>
    <w:rsid w:val="00122A4C"/>
    <w:rsid w:val="00123971"/>
    <w:rsid w:val="00124300"/>
    <w:rsid w:val="00125B9A"/>
    <w:rsid w:val="0012676D"/>
    <w:rsid w:val="001269CA"/>
    <w:rsid w:val="001273AA"/>
    <w:rsid w:val="0012773D"/>
    <w:rsid w:val="00127A9A"/>
    <w:rsid w:val="00131B82"/>
    <w:rsid w:val="00131BD6"/>
    <w:rsid w:val="001340F6"/>
    <w:rsid w:val="00134D30"/>
    <w:rsid w:val="00134F1F"/>
    <w:rsid w:val="00136A2B"/>
    <w:rsid w:val="00137436"/>
    <w:rsid w:val="00137FA1"/>
    <w:rsid w:val="00140576"/>
    <w:rsid w:val="0014105C"/>
    <w:rsid w:val="00141C6D"/>
    <w:rsid w:val="00142787"/>
    <w:rsid w:val="001435F3"/>
    <w:rsid w:val="0014362E"/>
    <w:rsid w:val="00143AE2"/>
    <w:rsid w:val="001444C0"/>
    <w:rsid w:val="001457D4"/>
    <w:rsid w:val="00145BD2"/>
    <w:rsid w:val="00145F44"/>
    <w:rsid w:val="0014649B"/>
    <w:rsid w:val="00147B43"/>
    <w:rsid w:val="00147C15"/>
    <w:rsid w:val="00147E27"/>
    <w:rsid w:val="001505C9"/>
    <w:rsid w:val="0015085E"/>
    <w:rsid w:val="001519F0"/>
    <w:rsid w:val="00152DC5"/>
    <w:rsid w:val="00153B8A"/>
    <w:rsid w:val="00155129"/>
    <w:rsid w:val="00157380"/>
    <w:rsid w:val="00157B39"/>
    <w:rsid w:val="00160873"/>
    <w:rsid w:val="00160A49"/>
    <w:rsid w:val="001616C1"/>
    <w:rsid w:val="00161A22"/>
    <w:rsid w:val="00161F25"/>
    <w:rsid w:val="00162F71"/>
    <w:rsid w:val="00164765"/>
    <w:rsid w:val="001651A7"/>
    <w:rsid w:val="001676B1"/>
    <w:rsid w:val="00167B95"/>
    <w:rsid w:val="00167D82"/>
    <w:rsid w:val="0017048E"/>
    <w:rsid w:val="001708B5"/>
    <w:rsid w:val="00170B4B"/>
    <w:rsid w:val="00171462"/>
    <w:rsid w:val="00171ACA"/>
    <w:rsid w:val="00172E92"/>
    <w:rsid w:val="0017378A"/>
    <w:rsid w:val="001749C1"/>
    <w:rsid w:val="00175207"/>
    <w:rsid w:val="00176537"/>
    <w:rsid w:val="0017665C"/>
    <w:rsid w:val="0017730D"/>
    <w:rsid w:val="0017741A"/>
    <w:rsid w:val="001775D2"/>
    <w:rsid w:val="001834EE"/>
    <w:rsid w:val="0018682D"/>
    <w:rsid w:val="00186B31"/>
    <w:rsid w:val="00186F11"/>
    <w:rsid w:val="00190108"/>
    <w:rsid w:val="0019121D"/>
    <w:rsid w:val="001918A3"/>
    <w:rsid w:val="00191E60"/>
    <w:rsid w:val="00191FDC"/>
    <w:rsid w:val="001921E3"/>
    <w:rsid w:val="00193034"/>
    <w:rsid w:val="00193770"/>
    <w:rsid w:val="00193C0F"/>
    <w:rsid w:val="0019492B"/>
    <w:rsid w:val="001951A6"/>
    <w:rsid w:val="0019660E"/>
    <w:rsid w:val="00196782"/>
    <w:rsid w:val="001A09D6"/>
    <w:rsid w:val="001A0CEE"/>
    <w:rsid w:val="001A0D7C"/>
    <w:rsid w:val="001A15F9"/>
    <w:rsid w:val="001A1CB0"/>
    <w:rsid w:val="001A2A6A"/>
    <w:rsid w:val="001A46B6"/>
    <w:rsid w:val="001A562E"/>
    <w:rsid w:val="001A5995"/>
    <w:rsid w:val="001A6315"/>
    <w:rsid w:val="001B0765"/>
    <w:rsid w:val="001B151B"/>
    <w:rsid w:val="001B170C"/>
    <w:rsid w:val="001B17DC"/>
    <w:rsid w:val="001B3F35"/>
    <w:rsid w:val="001B461F"/>
    <w:rsid w:val="001B4D03"/>
    <w:rsid w:val="001B50F4"/>
    <w:rsid w:val="001B5F00"/>
    <w:rsid w:val="001B6A34"/>
    <w:rsid w:val="001B7FD8"/>
    <w:rsid w:val="001C07E5"/>
    <w:rsid w:val="001C0F42"/>
    <w:rsid w:val="001C1716"/>
    <w:rsid w:val="001C2139"/>
    <w:rsid w:val="001C2C7B"/>
    <w:rsid w:val="001C3CD4"/>
    <w:rsid w:val="001C4480"/>
    <w:rsid w:val="001C44E2"/>
    <w:rsid w:val="001C4603"/>
    <w:rsid w:val="001C4D88"/>
    <w:rsid w:val="001C5112"/>
    <w:rsid w:val="001C5ED3"/>
    <w:rsid w:val="001C6E5D"/>
    <w:rsid w:val="001C7928"/>
    <w:rsid w:val="001C7CE2"/>
    <w:rsid w:val="001D0C87"/>
    <w:rsid w:val="001D19B1"/>
    <w:rsid w:val="001D2A3B"/>
    <w:rsid w:val="001D2D77"/>
    <w:rsid w:val="001D332F"/>
    <w:rsid w:val="001D33E3"/>
    <w:rsid w:val="001D4025"/>
    <w:rsid w:val="001D5AA5"/>
    <w:rsid w:val="001D6921"/>
    <w:rsid w:val="001D6933"/>
    <w:rsid w:val="001D7321"/>
    <w:rsid w:val="001D7670"/>
    <w:rsid w:val="001D7DEC"/>
    <w:rsid w:val="001D7EEC"/>
    <w:rsid w:val="001E00FB"/>
    <w:rsid w:val="001E099E"/>
    <w:rsid w:val="001E1213"/>
    <w:rsid w:val="001E1EAE"/>
    <w:rsid w:val="001E2EB2"/>
    <w:rsid w:val="001E3096"/>
    <w:rsid w:val="001E3552"/>
    <w:rsid w:val="001E3D2A"/>
    <w:rsid w:val="001E5FDB"/>
    <w:rsid w:val="001E66E8"/>
    <w:rsid w:val="001E69CB"/>
    <w:rsid w:val="001E7661"/>
    <w:rsid w:val="001F0612"/>
    <w:rsid w:val="001F11D4"/>
    <w:rsid w:val="001F1440"/>
    <w:rsid w:val="001F27E5"/>
    <w:rsid w:val="001F2C1B"/>
    <w:rsid w:val="001F2C79"/>
    <w:rsid w:val="001F32AE"/>
    <w:rsid w:val="001F4778"/>
    <w:rsid w:val="001F47B3"/>
    <w:rsid w:val="001F7733"/>
    <w:rsid w:val="001F7EC8"/>
    <w:rsid w:val="00200FDA"/>
    <w:rsid w:val="0020116B"/>
    <w:rsid w:val="00201784"/>
    <w:rsid w:val="00202038"/>
    <w:rsid w:val="002021CD"/>
    <w:rsid w:val="002034F2"/>
    <w:rsid w:val="00204304"/>
    <w:rsid w:val="00204FC7"/>
    <w:rsid w:val="002051BB"/>
    <w:rsid w:val="00205619"/>
    <w:rsid w:val="00207918"/>
    <w:rsid w:val="00207BBE"/>
    <w:rsid w:val="00210EBD"/>
    <w:rsid w:val="00211178"/>
    <w:rsid w:val="00211C7E"/>
    <w:rsid w:val="00212E6D"/>
    <w:rsid w:val="00213DB5"/>
    <w:rsid w:val="00214178"/>
    <w:rsid w:val="00214D11"/>
    <w:rsid w:val="00216FD3"/>
    <w:rsid w:val="0022041B"/>
    <w:rsid w:val="0022056B"/>
    <w:rsid w:val="00220B47"/>
    <w:rsid w:val="00221F8C"/>
    <w:rsid w:val="00222D84"/>
    <w:rsid w:val="00222EAE"/>
    <w:rsid w:val="00223BAC"/>
    <w:rsid w:val="0022469B"/>
    <w:rsid w:val="0022481E"/>
    <w:rsid w:val="00224BCF"/>
    <w:rsid w:val="00224DEE"/>
    <w:rsid w:val="0022506C"/>
    <w:rsid w:val="00225D1B"/>
    <w:rsid w:val="0022696A"/>
    <w:rsid w:val="00226BDC"/>
    <w:rsid w:val="00227954"/>
    <w:rsid w:val="00235172"/>
    <w:rsid w:val="002351EB"/>
    <w:rsid w:val="00236362"/>
    <w:rsid w:val="00241EC7"/>
    <w:rsid w:val="002421A9"/>
    <w:rsid w:val="00243747"/>
    <w:rsid w:val="00243EB4"/>
    <w:rsid w:val="002450BA"/>
    <w:rsid w:val="00246416"/>
    <w:rsid w:val="00246D4E"/>
    <w:rsid w:val="00250984"/>
    <w:rsid w:val="00250F42"/>
    <w:rsid w:val="00251201"/>
    <w:rsid w:val="0025163D"/>
    <w:rsid w:val="002516BC"/>
    <w:rsid w:val="0025185E"/>
    <w:rsid w:val="0025469D"/>
    <w:rsid w:val="002565D8"/>
    <w:rsid w:val="00257C6E"/>
    <w:rsid w:val="00260C16"/>
    <w:rsid w:val="00260E01"/>
    <w:rsid w:val="002617E5"/>
    <w:rsid w:val="00261DC0"/>
    <w:rsid w:val="00262347"/>
    <w:rsid w:val="002624D2"/>
    <w:rsid w:val="0026592A"/>
    <w:rsid w:val="00265BED"/>
    <w:rsid w:val="00267E0F"/>
    <w:rsid w:val="00270380"/>
    <w:rsid w:val="00271C64"/>
    <w:rsid w:val="00273FED"/>
    <w:rsid w:val="00275669"/>
    <w:rsid w:val="00276BAE"/>
    <w:rsid w:val="00277038"/>
    <w:rsid w:val="002778A7"/>
    <w:rsid w:val="00277FAB"/>
    <w:rsid w:val="002807CA"/>
    <w:rsid w:val="00281810"/>
    <w:rsid w:val="00282E95"/>
    <w:rsid w:val="0028386D"/>
    <w:rsid w:val="00284438"/>
    <w:rsid w:val="0028527F"/>
    <w:rsid w:val="0028532F"/>
    <w:rsid w:val="0028534B"/>
    <w:rsid w:val="00285591"/>
    <w:rsid w:val="00285E50"/>
    <w:rsid w:val="00287191"/>
    <w:rsid w:val="002877DB"/>
    <w:rsid w:val="00291ABE"/>
    <w:rsid w:val="00292066"/>
    <w:rsid w:val="002935DB"/>
    <w:rsid w:val="0029393B"/>
    <w:rsid w:val="002946B6"/>
    <w:rsid w:val="00294D79"/>
    <w:rsid w:val="00294F42"/>
    <w:rsid w:val="00294F7C"/>
    <w:rsid w:val="00296759"/>
    <w:rsid w:val="00296F35"/>
    <w:rsid w:val="0029720C"/>
    <w:rsid w:val="00297268"/>
    <w:rsid w:val="002974F2"/>
    <w:rsid w:val="002A07DC"/>
    <w:rsid w:val="002A0AE3"/>
    <w:rsid w:val="002A0D3A"/>
    <w:rsid w:val="002A2BD5"/>
    <w:rsid w:val="002A2C38"/>
    <w:rsid w:val="002A3C6A"/>
    <w:rsid w:val="002A4995"/>
    <w:rsid w:val="002A5CDC"/>
    <w:rsid w:val="002A6F46"/>
    <w:rsid w:val="002A7156"/>
    <w:rsid w:val="002B02F5"/>
    <w:rsid w:val="002B0333"/>
    <w:rsid w:val="002B0850"/>
    <w:rsid w:val="002B2734"/>
    <w:rsid w:val="002B29FA"/>
    <w:rsid w:val="002B42E1"/>
    <w:rsid w:val="002B44DD"/>
    <w:rsid w:val="002B4775"/>
    <w:rsid w:val="002B4EB7"/>
    <w:rsid w:val="002B75E3"/>
    <w:rsid w:val="002B761A"/>
    <w:rsid w:val="002B7B16"/>
    <w:rsid w:val="002B7B3F"/>
    <w:rsid w:val="002C07B3"/>
    <w:rsid w:val="002C0830"/>
    <w:rsid w:val="002C0EF4"/>
    <w:rsid w:val="002C1CB3"/>
    <w:rsid w:val="002C347A"/>
    <w:rsid w:val="002C3666"/>
    <w:rsid w:val="002C41FD"/>
    <w:rsid w:val="002C42B9"/>
    <w:rsid w:val="002C45D6"/>
    <w:rsid w:val="002C47D0"/>
    <w:rsid w:val="002C48BB"/>
    <w:rsid w:val="002C4C7C"/>
    <w:rsid w:val="002C4DFA"/>
    <w:rsid w:val="002C53AD"/>
    <w:rsid w:val="002C5D51"/>
    <w:rsid w:val="002C5D8A"/>
    <w:rsid w:val="002C62E6"/>
    <w:rsid w:val="002C6AB6"/>
    <w:rsid w:val="002D1579"/>
    <w:rsid w:val="002D175F"/>
    <w:rsid w:val="002D23D3"/>
    <w:rsid w:val="002D28C4"/>
    <w:rsid w:val="002D309F"/>
    <w:rsid w:val="002D3EE5"/>
    <w:rsid w:val="002D498B"/>
    <w:rsid w:val="002D5107"/>
    <w:rsid w:val="002D5633"/>
    <w:rsid w:val="002D5A12"/>
    <w:rsid w:val="002D5C4A"/>
    <w:rsid w:val="002E098F"/>
    <w:rsid w:val="002E2335"/>
    <w:rsid w:val="002E27B1"/>
    <w:rsid w:val="002E356C"/>
    <w:rsid w:val="002E3718"/>
    <w:rsid w:val="002E3764"/>
    <w:rsid w:val="002E3AFA"/>
    <w:rsid w:val="002E3B5B"/>
    <w:rsid w:val="002E3EEC"/>
    <w:rsid w:val="002E4517"/>
    <w:rsid w:val="002E4D25"/>
    <w:rsid w:val="002E5EA1"/>
    <w:rsid w:val="002E61BB"/>
    <w:rsid w:val="002E6815"/>
    <w:rsid w:val="002E69F2"/>
    <w:rsid w:val="002E7FEC"/>
    <w:rsid w:val="002F1863"/>
    <w:rsid w:val="002F200E"/>
    <w:rsid w:val="002F221A"/>
    <w:rsid w:val="002F222F"/>
    <w:rsid w:val="002F2D70"/>
    <w:rsid w:val="002F4B42"/>
    <w:rsid w:val="002F4E46"/>
    <w:rsid w:val="002F5038"/>
    <w:rsid w:val="002F6390"/>
    <w:rsid w:val="002F639B"/>
    <w:rsid w:val="002F6951"/>
    <w:rsid w:val="00300534"/>
    <w:rsid w:val="003013AD"/>
    <w:rsid w:val="0030181E"/>
    <w:rsid w:val="003018B0"/>
    <w:rsid w:val="00301B57"/>
    <w:rsid w:val="003020DD"/>
    <w:rsid w:val="003032A9"/>
    <w:rsid w:val="00303E52"/>
    <w:rsid w:val="003041EB"/>
    <w:rsid w:val="00304CE8"/>
    <w:rsid w:val="00306B12"/>
    <w:rsid w:val="00307C39"/>
    <w:rsid w:val="0031086E"/>
    <w:rsid w:val="003115AA"/>
    <w:rsid w:val="00311840"/>
    <w:rsid w:val="003125B3"/>
    <w:rsid w:val="0031305A"/>
    <w:rsid w:val="00313E20"/>
    <w:rsid w:val="00313E72"/>
    <w:rsid w:val="003146B9"/>
    <w:rsid w:val="00316EFF"/>
    <w:rsid w:val="003203BD"/>
    <w:rsid w:val="003214F1"/>
    <w:rsid w:val="00321EA9"/>
    <w:rsid w:val="00322414"/>
    <w:rsid w:val="00322ABB"/>
    <w:rsid w:val="00322BEA"/>
    <w:rsid w:val="00323569"/>
    <w:rsid w:val="00323BA5"/>
    <w:rsid w:val="00324E28"/>
    <w:rsid w:val="00326384"/>
    <w:rsid w:val="003267B9"/>
    <w:rsid w:val="00326ABB"/>
    <w:rsid w:val="00326BE7"/>
    <w:rsid w:val="00326D3D"/>
    <w:rsid w:val="003271D4"/>
    <w:rsid w:val="00330056"/>
    <w:rsid w:val="00334491"/>
    <w:rsid w:val="003367EB"/>
    <w:rsid w:val="00337746"/>
    <w:rsid w:val="00337CB3"/>
    <w:rsid w:val="003402A9"/>
    <w:rsid w:val="00340577"/>
    <w:rsid w:val="00340B92"/>
    <w:rsid w:val="00340BFA"/>
    <w:rsid w:val="00342291"/>
    <w:rsid w:val="00342BCC"/>
    <w:rsid w:val="00342C49"/>
    <w:rsid w:val="00343354"/>
    <w:rsid w:val="003453B6"/>
    <w:rsid w:val="0034553C"/>
    <w:rsid w:val="00345CD7"/>
    <w:rsid w:val="0034675E"/>
    <w:rsid w:val="003468B5"/>
    <w:rsid w:val="00346CC2"/>
    <w:rsid w:val="00347043"/>
    <w:rsid w:val="00347503"/>
    <w:rsid w:val="00347604"/>
    <w:rsid w:val="00347652"/>
    <w:rsid w:val="00347ED5"/>
    <w:rsid w:val="00350430"/>
    <w:rsid w:val="0035135D"/>
    <w:rsid w:val="003521ED"/>
    <w:rsid w:val="00352F33"/>
    <w:rsid w:val="003538CE"/>
    <w:rsid w:val="0035422A"/>
    <w:rsid w:val="0035545B"/>
    <w:rsid w:val="00356A35"/>
    <w:rsid w:val="00356FF8"/>
    <w:rsid w:val="0035763B"/>
    <w:rsid w:val="00360725"/>
    <w:rsid w:val="00361AA1"/>
    <w:rsid w:val="0036281E"/>
    <w:rsid w:val="003638EB"/>
    <w:rsid w:val="00364555"/>
    <w:rsid w:val="0036633D"/>
    <w:rsid w:val="0036719B"/>
    <w:rsid w:val="00367E09"/>
    <w:rsid w:val="00367EF3"/>
    <w:rsid w:val="00371C1F"/>
    <w:rsid w:val="00371D38"/>
    <w:rsid w:val="003729FA"/>
    <w:rsid w:val="00372C57"/>
    <w:rsid w:val="00372F7D"/>
    <w:rsid w:val="00373188"/>
    <w:rsid w:val="003735D6"/>
    <w:rsid w:val="003746EA"/>
    <w:rsid w:val="00377E9F"/>
    <w:rsid w:val="00380B0B"/>
    <w:rsid w:val="00380C4A"/>
    <w:rsid w:val="003814D0"/>
    <w:rsid w:val="0038275C"/>
    <w:rsid w:val="00383947"/>
    <w:rsid w:val="0038484F"/>
    <w:rsid w:val="00384DC7"/>
    <w:rsid w:val="00385EB1"/>
    <w:rsid w:val="0038680D"/>
    <w:rsid w:val="00386A30"/>
    <w:rsid w:val="0038734D"/>
    <w:rsid w:val="003873D7"/>
    <w:rsid w:val="00387AA5"/>
    <w:rsid w:val="0039034F"/>
    <w:rsid w:val="003926AC"/>
    <w:rsid w:val="0039280D"/>
    <w:rsid w:val="00392EF6"/>
    <w:rsid w:val="00392FA6"/>
    <w:rsid w:val="0039328B"/>
    <w:rsid w:val="00394B41"/>
    <w:rsid w:val="003966C6"/>
    <w:rsid w:val="00396952"/>
    <w:rsid w:val="00396A93"/>
    <w:rsid w:val="00396E9E"/>
    <w:rsid w:val="0039761F"/>
    <w:rsid w:val="00397A2B"/>
    <w:rsid w:val="003A07F6"/>
    <w:rsid w:val="003A1CB7"/>
    <w:rsid w:val="003A39B9"/>
    <w:rsid w:val="003A3AF0"/>
    <w:rsid w:val="003A42EA"/>
    <w:rsid w:val="003A47CD"/>
    <w:rsid w:val="003A49C6"/>
    <w:rsid w:val="003A4DF5"/>
    <w:rsid w:val="003A51B1"/>
    <w:rsid w:val="003A5719"/>
    <w:rsid w:val="003A62F5"/>
    <w:rsid w:val="003A6DAC"/>
    <w:rsid w:val="003A7667"/>
    <w:rsid w:val="003A7B3B"/>
    <w:rsid w:val="003A7F29"/>
    <w:rsid w:val="003B0E5F"/>
    <w:rsid w:val="003B122D"/>
    <w:rsid w:val="003B132D"/>
    <w:rsid w:val="003B3193"/>
    <w:rsid w:val="003B381D"/>
    <w:rsid w:val="003B49FB"/>
    <w:rsid w:val="003B635B"/>
    <w:rsid w:val="003B6C08"/>
    <w:rsid w:val="003B76DD"/>
    <w:rsid w:val="003B77C5"/>
    <w:rsid w:val="003B7E07"/>
    <w:rsid w:val="003C0FD6"/>
    <w:rsid w:val="003C12B3"/>
    <w:rsid w:val="003C138B"/>
    <w:rsid w:val="003C1D3D"/>
    <w:rsid w:val="003C1F31"/>
    <w:rsid w:val="003C2743"/>
    <w:rsid w:val="003C30E8"/>
    <w:rsid w:val="003C3AD7"/>
    <w:rsid w:val="003C70AC"/>
    <w:rsid w:val="003C7532"/>
    <w:rsid w:val="003C7C41"/>
    <w:rsid w:val="003C7E04"/>
    <w:rsid w:val="003D033A"/>
    <w:rsid w:val="003D0716"/>
    <w:rsid w:val="003D0BF4"/>
    <w:rsid w:val="003D18FF"/>
    <w:rsid w:val="003D39F7"/>
    <w:rsid w:val="003D44BF"/>
    <w:rsid w:val="003D6051"/>
    <w:rsid w:val="003D6C1A"/>
    <w:rsid w:val="003D77F2"/>
    <w:rsid w:val="003E063A"/>
    <w:rsid w:val="003E2159"/>
    <w:rsid w:val="003E243A"/>
    <w:rsid w:val="003E26B8"/>
    <w:rsid w:val="003E28D7"/>
    <w:rsid w:val="003E2B0A"/>
    <w:rsid w:val="003E2C12"/>
    <w:rsid w:val="003E3A10"/>
    <w:rsid w:val="003E3CBF"/>
    <w:rsid w:val="003E4407"/>
    <w:rsid w:val="003E4C42"/>
    <w:rsid w:val="003E4D14"/>
    <w:rsid w:val="003E7947"/>
    <w:rsid w:val="003F17C9"/>
    <w:rsid w:val="003F2A18"/>
    <w:rsid w:val="003F2CC8"/>
    <w:rsid w:val="003F3243"/>
    <w:rsid w:val="003F36A0"/>
    <w:rsid w:val="003F51EF"/>
    <w:rsid w:val="003F54E1"/>
    <w:rsid w:val="003F6315"/>
    <w:rsid w:val="003F6660"/>
    <w:rsid w:val="003F6EF1"/>
    <w:rsid w:val="003F7B35"/>
    <w:rsid w:val="004013A5"/>
    <w:rsid w:val="00401FCD"/>
    <w:rsid w:val="00402F1E"/>
    <w:rsid w:val="00402FDE"/>
    <w:rsid w:val="004032E9"/>
    <w:rsid w:val="00403EAC"/>
    <w:rsid w:val="0040538E"/>
    <w:rsid w:val="004056F1"/>
    <w:rsid w:val="0040571B"/>
    <w:rsid w:val="004058EF"/>
    <w:rsid w:val="00406691"/>
    <w:rsid w:val="00407263"/>
    <w:rsid w:val="00407628"/>
    <w:rsid w:val="004122DF"/>
    <w:rsid w:val="00413B32"/>
    <w:rsid w:val="00415305"/>
    <w:rsid w:val="00415458"/>
    <w:rsid w:val="004155D6"/>
    <w:rsid w:val="004163DB"/>
    <w:rsid w:val="00417369"/>
    <w:rsid w:val="0042019B"/>
    <w:rsid w:val="004216AF"/>
    <w:rsid w:val="00421BDF"/>
    <w:rsid w:val="00422CF7"/>
    <w:rsid w:val="0042402C"/>
    <w:rsid w:val="0042439C"/>
    <w:rsid w:val="00430279"/>
    <w:rsid w:val="004313EA"/>
    <w:rsid w:val="00431E1B"/>
    <w:rsid w:val="00432CA5"/>
    <w:rsid w:val="004333F8"/>
    <w:rsid w:val="00433ABD"/>
    <w:rsid w:val="00434934"/>
    <w:rsid w:val="00435323"/>
    <w:rsid w:val="00435E9C"/>
    <w:rsid w:val="004366D3"/>
    <w:rsid w:val="00436C1F"/>
    <w:rsid w:val="0043762E"/>
    <w:rsid w:val="00437CD1"/>
    <w:rsid w:val="004400CF"/>
    <w:rsid w:val="004405BE"/>
    <w:rsid w:val="00440F3B"/>
    <w:rsid w:val="00441673"/>
    <w:rsid w:val="00442368"/>
    <w:rsid w:val="00446EB4"/>
    <w:rsid w:val="004504A7"/>
    <w:rsid w:val="0045213C"/>
    <w:rsid w:val="00452148"/>
    <w:rsid w:val="004528F2"/>
    <w:rsid w:val="0045293A"/>
    <w:rsid w:val="00452FBC"/>
    <w:rsid w:val="00453279"/>
    <w:rsid w:val="00456CF9"/>
    <w:rsid w:val="00457A3F"/>
    <w:rsid w:val="004603D8"/>
    <w:rsid w:val="00460AD7"/>
    <w:rsid w:val="00461184"/>
    <w:rsid w:val="004614A6"/>
    <w:rsid w:val="00462363"/>
    <w:rsid w:val="00462390"/>
    <w:rsid w:val="00462CB4"/>
    <w:rsid w:val="004632CA"/>
    <w:rsid w:val="00463935"/>
    <w:rsid w:val="00463E8E"/>
    <w:rsid w:val="004643B0"/>
    <w:rsid w:val="004648DC"/>
    <w:rsid w:val="00466D8A"/>
    <w:rsid w:val="00467823"/>
    <w:rsid w:val="00467EFF"/>
    <w:rsid w:val="00470013"/>
    <w:rsid w:val="0047016D"/>
    <w:rsid w:val="00470932"/>
    <w:rsid w:val="0047094D"/>
    <w:rsid w:val="00470EB9"/>
    <w:rsid w:val="0047117E"/>
    <w:rsid w:val="004734EF"/>
    <w:rsid w:val="00475445"/>
    <w:rsid w:val="00475964"/>
    <w:rsid w:val="00475C95"/>
    <w:rsid w:val="00475DD9"/>
    <w:rsid w:val="00475FB4"/>
    <w:rsid w:val="0048094D"/>
    <w:rsid w:val="0048159B"/>
    <w:rsid w:val="004819A5"/>
    <w:rsid w:val="00481F3D"/>
    <w:rsid w:val="004829EE"/>
    <w:rsid w:val="0048474C"/>
    <w:rsid w:val="00485C6F"/>
    <w:rsid w:val="004875E0"/>
    <w:rsid w:val="00491360"/>
    <w:rsid w:val="00492225"/>
    <w:rsid w:val="00493991"/>
    <w:rsid w:val="0049484D"/>
    <w:rsid w:val="004949D2"/>
    <w:rsid w:val="004954DF"/>
    <w:rsid w:val="00495700"/>
    <w:rsid w:val="00495811"/>
    <w:rsid w:val="004959CC"/>
    <w:rsid w:val="004968E9"/>
    <w:rsid w:val="00496CC6"/>
    <w:rsid w:val="004972E9"/>
    <w:rsid w:val="004973EC"/>
    <w:rsid w:val="00497581"/>
    <w:rsid w:val="004A0814"/>
    <w:rsid w:val="004A0E76"/>
    <w:rsid w:val="004A1867"/>
    <w:rsid w:val="004A293E"/>
    <w:rsid w:val="004A3F12"/>
    <w:rsid w:val="004A59F7"/>
    <w:rsid w:val="004A5A26"/>
    <w:rsid w:val="004A620D"/>
    <w:rsid w:val="004B064C"/>
    <w:rsid w:val="004B0FBF"/>
    <w:rsid w:val="004B146E"/>
    <w:rsid w:val="004B1B96"/>
    <w:rsid w:val="004B1FA3"/>
    <w:rsid w:val="004B23DD"/>
    <w:rsid w:val="004B285D"/>
    <w:rsid w:val="004B38F4"/>
    <w:rsid w:val="004B3F9C"/>
    <w:rsid w:val="004B4721"/>
    <w:rsid w:val="004B476A"/>
    <w:rsid w:val="004B4B42"/>
    <w:rsid w:val="004B6361"/>
    <w:rsid w:val="004B64FC"/>
    <w:rsid w:val="004B6609"/>
    <w:rsid w:val="004B77BD"/>
    <w:rsid w:val="004B7805"/>
    <w:rsid w:val="004C0F51"/>
    <w:rsid w:val="004C2E30"/>
    <w:rsid w:val="004C35C2"/>
    <w:rsid w:val="004C439C"/>
    <w:rsid w:val="004C5B11"/>
    <w:rsid w:val="004C5D61"/>
    <w:rsid w:val="004C5EB1"/>
    <w:rsid w:val="004C6FEB"/>
    <w:rsid w:val="004C76D0"/>
    <w:rsid w:val="004D1CAE"/>
    <w:rsid w:val="004D20EC"/>
    <w:rsid w:val="004D2B20"/>
    <w:rsid w:val="004D3598"/>
    <w:rsid w:val="004D3830"/>
    <w:rsid w:val="004D4F08"/>
    <w:rsid w:val="004D55EF"/>
    <w:rsid w:val="004D6858"/>
    <w:rsid w:val="004D6CC2"/>
    <w:rsid w:val="004D6EDC"/>
    <w:rsid w:val="004D75FC"/>
    <w:rsid w:val="004E0BDE"/>
    <w:rsid w:val="004E10CC"/>
    <w:rsid w:val="004E1343"/>
    <w:rsid w:val="004E1C89"/>
    <w:rsid w:val="004E2D15"/>
    <w:rsid w:val="004E31C4"/>
    <w:rsid w:val="004E3742"/>
    <w:rsid w:val="004E3EAF"/>
    <w:rsid w:val="004E407E"/>
    <w:rsid w:val="004E4468"/>
    <w:rsid w:val="004E4549"/>
    <w:rsid w:val="004E4FC0"/>
    <w:rsid w:val="004E5266"/>
    <w:rsid w:val="004E66B1"/>
    <w:rsid w:val="004E6DBA"/>
    <w:rsid w:val="004E72B9"/>
    <w:rsid w:val="004E7300"/>
    <w:rsid w:val="004E758E"/>
    <w:rsid w:val="004E7AC1"/>
    <w:rsid w:val="004F001C"/>
    <w:rsid w:val="004F0CE0"/>
    <w:rsid w:val="004F2C6A"/>
    <w:rsid w:val="004F3586"/>
    <w:rsid w:val="004F391A"/>
    <w:rsid w:val="004F3D15"/>
    <w:rsid w:val="004F3D68"/>
    <w:rsid w:val="004F3E71"/>
    <w:rsid w:val="004F42ED"/>
    <w:rsid w:val="004F5206"/>
    <w:rsid w:val="004F55B4"/>
    <w:rsid w:val="004F61C4"/>
    <w:rsid w:val="004F6777"/>
    <w:rsid w:val="004F75F0"/>
    <w:rsid w:val="00500AE7"/>
    <w:rsid w:val="00501FCA"/>
    <w:rsid w:val="00502178"/>
    <w:rsid w:val="0050248D"/>
    <w:rsid w:val="00502D86"/>
    <w:rsid w:val="00504CF1"/>
    <w:rsid w:val="005069FA"/>
    <w:rsid w:val="00507B30"/>
    <w:rsid w:val="005105B9"/>
    <w:rsid w:val="00511522"/>
    <w:rsid w:val="005118A8"/>
    <w:rsid w:val="00511A89"/>
    <w:rsid w:val="00513514"/>
    <w:rsid w:val="00514222"/>
    <w:rsid w:val="00514742"/>
    <w:rsid w:val="00514D98"/>
    <w:rsid w:val="00516270"/>
    <w:rsid w:val="005174CB"/>
    <w:rsid w:val="0051775A"/>
    <w:rsid w:val="00520C21"/>
    <w:rsid w:val="00521B63"/>
    <w:rsid w:val="0052256F"/>
    <w:rsid w:val="005260BE"/>
    <w:rsid w:val="0052703A"/>
    <w:rsid w:val="005315E3"/>
    <w:rsid w:val="00531C78"/>
    <w:rsid w:val="00533023"/>
    <w:rsid w:val="005332A9"/>
    <w:rsid w:val="00533AA8"/>
    <w:rsid w:val="00533B22"/>
    <w:rsid w:val="00533CC5"/>
    <w:rsid w:val="005341C5"/>
    <w:rsid w:val="00534B82"/>
    <w:rsid w:val="00535A10"/>
    <w:rsid w:val="00535DC2"/>
    <w:rsid w:val="00536AB3"/>
    <w:rsid w:val="00536F48"/>
    <w:rsid w:val="0054207D"/>
    <w:rsid w:val="00544276"/>
    <w:rsid w:val="00545767"/>
    <w:rsid w:val="0054679D"/>
    <w:rsid w:val="00546C42"/>
    <w:rsid w:val="005501BB"/>
    <w:rsid w:val="0055113B"/>
    <w:rsid w:val="00551CCA"/>
    <w:rsid w:val="00552CF8"/>
    <w:rsid w:val="00552D36"/>
    <w:rsid w:val="005547CB"/>
    <w:rsid w:val="00554DB1"/>
    <w:rsid w:val="00554DF3"/>
    <w:rsid w:val="00556B82"/>
    <w:rsid w:val="00557F87"/>
    <w:rsid w:val="005603E0"/>
    <w:rsid w:val="005612D8"/>
    <w:rsid w:val="00561BEB"/>
    <w:rsid w:val="00561CDB"/>
    <w:rsid w:val="0056217A"/>
    <w:rsid w:val="00563536"/>
    <w:rsid w:val="0056373F"/>
    <w:rsid w:val="0056392C"/>
    <w:rsid w:val="00563CE2"/>
    <w:rsid w:val="00563E31"/>
    <w:rsid w:val="005661B2"/>
    <w:rsid w:val="00566AC5"/>
    <w:rsid w:val="00567119"/>
    <w:rsid w:val="00567C4B"/>
    <w:rsid w:val="005717FD"/>
    <w:rsid w:val="00572787"/>
    <w:rsid w:val="00572972"/>
    <w:rsid w:val="00572CA2"/>
    <w:rsid w:val="005746AE"/>
    <w:rsid w:val="00574E1C"/>
    <w:rsid w:val="005758BF"/>
    <w:rsid w:val="0057793C"/>
    <w:rsid w:val="00580A99"/>
    <w:rsid w:val="00580DAC"/>
    <w:rsid w:val="0058114E"/>
    <w:rsid w:val="005812E3"/>
    <w:rsid w:val="00581948"/>
    <w:rsid w:val="00582956"/>
    <w:rsid w:val="00583F44"/>
    <w:rsid w:val="00584467"/>
    <w:rsid w:val="00584D62"/>
    <w:rsid w:val="005871F8"/>
    <w:rsid w:val="0059049B"/>
    <w:rsid w:val="0059144A"/>
    <w:rsid w:val="005938E2"/>
    <w:rsid w:val="00593CC8"/>
    <w:rsid w:val="00593F2C"/>
    <w:rsid w:val="00594DD1"/>
    <w:rsid w:val="00596ECE"/>
    <w:rsid w:val="005A1DC0"/>
    <w:rsid w:val="005A28BA"/>
    <w:rsid w:val="005A41C9"/>
    <w:rsid w:val="005A6D7B"/>
    <w:rsid w:val="005B0D25"/>
    <w:rsid w:val="005B0F32"/>
    <w:rsid w:val="005B11ED"/>
    <w:rsid w:val="005B2105"/>
    <w:rsid w:val="005B22AF"/>
    <w:rsid w:val="005B2CE9"/>
    <w:rsid w:val="005B6AC9"/>
    <w:rsid w:val="005B742B"/>
    <w:rsid w:val="005B75C7"/>
    <w:rsid w:val="005B7AED"/>
    <w:rsid w:val="005C0FCE"/>
    <w:rsid w:val="005C26B7"/>
    <w:rsid w:val="005C26F2"/>
    <w:rsid w:val="005C34FB"/>
    <w:rsid w:val="005C3DA8"/>
    <w:rsid w:val="005C4DFC"/>
    <w:rsid w:val="005C5F59"/>
    <w:rsid w:val="005C6753"/>
    <w:rsid w:val="005C7057"/>
    <w:rsid w:val="005C7D96"/>
    <w:rsid w:val="005D0CAC"/>
    <w:rsid w:val="005D0F44"/>
    <w:rsid w:val="005D10CE"/>
    <w:rsid w:val="005D2B8B"/>
    <w:rsid w:val="005D3245"/>
    <w:rsid w:val="005D37A9"/>
    <w:rsid w:val="005D457A"/>
    <w:rsid w:val="005D491F"/>
    <w:rsid w:val="005D4A11"/>
    <w:rsid w:val="005D5058"/>
    <w:rsid w:val="005D6424"/>
    <w:rsid w:val="005D74C9"/>
    <w:rsid w:val="005E0A6B"/>
    <w:rsid w:val="005E1DFD"/>
    <w:rsid w:val="005E21E7"/>
    <w:rsid w:val="005E325B"/>
    <w:rsid w:val="005E345C"/>
    <w:rsid w:val="005E3F2E"/>
    <w:rsid w:val="005E42EE"/>
    <w:rsid w:val="005E6318"/>
    <w:rsid w:val="005E6987"/>
    <w:rsid w:val="005E6CA3"/>
    <w:rsid w:val="005E745D"/>
    <w:rsid w:val="005E756D"/>
    <w:rsid w:val="005F0360"/>
    <w:rsid w:val="005F0537"/>
    <w:rsid w:val="005F113C"/>
    <w:rsid w:val="005F2118"/>
    <w:rsid w:val="005F2373"/>
    <w:rsid w:val="005F29E1"/>
    <w:rsid w:val="005F2F3E"/>
    <w:rsid w:val="005F3B04"/>
    <w:rsid w:val="005F3F21"/>
    <w:rsid w:val="005F4692"/>
    <w:rsid w:val="005F4FCD"/>
    <w:rsid w:val="005F5437"/>
    <w:rsid w:val="005F5952"/>
    <w:rsid w:val="005F6C20"/>
    <w:rsid w:val="005F7003"/>
    <w:rsid w:val="005F78C2"/>
    <w:rsid w:val="00602A38"/>
    <w:rsid w:val="00602FD5"/>
    <w:rsid w:val="0060310A"/>
    <w:rsid w:val="006050E5"/>
    <w:rsid w:val="00605C81"/>
    <w:rsid w:val="006060F6"/>
    <w:rsid w:val="00606852"/>
    <w:rsid w:val="00607B0B"/>
    <w:rsid w:val="00607C5E"/>
    <w:rsid w:val="00610694"/>
    <w:rsid w:val="006110A7"/>
    <w:rsid w:val="00611122"/>
    <w:rsid w:val="006113EC"/>
    <w:rsid w:val="00611886"/>
    <w:rsid w:val="00613100"/>
    <w:rsid w:val="006133A2"/>
    <w:rsid w:val="00615CE3"/>
    <w:rsid w:val="00616704"/>
    <w:rsid w:val="00616F94"/>
    <w:rsid w:val="006176F3"/>
    <w:rsid w:val="00621E8C"/>
    <w:rsid w:val="006222F3"/>
    <w:rsid w:val="00622E57"/>
    <w:rsid w:val="006238B0"/>
    <w:rsid w:val="00625FAB"/>
    <w:rsid w:val="00627955"/>
    <w:rsid w:val="0062795E"/>
    <w:rsid w:val="00627AA8"/>
    <w:rsid w:val="00632F50"/>
    <w:rsid w:val="00632FE3"/>
    <w:rsid w:val="006334F4"/>
    <w:rsid w:val="00633AE1"/>
    <w:rsid w:val="00633E70"/>
    <w:rsid w:val="00634620"/>
    <w:rsid w:val="00634D6C"/>
    <w:rsid w:val="00635240"/>
    <w:rsid w:val="006352BB"/>
    <w:rsid w:val="0063535E"/>
    <w:rsid w:val="006365D3"/>
    <w:rsid w:val="00637FE1"/>
    <w:rsid w:val="00641BCC"/>
    <w:rsid w:val="00643E8F"/>
    <w:rsid w:val="0064421C"/>
    <w:rsid w:val="006442AB"/>
    <w:rsid w:val="00644755"/>
    <w:rsid w:val="00644B66"/>
    <w:rsid w:val="00644FD0"/>
    <w:rsid w:val="00646A49"/>
    <w:rsid w:val="00646B37"/>
    <w:rsid w:val="00646BF7"/>
    <w:rsid w:val="00646D1F"/>
    <w:rsid w:val="00647359"/>
    <w:rsid w:val="00647C12"/>
    <w:rsid w:val="00647DDA"/>
    <w:rsid w:val="006509D7"/>
    <w:rsid w:val="00651D3C"/>
    <w:rsid w:val="00651DE0"/>
    <w:rsid w:val="00651F9A"/>
    <w:rsid w:val="006527FB"/>
    <w:rsid w:val="00652EA3"/>
    <w:rsid w:val="006530C2"/>
    <w:rsid w:val="00654C1B"/>
    <w:rsid w:val="006557F2"/>
    <w:rsid w:val="00655AE3"/>
    <w:rsid w:val="00657388"/>
    <w:rsid w:val="00657EF7"/>
    <w:rsid w:val="006607B4"/>
    <w:rsid w:val="006618BC"/>
    <w:rsid w:val="00662F9E"/>
    <w:rsid w:val="00663AA0"/>
    <w:rsid w:val="006652B8"/>
    <w:rsid w:val="0066585C"/>
    <w:rsid w:val="00665A0D"/>
    <w:rsid w:val="006664C0"/>
    <w:rsid w:val="00666A6E"/>
    <w:rsid w:val="006673B3"/>
    <w:rsid w:val="00671B71"/>
    <w:rsid w:val="00672F74"/>
    <w:rsid w:val="00673E3A"/>
    <w:rsid w:val="006750DE"/>
    <w:rsid w:val="0067526B"/>
    <w:rsid w:val="00676C99"/>
    <w:rsid w:val="0068018A"/>
    <w:rsid w:val="0068044B"/>
    <w:rsid w:val="00680FFE"/>
    <w:rsid w:val="0068172A"/>
    <w:rsid w:val="00682F78"/>
    <w:rsid w:val="00684678"/>
    <w:rsid w:val="00685C10"/>
    <w:rsid w:val="00685F77"/>
    <w:rsid w:val="00686686"/>
    <w:rsid w:val="006867C6"/>
    <w:rsid w:val="0068779B"/>
    <w:rsid w:val="00690607"/>
    <w:rsid w:val="006910CD"/>
    <w:rsid w:val="0069274B"/>
    <w:rsid w:val="00693446"/>
    <w:rsid w:val="006934B5"/>
    <w:rsid w:val="00693F03"/>
    <w:rsid w:val="00695023"/>
    <w:rsid w:val="00695295"/>
    <w:rsid w:val="00695894"/>
    <w:rsid w:val="00695E26"/>
    <w:rsid w:val="006960AA"/>
    <w:rsid w:val="006A017E"/>
    <w:rsid w:val="006A022F"/>
    <w:rsid w:val="006A03C7"/>
    <w:rsid w:val="006A05C3"/>
    <w:rsid w:val="006A19B3"/>
    <w:rsid w:val="006A2A25"/>
    <w:rsid w:val="006A2E4B"/>
    <w:rsid w:val="006A30C3"/>
    <w:rsid w:val="006A3B91"/>
    <w:rsid w:val="006A5563"/>
    <w:rsid w:val="006A55FD"/>
    <w:rsid w:val="006A6BDB"/>
    <w:rsid w:val="006B0282"/>
    <w:rsid w:val="006B1066"/>
    <w:rsid w:val="006B1C38"/>
    <w:rsid w:val="006B201A"/>
    <w:rsid w:val="006B34AB"/>
    <w:rsid w:val="006B3593"/>
    <w:rsid w:val="006B50D7"/>
    <w:rsid w:val="006B6BAB"/>
    <w:rsid w:val="006B6E28"/>
    <w:rsid w:val="006B73DB"/>
    <w:rsid w:val="006B7CA8"/>
    <w:rsid w:val="006C08C4"/>
    <w:rsid w:val="006C1B0E"/>
    <w:rsid w:val="006C2BE0"/>
    <w:rsid w:val="006C3E49"/>
    <w:rsid w:val="006C4592"/>
    <w:rsid w:val="006C46F7"/>
    <w:rsid w:val="006C4755"/>
    <w:rsid w:val="006C5068"/>
    <w:rsid w:val="006C57B6"/>
    <w:rsid w:val="006C7020"/>
    <w:rsid w:val="006C75B4"/>
    <w:rsid w:val="006D0476"/>
    <w:rsid w:val="006D09D0"/>
    <w:rsid w:val="006D0D0B"/>
    <w:rsid w:val="006D1939"/>
    <w:rsid w:val="006D204A"/>
    <w:rsid w:val="006D4F2D"/>
    <w:rsid w:val="006D633A"/>
    <w:rsid w:val="006D65C6"/>
    <w:rsid w:val="006D666D"/>
    <w:rsid w:val="006D6732"/>
    <w:rsid w:val="006E024E"/>
    <w:rsid w:val="006E0937"/>
    <w:rsid w:val="006E1F3C"/>
    <w:rsid w:val="006E24A4"/>
    <w:rsid w:val="006E2BA6"/>
    <w:rsid w:val="006E4D4F"/>
    <w:rsid w:val="006E580C"/>
    <w:rsid w:val="006E6857"/>
    <w:rsid w:val="006E6DE8"/>
    <w:rsid w:val="006E72DC"/>
    <w:rsid w:val="006E7D06"/>
    <w:rsid w:val="006F1246"/>
    <w:rsid w:val="006F29E1"/>
    <w:rsid w:val="006F3586"/>
    <w:rsid w:val="006F36CE"/>
    <w:rsid w:val="006F5799"/>
    <w:rsid w:val="006F581F"/>
    <w:rsid w:val="006F607C"/>
    <w:rsid w:val="006F6D95"/>
    <w:rsid w:val="006F767E"/>
    <w:rsid w:val="006F7E42"/>
    <w:rsid w:val="0070104F"/>
    <w:rsid w:val="00701860"/>
    <w:rsid w:val="00702ABF"/>
    <w:rsid w:val="00703637"/>
    <w:rsid w:val="0070386A"/>
    <w:rsid w:val="0070412B"/>
    <w:rsid w:val="007046EF"/>
    <w:rsid w:val="00704702"/>
    <w:rsid w:val="00705595"/>
    <w:rsid w:val="00705DD9"/>
    <w:rsid w:val="00705E8E"/>
    <w:rsid w:val="007060A5"/>
    <w:rsid w:val="00706341"/>
    <w:rsid w:val="00706500"/>
    <w:rsid w:val="00706E77"/>
    <w:rsid w:val="00710266"/>
    <w:rsid w:val="00710E79"/>
    <w:rsid w:val="00710F50"/>
    <w:rsid w:val="007119A7"/>
    <w:rsid w:val="00714A01"/>
    <w:rsid w:val="00717738"/>
    <w:rsid w:val="00717D1C"/>
    <w:rsid w:val="00717E37"/>
    <w:rsid w:val="0072030B"/>
    <w:rsid w:val="00720F05"/>
    <w:rsid w:val="0072123F"/>
    <w:rsid w:val="00721B7F"/>
    <w:rsid w:val="00723420"/>
    <w:rsid w:val="00723847"/>
    <w:rsid w:val="007241BA"/>
    <w:rsid w:val="007244E5"/>
    <w:rsid w:val="00725249"/>
    <w:rsid w:val="00725F9A"/>
    <w:rsid w:val="0072636D"/>
    <w:rsid w:val="007268BB"/>
    <w:rsid w:val="00727A10"/>
    <w:rsid w:val="0073004F"/>
    <w:rsid w:val="007302AE"/>
    <w:rsid w:val="007307B0"/>
    <w:rsid w:val="00730E3B"/>
    <w:rsid w:val="0073109F"/>
    <w:rsid w:val="00731940"/>
    <w:rsid w:val="00731FD6"/>
    <w:rsid w:val="007328EB"/>
    <w:rsid w:val="00732CA8"/>
    <w:rsid w:val="00733AF2"/>
    <w:rsid w:val="00733B10"/>
    <w:rsid w:val="00734144"/>
    <w:rsid w:val="00734775"/>
    <w:rsid w:val="00735B3D"/>
    <w:rsid w:val="00737073"/>
    <w:rsid w:val="007401CF"/>
    <w:rsid w:val="007406AB"/>
    <w:rsid w:val="007423C2"/>
    <w:rsid w:val="00743408"/>
    <w:rsid w:val="00743A6B"/>
    <w:rsid w:val="007451C2"/>
    <w:rsid w:val="00745A17"/>
    <w:rsid w:val="00745F80"/>
    <w:rsid w:val="007464AD"/>
    <w:rsid w:val="007478B2"/>
    <w:rsid w:val="00747F04"/>
    <w:rsid w:val="007500AD"/>
    <w:rsid w:val="0075066A"/>
    <w:rsid w:val="00750AB4"/>
    <w:rsid w:val="0075225C"/>
    <w:rsid w:val="0075410D"/>
    <w:rsid w:val="00754610"/>
    <w:rsid w:val="00754EE0"/>
    <w:rsid w:val="007559EA"/>
    <w:rsid w:val="00755F54"/>
    <w:rsid w:val="00756232"/>
    <w:rsid w:val="00756D2D"/>
    <w:rsid w:val="007605F2"/>
    <w:rsid w:val="0076121F"/>
    <w:rsid w:val="007619C2"/>
    <w:rsid w:val="007638A3"/>
    <w:rsid w:val="007642D7"/>
    <w:rsid w:val="007642F6"/>
    <w:rsid w:val="007649CA"/>
    <w:rsid w:val="00764D53"/>
    <w:rsid w:val="0076565E"/>
    <w:rsid w:val="00765A58"/>
    <w:rsid w:val="007668A0"/>
    <w:rsid w:val="00766CD4"/>
    <w:rsid w:val="00766FD8"/>
    <w:rsid w:val="0076743C"/>
    <w:rsid w:val="007679E5"/>
    <w:rsid w:val="00770873"/>
    <w:rsid w:val="00770B26"/>
    <w:rsid w:val="00770C53"/>
    <w:rsid w:val="00771AFB"/>
    <w:rsid w:val="007722CF"/>
    <w:rsid w:val="00773169"/>
    <w:rsid w:val="00773FAB"/>
    <w:rsid w:val="00774C8A"/>
    <w:rsid w:val="00775321"/>
    <w:rsid w:val="007761E3"/>
    <w:rsid w:val="00777E58"/>
    <w:rsid w:val="007801E9"/>
    <w:rsid w:val="007802E7"/>
    <w:rsid w:val="0078031E"/>
    <w:rsid w:val="00780904"/>
    <w:rsid w:val="00780B86"/>
    <w:rsid w:val="0078151C"/>
    <w:rsid w:val="00781588"/>
    <w:rsid w:val="00781A5F"/>
    <w:rsid w:val="00781BE7"/>
    <w:rsid w:val="00784089"/>
    <w:rsid w:val="0078431C"/>
    <w:rsid w:val="00784AEF"/>
    <w:rsid w:val="00786E37"/>
    <w:rsid w:val="007871CC"/>
    <w:rsid w:val="00787D3A"/>
    <w:rsid w:val="007902AE"/>
    <w:rsid w:val="007903B6"/>
    <w:rsid w:val="0079242A"/>
    <w:rsid w:val="00794E70"/>
    <w:rsid w:val="00796FC5"/>
    <w:rsid w:val="0079701C"/>
    <w:rsid w:val="00797028"/>
    <w:rsid w:val="007973D6"/>
    <w:rsid w:val="00797558"/>
    <w:rsid w:val="007A1DEE"/>
    <w:rsid w:val="007A1F6D"/>
    <w:rsid w:val="007A41ED"/>
    <w:rsid w:val="007A42EE"/>
    <w:rsid w:val="007A472F"/>
    <w:rsid w:val="007A479A"/>
    <w:rsid w:val="007A5F79"/>
    <w:rsid w:val="007A6B02"/>
    <w:rsid w:val="007A6BF9"/>
    <w:rsid w:val="007A6EA4"/>
    <w:rsid w:val="007A75AD"/>
    <w:rsid w:val="007B1B92"/>
    <w:rsid w:val="007B21C1"/>
    <w:rsid w:val="007B2EBC"/>
    <w:rsid w:val="007B3828"/>
    <w:rsid w:val="007B3A9A"/>
    <w:rsid w:val="007B45F1"/>
    <w:rsid w:val="007B47CA"/>
    <w:rsid w:val="007B551F"/>
    <w:rsid w:val="007B5EEF"/>
    <w:rsid w:val="007C1C0F"/>
    <w:rsid w:val="007C1E42"/>
    <w:rsid w:val="007C2095"/>
    <w:rsid w:val="007C252D"/>
    <w:rsid w:val="007C33A9"/>
    <w:rsid w:val="007C3B8F"/>
    <w:rsid w:val="007C3D48"/>
    <w:rsid w:val="007C41B0"/>
    <w:rsid w:val="007C462D"/>
    <w:rsid w:val="007C542F"/>
    <w:rsid w:val="007C57F2"/>
    <w:rsid w:val="007C6A05"/>
    <w:rsid w:val="007C6BA4"/>
    <w:rsid w:val="007D1610"/>
    <w:rsid w:val="007D1A41"/>
    <w:rsid w:val="007D2AA7"/>
    <w:rsid w:val="007D2AF4"/>
    <w:rsid w:val="007D3119"/>
    <w:rsid w:val="007D4039"/>
    <w:rsid w:val="007D4A29"/>
    <w:rsid w:val="007D6493"/>
    <w:rsid w:val="007D65FD"/>
    <w:rsid w:val="007D7ACC"/>
    <w:rsid w:val="007D7FAA"/>
    <w:rsid w:val="007E0176"/>
    <w:rsid w:val="007E08FA"/>
    <w:rsid w:val="007E0A9A"/>
    <w:rsid w:val="007E1C5A"/>
    <w:rsid w:val="007E2F77"/>
    <w:rsid w:val="007E3294"/>
    <w:rsid w:val="007E405A"/>
    <w:rsid w:val="007E4A6C"/>
    <w:rsid w:val="007E5FF3"/>
    <w:rsid w:val="007E6703"/>
    <w:rsid w:val="007E6B74"/>
    <w:rsid w:val="007E6C64"/>
    <w:rsid w:val="007E73AA"/>
    <w:rsid w:val="007E772F"/>
    <w:rsid w:val="007F4228"/>
    <w:rsid w:val="007F5A68"/>
    <w:rsid w:val="007F6A8B"/>
    <w:rsid w:val="007F7CAD"/>
    <w:rsid w:val="0080088C"/>
    <w:rsid w:val="00801025"/>
    <w:rsid w:val="00801104"/>
    <w:rsid w:val="00801C0C"/>
    <w:rsid w:val="0080384F"/>
    <w:rsid w:val="008039F4"/>
    <w:rsid w:val="008045E5"/>
    <w:rsid w:val="008046C7"/>
    <w:rsid w:val="0080490A"/>
    <w:rsid w:val="008050FC"/>
    <w:rsid w:val="00805686"/>
    <w:rsid w:val="00805DB1"/>
    <w:rsid w:val="00806AF6"/>
    <w:rsid w:val="00806D5C"/>
    <w:rsid w:val="00810F3A"/>
    <w:rsid w:val="00811562"/>
    <w:rsid w:val="00811BD7"/>
    <w:rsid w:val="00812F54"/>
    <w:rsid w:val="00813193"/>
    <w:rsid w:val="00814F33"/>
    <w:rsid w:val="00815B32"/>
    <w:rsid w:val="00815B9E"/>
    <w:rsid w:val="008162F3"/>
    <w:rsid w:val="0081632C"/>
    <w:rsid w:val="008163FF"/>
    <w:rsid w:val="00816FF3"/>
    <w:rsid w:val="008173AF"/>
    <w:rsid w:val="00820057"/>
    <w:rsid w:val="008208D2"/>
    <w:rsid w:val="0082189D"/>
    <w:rsid w:val="00822113"/>
    <w:rsid w:val="008228B9"/>
    <w:rsid w:val="0082320D"/>
    <w:rsid w:val="008247CB"/>
    <w:rsid w:val="00824C7D"/>
    <w:rsid w:val="00825BEB"/>
    <w:rsid w:val="00826625"/>
    <w:rsid w:val="0082755E"/>
    <w:rsid w:val="00827910"/>
    <w:rsid w:val="00830BF2"/>
    <w:rsid w:val="00830E63"/>
    <w:rsid w:val="0083173C"/>
    <w:rsid w:val="00833BFD"/>
    <w:rsid w:val="008346BD"/>
    <w:rsid w:val="00834BCB"/>
    <w:rsid w:val="008352B6"/>
    <w:rsid w:val="00835341"/>
    <w:rsid w:val="008359EA"/>
    <w:rsid w:val="00835B13"/>
    <w:rsid w:val="0083651F"/>
    <w:rsid w:val="00836C95"/>
    <w:rsid w:val="00836FDD"/>
    <w:rsid w:val="00840303"/>
    <w:rsid w:val="008403B3"/>
    <w:rsid w:val="00840DE9"/>
    <w:rsid w:val="00841B4A"/>
    <w:rsid w:val="008423FD"/>
    <w:rsid w:val="0084296F"/>
    <w:rsid w:val="00842E80"/>
    <w:rsid w:val="00843BAF"/>
    <w:rsid w:val="00845DBC"/>
    <w:rsid w:val="008478A7"/>
    <w:rsid w:val="00847C83"/>
    <w:rsid w:val="00851A87"/>
    <w:rsid w:val="00851ABA"/>
    <w:rsid w:val="00851C07"/>
    <w:rsid w:val="00851D0C"/>
    <w:rsid w:val="008541E8"/>
    <w:rsid w:val="0085441E"/>
    <w:rsid w:val="00855BB1"/>
    <w:rsid w:val="00857FCE"/>
    <w:rsid w:val="00860C83"/>
    <w:rsid w:val="0086217D"/>
    <w:rsid w:val="00862C82"/>
    <w:rsid w:val="0086347A"/>
    <w:rsid w:val="0086380B"/>
    <w:rsid w:val="00863FA9"/>
    <w:rsid w:val="00864979"/>
    <w:rsid w:val="00864A1D"/>
    <w:rsid w:val="00864A9C"/>
    <w:rsid w:val="00865453"/>
    <w:rsid w:val="0086627C"/>
    <w:rsid w:val="008672A2"/>
    <w:rsid w:val="00867F3D"/>
    <w:rsid w:val="00870138"/>
    <w:rsid w:val="00870240"/>
    <w:rsid w:val="008704FB"/>
    <w:rsid w:val="008709BE"/>
    <w:rsid w:val="00870A16"/>
    <w:rsid w:val="008711E2"/>
    <w:rsid w:val="0087415E"/>
    <w:rsid w:val="00874392"/>
    <w:rsid w:val="00874CCE"/>
    <w:rsid w:val="00874DF5"/>
    <w:rsid w:val="00875039"/>
    <w:rsid w:val="008756DE"/>
    <w:rsid w:val="0087671E"/>
    <w:rsid w:val="0088012F"/>
    <w:rsid w:val="008809F2"/>
    <w:rsid w:val="00880DFB"/>
    <w:rsid w:val="00882BC1"/>
    <w:rsid w:val="00883296"/>
    <w:rsid w:val="00883BA2"/>
    <w:rsid w:val="00883C03"/>
    <w:rsid w:val="00883E80"/>
    <w:rsid w:val="00884795"/>
    <w:rsid w:val="00884C0E"/>
    <w:rsid w:val="00887A76"/>
    <w:rsid w:val="0089029F"/>
    <w:rsid w:val="00890CCB"/>
    <w:rsid w:val="008913E2"/>
    <w:rsid w:val="00891FD1"/>
    <w:rsid w:val="008924F7"/>
    <w:rsid w:val="00892C79"/>
    <w:rsid w:val="0089347A"/>
    <w:rsid w:val="00894108"/>
    <w:rsid w:val="00895208"/>
    <w:rsid w:val="008958B9"/>
    <w:rsid w:val="00895C92"/>
    <w:rsid w:val="00896708"/>
    <w:rsid w:val="00897A8C"/>
    <w:rsid w:val="008A02F9"/>
    <w:rsid w:val="008A0A58"/>
    <w:rsid w:val="008A0A71"/>
    <w:rsid w:val="008A0FA6"/>
    <w:rsid w:val="008A1F50"/>
    <w:rsid w:val="008A2201"/>
    <w:rsid w:val="008A3992"/>
    <w:rsid w:val="008A3B54"/>
    <w:rsid w:val="008A4C41"/>
    <w:rsid w:val="008A4D42"/>
    <w:rsid w:val="008A4D53"/>
    <w:rsid w:val="008A5E4B"/>
    <w:rsid w:val="008A6576"/>
    <w:rsid w:val="008A6932"/>
    <w:rsid w:val="008A71FC"/>
    <w:rsid w:val="008A74A3"/>
    <w:rsid w:val="008A7A8F"/>
    <w:rsid w:val="008A7E02"/>
    <w:rsid w:val="008B0EF5"/>
    <w:rsid w:val="008B1F4D"/>
    <w:rsid w:val="008B2194"/>
    <w:rsid w:val="008B3441"/>
    <w:rsid w:val="008B476D"/>
    <w:rsid w:val="008B49CA"/>
    <w:rsid w:val="008B55A5"/>
    <w:rsid w:val="008B71AC"/>
    <w:rsid w:val="008B77FF"/>
    <w:rsid w:val="008B7966"/>
    <w:rsid w:val="008B7E0B"/>
    <w:rsid w:val="008C0999"/>
    <w:rsid w:val="008C14A4"/>
    <w:rsid w:val="008C1EFC"/>
    <w:rsid w:val="008C3A27"/>
    <w:rsid w:val="008C43EA"/>
    <w:rsid w:val="008C5E79"/>
    <w:rsid w:val="008C64E3"/>
    <w:rsid w:val="008C7448"/>
    <w:rsid w:val="008C7518"/>
    <w:rsid w:val="008D293E"/>
    <w:rsid w:val="008D3262"/>
    <w:rsid w:val="008D3510"/>
    <w:rsid w:val="008D4069"/>
    <w:rsid w:val="008D5A35"/>
    <w:rsid w:val="008D5A44"/>
    <w:rsid w:val="008D5CD5"/>
    <w:rsid w:val="008D6055"/>
    <w:rsid w:val="008D6405"/>
    <w:rsid w:val="008D6532"/>
    <w:rsid w:val="008D6537"/>
    <w:rsid w:val="008D6D39"/>
    <w:rsid w:val="008D7765"/>
    <w:rsid w:val="008D7864"/>
    <w:rsid w:val="008D7AF9"/>
    <w:rsid w:val="008E127F"/>
    <w:rsid w:val="008E16CD"/>
    <w:rsid w:val="008E2B48"/>
    <w:rsid w:val="008E373E"/>
    <w:rsid w:val="008E40CB"/>
    <w:rsid w:val="008E5870"/>
    <w:rsid w:val="008E6D90"/>
    <w:rsid w:val="008E70A6"/>
    <w:rsid w:val="008E757E"/>
    <w:rsid w:val="008E7ABC"/>
    <w:rsid w:val="008E7C43"/>
    <w:rsid w:val="008E7C8E"/>
    <w:rsid w:val="008E7DA8"/>
    <w:rsid w:val="008F0291"/>
    <w:rsid w:val="008F2517"/>
    <w:rsid w:val="008F3164"/>
    <w:rsid w:val="008F5C7D"/>
    <w:rsid w:val="008F66D5"/>
    <w:rsid w:val="0090012E"/>
    <w:rsid w:val="00900F35"/>
    <w:rsid w:val="00900F5C"/>
    <w:rsid w:val="00901531"/>
    <w:rsid w:val="00901C74"/>
    <w:rsid w:val="009023A0"/>
    <w:rsid w:val="009023F6"/>
    <w:rsid w:val="00902879"/>
    <w:rsid w:val="00902D45"/>
    <w:rsid w:val="0090332D"/>
    <w:rsid w:val="0090444D"/>
    <w:rsid w:val="009048C9"/>
    <w:rsid w:val="00904CE8"/>
    <w:rsid w:val="00904E56"/>
    <w:rsid w:val="009051C8"/>
    <w:rsid w:val="009057CD"/>
    <w:rsid w:val="00905C7E"/>
    <w:rsid w:val="009061E1"/>
    <w:rsid w:val="009068F2"/>
    <w:rsid w:val="009077F5"/>
    <w:rsid w:val="00910AC5"/>
    <w:rsid w:val="009113FD"/>
    <w:rsid w:val="00911A09"/>
    <w:rsid w:val="00913BE4"/>
    <w:rsid w:val="0091422C"/>
    <w:rsid w:val="00914CEF"/>
    <w:rsid w:val="0091521F"/>
    <w:rsid w:val="00915E1A"/>
    <w:rsid w:val="0091609B"/>
    <w:rsid w:val="0091670E"/>
    <w:rsid w:val="00916CD6"/>
    <w:rsid w:val="00921B46"/>
    <w:rsid w:val="00922FEC"/>
    <w:rsid w:val="009242FC"/>
    <w:rsid w:val="00924ADD"/>
    <w:rsid w:val="00924EE1"/>
    <w:rsid w:val="009252E6"/>
    <w:rsid w:val="009270C0"/>
    <w:rsid w:val="00931883"/>
    <w:rsid w:val="00931B3F"/>
    <w:rsid w:val="00931F9E"/>
    <w:rsid w:val="009342FB"/>
    <w:rsid w:val="00934F21"/>
    <w:rsid w:val="00935BA8"/>
    <w:rsid w:val="00936122"/>
    <w:rsid w:val="0093629D"/>
    <w:rsid w:val="00936B96"/>
    <w:rsid w:val="00936C76"/>
    <w:rsid w:val="00936EDF"/>
    <w:rsid w:val="009372DD"/>
    <w:rsid w:val="00937346"/>
    <w:rsid w:val="0093797D"/>
    <w:rsid w:val="00937B62"/>
    <w:rsid w:val="00937E0D"/>
    <w:rsid w:val="009406AE"/>
    <w:rsid w:val="00940A31"/>
    <w:rsid w:val="00940C58"/>
    <w:rsid w:val="00940CC1"/>
    <w:rsid w:val="00940DE6"/>
    <w:rsid w:val="00941C0E"/>
    <w:rsid w:val="00942AC1"/>
    <w:rsid w:val="00943CE7"/>
    <w:rsid w:val="009451D1"/>
    <w:rsid w:val="009459FB"/>
    <w:rsid w:val="00945AF2"/>
    <w:rsid w:val="00946050"/>
    <w:rsid w:val="00946FFD"/>
    <w:rsid w:val="009476B8"/>
    <w:rsid w:val="00947AE7"/>
    <w:rsid w:val="00951758"/>
    <w:rsid w:val="00951B71"/>
    <w:rsid w:val="0095258D"/>
    <w:rsid w:val="009525C2"/>
    <w:rsid w:val="009525D1"/>
    <w:rsid w:val="00954C3B"/>
    <w:rsid w:val="00954E26"/>
    <w:rsid w:val="00956709"/>
    <w:rsid w:val="00957462"/>
    <w:rsid w:val="00957762"/>
    <w:rsid w:val="00957D9E"/>
    <w:rsid w:val="00960845"/>
    <w:rsid w:val="009608BE"/>
    <w:rsid w:val="009611A1"/>
    <w:rsid w:val="00961E2F"/>
    <w:rsid w:val="009623FF"/>
    <w:rsid w:val="009637FD"/>
    <w:rsid w:val="00964F5E"/>
    <w:rsid w:val="00965D6F"/>
    <w:rsid w:val="00966909"/>
    <w:rsid w:val="0097043F"/>
    <w:rsid w:val="009711AB"/>
    <w:rsid w:val="00971309"/>
    <w:rsid w:val="009714CF"/>
    <w:rsid w:val="009720AF"/>
    <w:rsid w:val="00972112"/>
    <w:rsid w:val="009724BF"/>
    <w:rsid w:val="0097275C"/>
    <w:rsid w:val="00972822"/>
    <w:rsid w:val="00972B6B"/>
    <w:rsid w:val="009753E7"/>
    <w:rsid w:val="00975ABB"/>
    <w:rsid w:val="00976201"/>
    <w:rsid w:val="009768C6"/>
    <w:rsid w:val="00982C7E"/>
    <w:rsid w:val="00983777"/>
    <w:rsid w:val="009839CC"/>
    <w:rsid w:val="009839D3"/>
    <w:rsid w:val="00983F41"/>
    <w:rsid w:val="00985CA6"/>
    <w:rsid w:val="00985E56"/>
    <w:rsid w:val="00986641"/>
    <w:rsid w:val="00986AAA"/>
    <w:rsid w:val="00986BF5"/>
    <w:rsid w:val="009900C1"/>
    <w:rsid w:val="009900EE"/>
    <w:rsid w:val="00990CB1"/>
    <w:rsid w:val="00991BD7"/>
    <w:rsid w:val="00992490"/>
    <w:rsid w:val="00992607"/>
    <w:rsid w:val="009939CC"/>
    <w:rsid w:val="009944A3"/>
    <w:rsid w:val="00994646"/>
    <w:rsid w:val="00994B13"/>
    <w:rsid w:val="0099577B"/>
    <w:rsid w:val="009962A1"/>
    <w:rsid w:val="009971EE"/>
    <w:rsid w:val="00997444"/>
    <w:rsid w:val="009A10C2"/>
    <w:rsid w:val="009A1872"/>
    <w:rsid w:val="009A1B5F"/>
    <w:rsid w:val="009A29D9"/>
    <w:rsid w:val="009A2B3D"/>
    <w:rsid w:val="009A32BF"/>
    <w:rsid w:val="009A3BFA"/>
    <w:rsid w:val="009A3E8C"/>
    <w:rsid w:val="009A5698"/>
    <w:rsid w:val="009A5F4E"/>
    <w:rsid w:val="009A73D3"/>
    <w:rsid w:val="009B18AB"/>
    <w:rsid w:val="009B2EFE"/>
    <w:rsid w:val="009B36A3"/>
    <w:rsid w:val="009B4D94"/>
    <w:rsid w:val="009B4F7E"/>
    <w:rsid w:val="009B5835"/>
    <w:rsid w:val="009B6018"/>
    <w:rsid w:val="009B75C7"/>
    <w:rsid w:val="009B772D"/>
    <w:rsid w:val="009C04D3"/>
    <w:rsid w:val="009C0A42"/>
    <w:rsid w:val="009C11B9"/>
    <w:rsid w:val="009C1230"/>
    <w:rsid w:val="009C1EA7"/>
    <w:rsid w:val="009C3128"/>
    <w:rsid w:val="009C352A"/>
    <w:rsid w:val="009C38C5"/>
    <w:rsid w:val="009C3CF9"/>
    <w:rsid w:val="009C40F4"/>
    <w:rsid w:val="009C6666"/>
    <w:rsid w:val="009C679A"/>
    <w:rsid w:val="009C6F70"/>
    <w:rsid w:val="009C7B43"/>
    <w:rsid w:val="009D008E"/>
    <w:rsid w:val="009D053B"/>
    <w:rsid w:val="009D0FDD"/>
    <w:rsid w:val="009D12F0"/>
    <w:rsid w:val="009D186E"/>
    <w:rsid w:val="009D1E1A"/>
    <w:rsid w:val="009D2038"/>
    <w:rsid w:val="009D2B72"/>
    <w:rsid w:val="009D32CE"/>
    <w:rsid w:val="009D3D9F"/>
    <w:rsid w:val="009D7463"/>
    <w:rsid w:val="009D76BF"/>
    <w:rsid w:val="009D76ED"/>
    <w:rsid w:val="009E0895"/>
    <w:rsid w:val="009E0EFC"/>
    <w:rsid w:val="009E3F87"/>
    <w:rsid w:val="009E4AAF"/>
    <w:rsid w:val="009E4BB5"/>
    <w:rsid w:val="009E4C53"/>
    <w:rsid w:val="009E4ED6"/>
    <w:rsid w:val="009E63D0"/>
    <w:rsid w:val="009E673E"/>
    <w:rsid w:val="009F0FE3"/>
    <w:rsid w:val="009F123F"/>
    <w:rsid w:val="009F135D"/>
    <w:rsid w:val="009F25F5"/>
    <w:rsid w:val="009F320E"/>
    <w:rsid w:val="009F3EAB"/>
    <w:rsid w:val="009F4078"/>
    <w:rsid w:val="009F4698"/>
    <w:rsid w:val="009F4CDC"/>
    <w:rsid w:val="009F5C39"/>
    <w:rsid w:val="00A00675"/>
    <w:rsid w:val="00A00C6E"/>
    <w:rsid w:val="00A01AFA"/>
    <w:rsid w:val="00A0207E"/>
    <w:rsid w:val="00A0222B"/>
    <w:rsid w:val="00A03822"/>
    <w:rsid w:val="00A04764"/>
    <w:rsid w:val="00A05E50"/>
    <w:rsid w:val="00A05FE9"/>
    <w:rsid w:val="00A061DF"/>
    <w:rsid w:val="00A103AF"/>
    <w:rsid w:val="00A1061A"/>
    <w:rsid w:val="00A110A6"/>
    <w:rsid w:val="00A11413"/>
    <w:rsid w:val="00A11559"/>
    <w:rsid w:val="00A13C82"/>
    <w:rsid w:val="00A13E80"/>
    <w:rsid w:val="00A142D6"/>
    <w:rsid w:val="00A1487C"/>
    <w:rsid w:val="00A16EA7"/>
    <w:rsid w:val="00A1751D"/>
    <w:rsid w:val="00A20968"/>
    <w:rsid w:val="00A20AE2"/>
    <w:rsid w:val="00A2212C"/>
    <w:rsid w:val="00A229CE"/>
    <w:rsid w:val="00A23EC5"/>
    <w:rsid w:val="00A23FAE"/>
    <w:rsid w:val="00A24D2A"/>
    <w:rsid w:val="00A2637F"/>
    <w:rsid w:val="00A26A65"/>
    <w:rsid w:val="00A27849"/>
    <w:rsid w:val="00A3134A"/>
    <w:rsid w:val="00A32758"/>
    <w:rsid w:val="00A33248"/>
    <w:rsid w:val="00A33DDF"/>
    <w:rsid w:val="00A3422A"/>
    <w:rsid w:val="00A345D0"/>
    <w:rsid w:val="00A34FFB"/>
    <w:rsid w:val="00A352BC"/>
    <w:rsid w:val="00A35713"/>
    <w:rsid w:val="00A36908"/>
    <w:rsid w:val="00A3692A"/>
    <w:rsid w:val="00A36CCB"/>
    <w:rsid w:val="00A3767A"/>
    <w:rsid w:val="00A37F8F"/>
    <w:rsid w:val="00A405B5"/>
    <w:rsid w:val="00A4080F"/>
    <w:rsid w:val="00A41C2F"/>
    <w:rsid w:val="00A41D14"/>
    <w:rsid w:val="00A41DB6"/>
    <w:rsid w:val="00A42413"/>
    <w:rsid w:val="00A424D0"/>
    <w:rsid w:val="00A429C3"/>
    <w:rsid w:val="00A45F3E"/>
    <w:rsid w:val="00A463A7"/>
    <w:rsid w:val="00A468FD"/>
    <w:rsid w:val="00A46FE7"/>
    <w:rsid w:val="00A479FD"/>
    <w:rsid w:val="00A5185F"/>
    <w:rsid w:val="00A53ABC"/>
    <w:rsid w:val="00A54304"/>
    <w:rsid w:val="00A5488D"/>
    <w:rsid w:val="00A55965"/>
    <w:rsid w:val="00A55C26"/>
    <w:rsid w:val="00A56033"/>
    <w:rsid w:val="00A564C1"/>
    <w:rsid w:val="00A56B82"/>
    <w:rsid w:val="00A56FF9"/>
    <w:rsid w:val="00A573F0"/>
    <w:rsid w:val="00A5753E"/>
    <w:rsid w:val="00A57B4F"/>
    <w:rsid w:val="00A60801"/>
    <w:rsid w:val="00A60C92"/>
    <w:rsid w:val="00A60EA2"/>
    <w:rsid w:val="00A61442"/>
    <w:rsid w:val="00A620D6"/>
    <w:rsid w:val="00A6453B"/>
    <w:rsid w:val="00A64831"/>
    <w:rsid w:val="00A64E42"/>
    <w:rsid w:val="00A65FA4"/>
    <w:rsid w:val="00A66D8A"/>
    <w:rsid w:val="00A67E41"/>
    <w:rsid w:val="00A7030F"/>
    <w:rsid w:val="00A71FDA"/>
    <w:rsid w:val="00A7262A"/>
    <w:rsid w:val="00A72A26"/>
    <w:rsid w:val="00A73009"/>
    <w:rsid w:val="00A7381D"/>
    <w:rsid w:val="00A73E95"/>
    <w:rsid w:val="00A7411D"/>
    <w:rsid w:val="00A74BDF"/>
    <w:rsid w:val="00A770A9"/>
    <w:rsid w:val="00A81520"/>
    <w:rsid w:val="00A818F1"/>
    <w:rsid w:val="00A82CCE"/>
    <w:rsid w:val="00A83446"/>
    <w:rsid w:val="00A8445E"/>
    <w:rsid w:val="00A8552F"/>
    <w:rsid w:val="00A85624"/>
    <w:rsid w:val="00A85805"/>
    <w:rsid w:val="00A85B1B"/>
    <w:rsid w:val="00A85F06"/>
    <w:rsid w:val="00A861A8"/>
    <w:rsid w:val="00A87542"/>
    <w:rsid w:val="00A87DAE"/>
    <w:rsid w:val="00A914C9"/>
    <w:rsid w:val="00A91D10"/>
    <w:rsid w:val="00A92C44"/>
    <w:rsid w:val="00A9392C"/>
    <w:rsid w:val="00A94DC6"/>
    <w:rsid w:val="00A94E71"/>
    <w:rsid w:val="00A957F9"/>
    <w:rsid w:val="00A9602A"/>
    <w:rsid w:val="00A9605C"/>
    <w:rsid w:val="00A96430"/>
    <w:rsid w:val="00A96914"/>
    <w:rsid w:val="00A97D4F"/>
    <w:rsid w:val="00AA1071"/>
    <w:rsid w:val="00AA477E"/>
    <w:rsid w:val="00AA47E2"/>
    <w:rsid w:val="00AA4D78"/>
    <w:rsid w:val="00AA6A08"/>
    <w:rsid w:val="00AB02BE"/>
    <w:rsid w:val="00AB07D4"/>
    <w:rsid w:val="00AB100C"/>
    <w:rsid w:val="00AB1C89"/>
    <w:rsid w:val="00AB35A3"/>
    <w:rsid w:val="00AB39CC"/>
    <w:rsid w:val="00AB6A3E"/>
    <w:rsid w:val="00AB6C74"/>
    <w:rsid w:val="00AC0F4B"/>
    <w:rsid w:val="00AC13BD"/>
    <w:rsid w:val="00AC2192"/>
    <w:rsid w:val="00AC2957"/>
    <w:rsid w:val="00AC33E1"/>
    <w:rsid w:val="00AC3481"/>
    <w:rsid w:val="00AC38EF"/>
    <w:rsid w:val="00AC4941"/>
    <w:rsid w:val="00AC4C84"/>
    <w:rsid w:val="00AC530F"/>
    <w:rsid w:val="00AC55F6"/>
    <w:rsid w:val="00AC5E28"/>
    <w:rsid w:val="00AC5EEC"/>
    <w:rsid w:val="00AC68FB"/>
    <w:rsid w:val="00AC6BF1"/>
    <w:rsid w:val="00AC71EF"/>
    <w:rsid w:val="00AC7A4B"/>
    <w:rsid w:val="00AD20DC"/>
    <w:rsid w:val="00AD2618"/>
    <w:rsid w:val="00AD41DB"/>
    <w:rsid w:val="00AD463B"/>
    <w:rsid w:val="00AD5317"/>
    <w:rsid w:val="00AD7180"/>
    <w:rsid w:val="00AD72EA"/>
    <w:rsid w:val="00AD7451"/>
    <w:rsid w:val="00AD7FB9"/>
    <w:rsid w:val="00AE2C1A"/>
    <w:rsid w:val="00AE328F"/>
    <w:rsid w:val="00AE56F7"/>
    <w:rsid w:val="00AE5741"/>
    <w:rsid w:val="00AE5AAC"/>
    <w:rsid w:val="00AE6A5D"/>
    <w:rsid w:val="00AE6B89"/>
    <w:rsid w:val="00AF0258"/>
    <w:rsid w:val="00AF0876"/>
    <w:rsid w:val="00AF113B"/>
    <w:rsid w:val="00AF1E25"/>
    <w:rsid w:val="00AF217F"/>
    <w:rsid w:val="00AF23EB"/>
    <w:rsid w:val="00AF3326"/>
    <w:rsid w:val="00AF3A63"/>
    <w:rsid w:val="00AF4556"/>
    <w:rsid w:val="00AF56B3"/>
    <w:rsid w:val="00AF605F"/>
    <w:rsid w:val="00AF6102"/>
    <w:rsid w:val="00AF6221"/>
    <w:rsid w:val="00AF6892"/>
    <w:rsid w:val="00AF7606"/>
    <w:rsid w:val="00B00B98"/>
    <w:rsid w:val="00B01048"/>
    <w:rsid w:val="00B0114D"/>
    <w:rsid w:val="00B02CD7"/>
    <w:rsid w:val="00B02DE1"/>
    <w:rsid w:val="00B03216"/>
    <w:rsid w:val="00B03844"/>
    <w:rsid w:val="00B03A50"/>
    <w:rsid w:val="00B03CF6"/>
    <w:rsid w:val="00B040ED"/>
    <w:rsid w:val="00B0455D"/>
    <w:rsid w:val="00B047B9"/>
    <w:rsid w:val="00B04F0F"/>
    <w:rsid w:val="00B070AF"/>
    <w:rsid w:val="00B07D3E"/>
    <w:rsid w:val="00B103A1"/>
    <w:rsid w:val="00B10A40"/>
    <w:rsid w:val="00B1187C"/>
    <w:rsid w:val="00B11F5A"/>
    <w:rsid w:val="00B1265E"/>
    <w:rsid w:val="00B129A5"/>
    <w:rsid w:val="00B14301"/>
    <w:rsid w:val="00B14338"/>
    <w:rsid w:val="00B14C40"/>
    <w:rsid w:val="00B14D32"/>
    <w:rsid w:val="00B20194"/>
    <w:rsid w:val="00B203F5"/>
    <w:rsid w:val="00B20643"/>
    <w:rsid w:val="00B22084"/>
    <w:rsid w:val="00B2255E"/>
    <w:rsid w:val="00B23214"/>
    <w:rsid w:val="00B23CB8"/>
    <w:rsid w:val="00B24022"/>
    <w:rsid w:val="00B2458B"/>
    <w:rsid w:val="00B24630"/>
    <w:rsid w:val="00B24663"/>
    <w:rsid w:val="00B25334"/>
    <w:rsid w:val="00B26BB1"/>
    <w:rsid w:val="00B26D6B"/>
    <w:rsid w:val="00B26E85"/>
    <w:rsid w:val="00B27083"/>
    <w:rsid w:val="00B27C9A"/>
    <w:rsid w:val="00B27DF9"/>
    <w:rsid w:val="00B307AF"/>
    <w:rsid w:val="00B3151C"/>
    <w:rsid w:val="00B3214E"/>
    <w:rsid w:val="00B329F6"/>
    <w:rsid w:val="00B32B65"/>
    <w:rsid w:val="00B3305A"/>
    <w:rsid w:val="00B33AE6"/>
    <w:rsid w:val="00B34B8B"/>
    <w:rsid w:val="00B3512B"/>
    <w:rsid w:val="00B353CD"/>
    <w:rsid w:val="00B35A80"/>
    <w:rsid w:val="00B365DD"/>
    <w:rsid w:val="00B37150"/>
    <w:rsid w:val="00B37F44"/>
    <w:rsid w:val="00B40750"/>
    <w:rsid w:val="00B40865"/>
    <w:rsid w:val="00B40EDF"/>
    <w:rsid w:val="00B410A6"/>
    <w:rsid w:val="00B41A7B"/>
    <w:rsid w:val="00B42AC0"/>
    <w:rsid w:val="00B43708"/>
    <w:rsid w:val="00B45237"/>
    <w:rsid w:val="00B4549E"/>
    <w:rsid w:val="00B45AE5"/>
    <w:rsid w:val="00B45B4D"/>
    <w:rsid w:val="00B46178"/>
    <w:rsid w:val="00B46385"/>
    <w:rsid w:val="00B47D4F"/>
    <w:rsid w:val="00B50DE5"/>
    <w:rsid w:val="00B52909"/>
    <w:rsid w:val="00B529FE"/>
    <w:rsid w:val="00B54EA1"/>
    <w:rsid w:val="00B55441"/>
    <w:rsid w:val="00B55FA4"/>
    <w:rsid w:val="00B56680"/>
    <w:rsid w:val="00B60574"/>
    <w:rsid w:val="00B605D2"/>
    <w:rsid w:val="00B609B0"/>
    <w:rsid w:val="00B61353"/>
    <w:rsid w:val="00B622B7"/>
    <w:rsid w:val="00B62BF1"/>
    <w:rsid w:val="00B6303A"/>
    <w:rsid w:val="00B63595"/>
    <w:rsid w:val="00B63ED4"/>
    <w:rsid w:val="00B65556"/>
    <w:rsid w:val="00B65928"/>
    <w:rsid w:val="00B65AE6"/>
    <w:rsid w:val="00B661A4"/>
    <w:rsid w:val="00B670DA"/>
    <w:rsid w:val="00B6774C"/>
    <w:rsid w:val="00B67B49"/>
    <w:rsid w:val="00B67D46"/>
    <w:rsid w:val="00B70905"/>
    <w:rsid w:val="00B70C5B"/>
    <w:rsid w:val="00B70CEA"/>
    <w:rsid w:val="00B72289"/>
    <w:rsid w:val="00B72413"/>
    <w:rsid w:val="00B72458"/>
    <w:rsid w:val="00B725C6"/>
    <w:rsid w:val="00B73110"/>
    <w:rsid w:val="00B737E0"/>
    <w:rsid w:val="00B74084"/>
    <w:rsid w:val="00B74295"/>
    <w:rsid w:val="00B759F7"/>
    <w:rsid w:val="00B75C52"/>
    <w:rsid w:val="00B76425"/>
    <w:rsid w:val="00B76EC7"/>
    <w:rsid w:val="00B772FF"/>
    <w:rsid w:val="00B7760A"/>
    <w:rsid w:val="00B77BC2"/>
    <w:rsid w:val="00B810D1"/>
    <w:rsid w:val="00B81D03"/>
    <w:rsid w:val="00B820D3"/>
    <w:rsid w:val="00B8251B"/>
    <w:rsid w:val="00B82D28"/>
    <w:rsid w:val="00B8338E"/>
    <w:rsid w:val="00B83E8B"/>
    <w:rsid w:val="00B843F4"/>
    <w:rsid w:val="00B84C8B"/>
    <w:rsid w:val="00B85158"/>
    <w:rsid w:val="00B85243"/>
    <w:rsid w:val="00B86FD3"/>
    <w:rsid w:val="00B87660"/>
    <w:rsid w:val="00B90BA1"/>
    <w:rsid w:val="00B9400D"/>
    <w:rsid w:val="00B940D4"/>
    <w:rsid w:val="00B94E46"/>
    <w:rsid w:val="00B95E4B"/>
    <w:rsid w:val="00B95EBA"/>
    <w:rsid w:val="00B96E74"/>
    <w:rsid w:val="00BA0E12"/>
    <w:rsid w:val="00BA26FF"/>
    <w:rsid w:val="00BA3954"/>
    <w:rsid w:val="00BA3D48"/>
    <w:rsid w:val="00BA3D75"/>
    <w:rsid w:val="00BA66E5"/>
    <w:rsid w:val="00BA6FCE"/>
    <w:rsid w:val="00BB024F"/>
    <w:rsid w:val="00BB07D1"/>
    <w:rsid w:val="00BB0A19"/>
    <w:rsid w:val="00BB1058"/>
    <w:rsid w:val="00BB16D0"/>
    <w:rsid w:val="00BB3C1D"/>
    <w:rsid w:val="00BB3F01"/>
    <w:rsid w:val="00BB4629"/>
    <w:rsid w:val="00BB5F4D"/>
    <w:rsid w:val="00BB6C87"/>
    <w:rsid w:val="00BB77C6"/>
    <w:rsid w:val="00BB7C8A"/>
    <w:rsid w:val="00BC14B1"/>
    <w:rsid w:val="00BC1BD4"/>
    <w:rsid w:val="00BC1C9E"/>
    <w:rsid w:val="00BC1CEF"/>
    <w:rsid w:val="00BC1D10"/>
    <w:rsid w:val="00BC1FF7"/>
    <w:rsid w:val="00BC2A55"/>
    <w:rsid w:val="00BC4B55"/>
    <w:rsid w:val="00BC5A7E"/>
    <w:rsid w:val="00BC5B26"/>
    <w:rsid w:val="00BC6C20"/>
    <w:rsid w:val="00BD1643"/>
    <w:rsid w:val="00BD1AE6"/>
    <w:rsid w:val="00BD33D1"/>
    <w:rsid w:val="00BD3A60"/>
    <w:rsid w:val="00BD4121"/>
    <w:rsid w:val="00BD430C"/>
    <w:rsid w:val="00BD4806"/>
    <w:rsid w:val="00BD507B"/>
    <w:rsid w:val="00BD53A1"/>
    <w:rsid w:val="00BD6DE5"/>
    <w:rsid w:val="00BE1529"/>
    <w:rsid w:val="00BE225F"/>
    <w:rsid w:val="00BE38D0"/>
    <w:rsid w:val="00BE3C51"/>
    <w:rsid w:val="00BE4EDA"/>
    <w:rsid w:val="00BE4FC1"/>
    <w:rsid w:val="00BE5813"/>
    <w:rsid w:val="00BE5B2B"/>
    <w:rsid w:val="00BE6215"/>
    <w:rsid w:val="00BE633E"/>
    <w:rsid w:val="00BE6425"/>
    <w:rsid w:val="00BE6B92"/>
    <w:rsid w:val="00BE6F42"/>
    <w:rsid w:val="00BF0B68"/>
    <w:rsid w:val="00BF0CC7"/>
    <w:rsid w:val="00BF23BD"/>
    <w:rsid w:val="00BF3259"/>
    <w:rsid w:val="00BF32F3"/>
    <w:rsid w:val="00BF363A"/>
    <w:rsid w:val="00BF4420"/>
    <w:rsid w:val="00BF5B2D"/>
    <w:rsid w:val="00BF6572"/>
    <w:rsid w:val="00BF7443"/>
    <w:rsid w:val="00BF7BF9"/>
    <w:rsid w:val="00C0150A"/>
    <w:rsid w:val="00C0175E"/>
    <w:rsid w:val="00C01889"/>
    <w:rsid w:val="00C03EDE"/>
    <w:rsid w:val="00C05977"/>
    <w:rsid w:val="00C07F98"/>
    <w:rsid w:val="00C101D0"/>
    <w:rsid w:val="00C11577"/>
    <w:rsid w:val="00C11F92"/>
    <w:rsid w:val="00C1242F"/>
    <w:rsid w:val="00C13EAA"/>
    <w:rsid w:val="00C1452D"/>
    <w:rsid w:val="00C14CC0"/>
    <w:rsid w:val="00C15BFC"/>
    <w:rsid w:val="00C1647C"/>
    <w:rsid w:val="00C1675E"/>
    <w:rsid w:val="00C17DB4"/>
    <w:rsid w:val="00C20BB4"/>
    <w:rsid w:val="00C21A3D"/>
    <w:rsid w:val="00C21D49"/>
    <w:rsid w:val="00C22215"/>
    <w:rsid w:val="00C22D4C"/>
    <w:rsid w:val="00C22DB6"/>
    <w:rsid w:val="00C22DC4"/>
    <w:rsid w:val="00C23117"/>
    <w:rsid w:val="00C2385B"/>
    <w:rsid w:val="00C24C51"/>
    <w:rsid w:val="00C267A2"/>
    <w:rsid w:val="00C27808"/>
    <w:rsid w:val="00C278E9"/>
    <w:rsid w:val="00C2791E"/>
    <w:rsid w:val="00C31815"/>
    <w:rsid w:val="00C31B17"/>
    <w:rsid w:val="00C322A3"/>
    <w:rsid w:val="00C32487"/>
    <w:rsid w:val="00C330F9"/>
    <w:rsid w:val="00C3423B"/>
    <w:rsid w:val="00C34BE1"/>
    <w:rsid w:val="00C35625"/>
    <w:rsid w:val="00C35DD7"/>
    <w:rsid w:val="00C3613F"/>
    <w:rsid w:val="00C36AE0"/>
    <w:rsid w:val="00C372A0"/>
    <w:rsid w:val="00C37919"/>
    <w:rsid w:val="00C37E10"/>
    <w:rsid w:val="00C404B3"/>
    <w:rsid w:val="00C41C18"/>
    <w:rsid w:val="00C41D5B"/>
    <w:rsid w:val="00C4288E"/>
    <w:rsid w:val="00C42AFA"/>
    <w:rsid w:val="00C432B7"/>
    <w:rsid w:val="00C43A75"/>
    <w:rsid w:val="00C45C8E"/>
    <w:rsid w:val="00C45FDB"/>
    <w:rsid w:val="00C47B9B"/>
    <w:rsid w:val="00C504D0"/>
    <w:rsid w:val="00C514A6"/>
    <w:rsid w:val="00C51E35"/>
    <w:rsid w:val="00C5238E"/>
    <w:rsid w:val="00C52945"/>
    <w:rsid w:val="00C52B8A"/>
    <w:rsid w:val="00C52D75"/>
    <w:rsid w:val="00C5390B"/>
    <w:rsid w:val="00C53D05"/>
    <w:rsid w:val="00C54755"/>
    <w:rsid w:val="00C563FA"/>
    <w:rsid w:val="00C6191F"/>
    <w:rsid w:val="00C625FA"/>
    <w:rsid w:val="00C62613"/>
    <w:rsid w:val="00C62BBC"/>
    <w:rsid w:val="00C62E14"/>
    <w:rsid w:val="00C6319F"/>
    <w:rsid w:val="00C6455F"/>
    <w:rsid w:val="00C650D7"/>
    <w:rsid w:val="00C65B5B"/>
    <w:rsid w:val="00C66FB0"/>
    <w:rsid w:val="00C70586"/>
    <w:rsid w:val="00C714E2"/>
    <w:rsid w:val="00C719B0"/>
    <w:rsid w:val="00C71F2A"/>
    <w:rsid w:val="00C7208D"/>
    <w:rsid w:val="00C72977"/>
    <w:rsid w:val="00C729F6"/>
    <w:rsid w:val="00C735E1"/>
    <w:rsid w:val="00C746B6"/>
    <w:rsid w:val="00C750D5"/>
    <w:rsid w:val="00C75467"/>
    <w:rsid w:val="00C758B0"/>
    <w:rsid w:val="00C75A6F"/>
    <w:rsid w:val="00C7739C"/>
    <w:rsid w:val="00C80888"/>
    <w:rsid w:val="00C809F9"/>
    <w:rsid w:val="00C81C28"/>
    <w:rsid w:val="00C82E48"/>
    <w:rsid w:val="00C841A5"/>
    <w:rsid w:val="00C84A5D"/>
    <w:rsid w:val="00C86220"/>
    <w:rsid w:val="00C8758A"/>
    <w:rsid w:val="00C8792D"/>
    <w:rsid w:val="00C87D3F"/>
    <w:rsid w:val="00C90238"/>
    <w:rsid w:val="00C914AF"/>
    <w:rsid w:val="00C91E56"/>
    <w:rsid w:val="00C91F04"/>
    <w:rsid w:val="00C9269B"/>
    <w:rsid w:val="00C92C4B"/>
    <w:rsid w:val="00C93849"/>
    <w:rsid w:val="00C93899"/>
    <w:rsid w:val="00C948C4"/>
    <w:rsid w:val="00C94C02"/>
    <w:rsid w:val="00C94E1C"/>
    <w:rsid w:val="00C969FB"/>
    <w:rsid w:val="00C97B34"/>
    <w:rsid w:val="00CA1C56"/>
    <w:rsid w:val="00CA481F"/>
    <w:rsid w:val="00CA49A3"/>
    <w:rsid w:val="00CA4DD5"/>
    <w:rsid w:val="00CA4F99"/>
    <w:rsid w:val="00CA58CE"/>
    <w:rsid w:val="00CA5CF1"/>
    <w:rsid w:val="00CA63D0"/>
    <w:rsid w:val="00CA6CB9"/>
    <w:rsid w:val="00CA6F3F"/>
    <w:rsid w:val="00CA7BAE"/>
    <w:rsid w:val="00CB065D"/>
    <w:rsid w:val="00CB10F9"/>
    <w:rsid w:val="00CB38C5"/>
    <w:rsid w:val="00CB3C58"/>
    <w:rsid w:val="00CB45B4"/>
    <w:rsid w:val="00CB47F0"/>
    <w:rsid w:val="00CB5BFA"/>
    <w:rsid w:val="00CB6AA5"/>
    <w:rsid w:val="00CB7546"/>
    <w:rsid w:val="00CB76B2"/>
    <w:rsid w:val="00CC0B9C"/>
    <w:rsid w:val="00CC13C5"/>
    <w:rsid w:val="00CC2C13"/>
    <w:rsid w:val="00CC394A"/>
    <w:rsid w:val="00CC5334"/>
    <w:rsid w:val="00CC7177"/>
    <w:rsid w:val="00CC7FD4"/>
    <w:rsid w:val="00CD2203"/>
    <w:rsid w:val="00CD22CC"/>
    <w:rsid w:val="00CD26C6"/>
    <w:rsid w:val="00CD411B"/>
    <w:rsid w:val="00CD44DE"/>
    <w:rsid w:val="00CD49A1"/>
    <w:rsid w:val="00CD4D15"/>
    <w:rsid w:val="00CD6493"/>
    <w:rsid w:val="00CD6624"/>
    <w:rsid w:val="00CD699B"/>
    <w:rsid w:val="00CD7489"/>
    <w:rsid w:val="00CD783A"/>
    <w:rsid w:val="00CE0D2A"/>
    <w:rsid w:val="00CE12E0"/>
    <w:rsid w:val="00CE253D"/>
    <w:rsid w:val="00CE2554"/>
    <w:rsid w:val="00CE2ED0"/>
    <w:rsid w:val="00CE3667"/>
    <w:rsid w:val="00CE3EA7"/>
    <w:rsid w:val="00CE4346"/>
    <w:rsid w:val="00CE4E0E"/>
    <w:rsid w:val="00CE642A"/>
    <w:rsid w:val="00CE6A3C"/>
    <w:rsid w:val="00CE7277"/>
    <w:rsid w:val="00CE7C9D"/>
    <w:rsid w:val="00CF04D8"/>
    <w:rsid w:val="00CF07B4"/>
    <w:rsid w:val="00CF1293"/>
    <w:rsid w:val="00CF2C26"/>
    <w:rsid w:val="00CF3383"/>
    <w:rsid w:val="00CF3D3C"/>
    <w:rsid w:val="00CF464B"/>
    <w:rsid w:val="00CF4BEA"/>
    <w:rsid w:val="00CF7BFD"/>
    <w:rsid w:val="00D00C85"/>
    <w:rsid w:val="00D00FD8"/>
    <w:rsid w:val="00D01215"/>
    <w:rsid w:val="00D015FE"/>
    <w:rsid w:val="00D01C1E"/>
    <w:rsid w:val="00D03E90"/>
    <w:rsid w:val="00D0482B"/>
    <w:rsid w:val="00D056E7"/>
    <w:rsid w:val="00D05A17"/>
    <w:rsid w:val="00D05E69"/>
    <w:rsid w:val="00D0661E"/>
    <w:rsid w:val="00D0738C"/>
    <w:rsid w:val="00D07412"/>
    <w:rsid w:val="00D07AFB"/>
    <w:rsid w:val="00D07FE3"/>
    <w:rsid w:val="00D10412"/>
    <w:rsid w:val="00D109FC"/>
    <w:rsid w:val="00D118E4"/>
    <w:rsid w:val="00D11A3F"/>
    <w:rsid w:val="00D11D51"/>
    <w:rsid w:val="00D11D69"/>
    <w:rsid w:val="00D12877"/>
    <w:rsid w:val="00D12AA6"/>
    <w:rsid w:val="00D136D2"/>
    <w:rsid w:val="00D14392"/>
    <w:rsid w:val="00D1492F"/>
    <w:rsid w:val="00D15574"/>
    <w:rsid w:val="00D15ACF"/>
    <w:rsid w:val="00D15FAA"/>
    <w:rsid w:val="00D1720E"/>
    <w:rsid w:val="00D17E94"/>
    <w:rsid w:val="00D20E2E"/>
    <w:rsid w:val="00D22277"/>
    <w:rsid w:val="00D226D2"/>
    <w:rsid w:val="00D22CE8"/>
    <w:rsid w:val="00D22DFC"/>
    <w:rsid w:val="00D23ECE"/>
    <w:rsid w:val="00D24C56"/>
    <w:rsid w:val="00D24D80"/>
    <w:rsid w:val="00D25325"/>
    <w:rsid w:val="00D2541C"/>
    <w:rsid w:val="00D25929"/>
    <w:rsid w:val="00D26B63"/>
    <w:rsid w:val="00D26BE7"/>
    <w:rsid w:val="00D27302"/>
    <w:rsid w:val="00D27CBC"/>
    <w:rsid w:val="00D30045"/>
    <w:rsid w:val="00D304AC"/>
    <w:rsid w:val="00D30B0F"/>
    <w:rsid w:val="00D31BCF"/>
    <w:rsid w:val="00D326F1"/>
    <w:rsid w:val="00D33597"/>
    <w:rsid w:val="00D33D75"/>
    <w:rsid w:val="00D34089"/>
    <w:rsid w:val="00D34808"/>
    <w:rsid w:val="00D34FDE"/>
    <w:rsid w:val="00D35295"/>
    <w:rsid w:val="00D352C7"/>
    <w:rsid w:val="00D35457"/>
    <w:rsid w:val="00D35BD1"/>
    <w:rsid w:val="00D36088"/>
    <w:rsid w:val="00D36457"/>
    <w:rsid w:val="00D36DF6"/>
    <w:rsid w:val="00D37DC6"/>
    <w:rsid w:val="00D37E01"/>
    <w:rsid w:val="00D40B15"/>
    <w:rsid w:val="00D41CBD"/>
    <w:rsid w:val="00D42D03"/>
    <w:rsid w:val="00D43259"/>
    <w:rsid w:val="00D4343D"/>
    <w:rsid w:val="00D4359B"/>
    <w:rsid w:val="00D45A74"/>
    <w:rsid w:val="00D46551"/>
    <w:rsid w:val="00D46A92"/>
    <w:rsid w:val="00D46A9E"/>
    <w:rsid w:val="00D511F7"/>
    <w:rsid w:val="00D525EF"/>
    <w:rsid w:val="00D527D3"/>
    <w:rsid w:val="00D5332F"/>
    <w:rsid w:val="00D53566"/>
    <w:rsid w:val="00D541B2"/>
    <w:rsid w:val="00D54383"/>
    <w:rsid w:val="00D54628"/>
    <w:rsid w:val="00D555A7"/>
    <w:rsid w:val="00D560A8"/>
    <w:rsid w:val="00D566A0"/>
    <w:rsid w:val="00D56DA9"/>
    <w:rsid w:val="00D572D0"/>
    <w:rsid w:val="00D57DFC"/>
    <w:rsid w:val="00D57E4D"/>
    <w:rsid w:val="00D6092F"/>
    <w:rsid w:val="00D60F27"/>
    <w:rsid w:val="00D6145F"/>
    <w:rsid w:val="00D617FE"/>
    <w:rsid w:val="00D622B7"/>
    <w:rsid w:val="00D6303F"/>
    <w:rsid w:val="00D63276"/>
    <w:rsid w:val="00D65485"/>
    <w:rsid w:val="00D65962"/>
    <w:rsid w:val="00D7077E"/>
    <w:rsid w:val="00D70810"/>
    <w:rsid w:val="00D710BF"/>
    <w:rsid w:val="00D71249"/>
    <w:rsid w:val="00D714C4"/>
    <w:rsid w:val="00D73034"/>
    <w:rsid w:val="00D73302"/>
    <w:rsid w:val="00D7355E"/>
    <w:rsid w:val="00D7410E"/>
    <w:rsid w:val="00D75B95"/>
    <w:rsid w:val="00D76D78"/>
    <w:rsid w:val="00D76F45"/>
    <w:rsid w:val="00D7714D"/>
    <w:rsid w:val="00D8012F"/>
    <w:rsid w:val="00D80C0B"/>
    <w:rsid w:val="00D80C26"/>
    <w:rsid w:val="00D83E6F"/>
    <w:rsid w:val="00D84521"/>
    <w:rsid w:val="00D848FB"/>
    <w:rsid w:val="00D84F43"/>
    <w:rsid w:val="00D85C77"/>
    <w:rsid w:val="00D872BC"/>
    <w:rsid w:val="00D90334"/>
    <w:rsid w:val="00D904E7"/>
    <w:rsid w:val="00D90CD4"/>
    <w:rsid w:val="00D91379"/>
    <w:rsid w:val="00D9216B"/>
    <w:rsid w:val="00D925C6"/>
    <w:rsid w:val="00D93178"/>
    <w:rsid w:val="00D93ABE"/>
    <w:rsid w:val="00D94314"/>
    <w:rsid w:val="00D962D8"/>
    <w:rsid w:val="00DA0258"/>
    <w:rsid w:val="00DA0944"/>
    <w:rsid w:val="00DA0BE6"/>
    <w:rsid w:val="00DA16F7"/>
    <w:rsid w:val="00DA1F3B"/>
    <w:rsid w:val="00DA233A"/>
    <w:rsid w:val="00DA2FAF"/>
    <w:rsid w:val="00DA317C"/>
    <w:rsid w:val="00DA35A6"/>
    <w:rsid w:val="00DA44D5"/>
    <w:rsid w:val="00DA4836"/>
    <w:rsid w:val="00DA5361"/>
    <w:rsid w:val="00DA5C77"/>
    <w:rsid w:val="00DA747A"/>
    <w:rsid w:val="00DA77D0"/>
    <w:rsid w:val="00DA7A15"/>
    <w:rsid w:val="00DA7A92"/>
    <w:rsid w:val="00DA7C42"/>
    <w:rsid w:val="00DA7D55"/>
    <w:rsid w:val="00DA7E77"/>
    <w:rsid w:val="00DB1634"/>
    <w:rsid w:val="00DB1BBA"/>
    <w:rsid w:val="00DB308B"/>
    <w:rsid w:val="00DB32C5"/>
    <w:rsid w:val="00DB37FB"/>
    <w:rsid w:val="00DB4A06"/>
    <w:rsid w:val="00DB4C25"/>
    <w:rsid w:val="00DB5081"/>
    <w:rsid w:val="00DB5B71"/>
    <w:rsid w:val="00DB66E8"/>
    <w:rsid w:val="00DB755F"/>
    <w:rsid w:val="00DC0953"/>
    <w:rsid w:val="00DC0A5C"/>
    <w:rsid w:val="00DC1D7E"/>
    <w:rsid w:val="00DC2687"/>
    <w:rsid w:val="00DC39C5"/>
    <w:rsid w:val="00DC4841"/>
    <w:rsid w:val="00DC4A3D"/>
    <w:rsid w:val="00DC4AA1"/>
    <w:rsid w:val="00DC4C55"/>
    <w:rsid w:val="00DC5B48"/>
    <w:rsid w:val="00DC5C8F"/>
    <w:rsid w:val="00DC6C62"/>
    <w:rsid w:val="00DC6F7B"/>
    <w:rsid w:val="00DC7308"/>
    <w:rsid w:val="00DC7438"/>
    <w:rsid w:val="00DC7B60"/>
    <w:rsid w:val="00DD09D9"/>
    <w:rsid w:val="00DD1AB3"/>
    <w:rsid w:val="00DD1CFA"/>
    <w:rsid w:val="00DD3BA5"/>
    <w:rsid w:val="00DD40DC"/>
    <w:rsid w:val="00DD4421"/>
    <w:rsid w:val="00DD4ACE"/>
    <w:rsid w:val="00DD4EBD"/>
    <w:rsid w:val="00DD5026"/>
    <w:rsid w:val="00DD623A"/>
    <w:rsid w:val="00DE37AE"/>
    <w:rsid w:val="00DE3F02"/>
    <w:rsid w:val="00DE3F7F"/>
    <w:rsid w:val="00DE463C"/>
    <w:rsid w:val="00DE4793"/>
    <w:rsid w:val="00DE4C4A"/>
    <w:rsid w:val="00DE542F"/>
    <w:rsid w:val="00DE59B2"/>
    <w:rsid w:val="00DE6997"/>
    <w:rsid w:val="00DE76B3"/>
    <w:rsid w:val="00DF1CC0"/>
    <w:rsid w:val="00DF1EA5"/>
    <w:rsid w:val="00DF29CB"/>
    <w:rsid w:val="00DF2A12"/>
    <w:rsid w:val="00DF30C1"/>
    <w:rsid w:val="00DF3179"/>
    <w:rsid w:val="00DF5728"/>
    <w:rsid w:val="00DF69A6"/>
    <w:rsid w:val="00DF71CA"/>
    <w:rsid w:val="00E000F6"/>
    <w:rsid w:val="00E01494"/>
    <w:rsid w:val="00E016CA"/>
    <w:rsid w:val="00E02A0D"/>
    <w:rsid w:val="00E03215"/>
    <w:rsid w:val="00E03EB2"/>
    <w:rsid w:val="00E0401E"/>
    <w:rsid w:val="00E053E7"/>
    <w:rsid w:val="00E05CD7"/>
    <w:rsid w:val="00E06283"/>
    <w:rsid w:val="00E06380"/>
    <w:rsid w:val="00E06AB1"/>
    <w:rsid w:val="00E0709F"/>
    <w:rsid w:val="00E1128E"/>
    <w:rsid w:val="00E1182C"/>
    <w:rsid w:val="00E132CC"/>
    <w:rsid w:val="00E135FE"/>
    <w:rsid w:val="00E13720"/>
    <w:rsid w:val="00E13F83"/>
    <w:rsid w:val="00E1403E"/>
    <w:rsid w:val="00E14D10"/>
    <w:rsid w:val="00E160E6"/>
    <w:rsid w:val="00E165A5"/>
    <w:rsid w:val="00E1695A"/>
    <w:rsid w:val="00E17493"/>
    <w:rsid w:val="00E22061"/>
    <w:rsid w:val="00E22C59"/>
    <w:rsid w:val="00E22DA4"/>
    <w:rsid w:val="00E22F77"/>
    <w:rsid w:val="00E237B1"/>
    <w:rsid w:val="00E25AEB"/>
    <w:rsid w:val="00E25E2D"/>
    <w:rsid w:val="00E2642B"/>
    <w:rsid w:val="00E30C7C"/>
    <w:rsid w:val="00E33626"/>
    <w:rsid w:val="00E33F43"/>
    <w:rsid w:val="00E35E9F"/>
    <w:rsid w:val="00E368FE"/>
    <w:rsid w:val="00E372C3"/>
    <w:rsid w:val="00E40A85"/>
    <w:rsid w:val="00E4111F"/>
    <w:rsid w:val="00E4277E"/>
    <w:rsid w:val="00E42EE3"/>
    <w:rsid w:val="00E44F21"/>
    <w:rsid w:val="00E46589"/>
    <w:rsid w:val="00E4719B"/>
    <w:rsid w:val="00E50DC3"/>
    <w:rsid w:val="00E5112D"/>
    <w:rsid w:val="00E516E1"/>
    <w:rsid w:val="00E52647"/>
    <w:rsid w:val="00E52B05"/>
    <w:rsid w:val="00E53BBE"/>
    <w:rsid w:val="00E53F3E"/>
    <w:rsid w:val="00E568EE"/>
    <w:rsid w:val="00E6120F"/>
    <w:rsid w:val="00E616BC"/>
    <w:rsid w:val="00E619D5"/>
    <w:rsid w:val="00E61F2A"/>
    <w:rsid w:val="00E63DA8"/>
    <w:rsid w:val="00E660AF"/>
    <w:rsid w:val="00E66C4D"/>
    <w:rsid w:val="00E66F1F"/>
    <w:rsid w:val="00E66FF0"/>
    <w:rsid w:val="00E70824"/>
    <w:rsid w:val="00E71186"/>
    <w:rsid w:val="00E71562"/>
    <w:rsid w:val="00E73198"/>
    <w:rsid w:val="00E73DDB"/>
    <w:rsid w:val="00E74B6E"/>
    <w:rsid w:val="00E7504A"/>
    <w:rsid w:val="00E752C3"/>
    <w:rsid w:val="00E7680A"/>
    <w:rsid w:val="00E77543"/>
    <w:rsid w:val="00E77700"/>
    <w:rsid w:val="00E802D3"/>
    <w:rsid w:val="00E81465"/>
    <w:rsid w:val="00E82705"/>
    <w:rsid w:val="00E83A42"/>
    <w:rsid w:val="00E845C1"/>
    <w:rsid w:val="00E84AE7"/>
    <w:rsid w:val="00E85D45"/>
    <w:rsid w:val="00E86297"/>
    <w:rsid w:val="00E86606"/>
    <w:rsid w:val="00E86664"/>
    <w:rsid w:val="00E86A29"/>
    <w:rsid w:val="00E87715"/>
    <w:rsid w:val="00E91542"/>
    <w:rsid w:val="00E927C5"/>
    <w:rsid w:val="00E9466F"/>
    <w:rsid w:val="00E946A6"/>
    <w:rsid w:val="00E955EC"/>
    <w:rsid w:val="00E97392"/>
    <w:rsid w:val="00EA227F"/>
    <w:rsid w:val="00EA24B2"/>
    <w:rsid w:val="00EA3CC2"/>
    <w:rsid w:val="00EA3F8E"/>
    <w:rsid w:val="00EA4736"/>
    <w:rsid w:val="00EA48BC"/>
    <w:rsid w:val="00EA4CBD"/>
    <w:rsid w:val="00EA741A"/>
    <w:rsid w:val="00EA7640"/>
    <w:rsid w:val="00EB0450"/>
    <w:rsid w:val="00EB07D6"/>
    <w:rsid w:val="00EB0ADF"/>
    <w:rsid w:val="00EB1874"/>
    <w:rsid w:val="00EB27B8"/>
    <w:rsid w:val="00EB408A"/>
    <w:rsid w:val="00EB418F"/>
    <w:rsid w:val="00EB50B8"/>
    <w:rsid w:val="00EB57C4"/>
    <w:rsid w:val="00EB5E1F"/>
    <w:rsid w:val="00EB6110"/>
    <w:rsid w:val="00EB7180"/>
    <w:rsid w:val="00EB7427"/>
    <w:rsid w:val="00EB7AD4"/>
    <w:rsid w:val="00EB7BCD"/>
    <w:rsid w:val="00EB7D71"/>
    <w:rsid w:val="00EC0493"/>
    <w:rsid w:val="00EC0C31"/>
    <w:rsid w:val="00EC11A1"/>
    <w:rsid w:val="00EC269F"/>
    <w:rsid w:val="00EC2CC3"/>
    <w:rsid w:val="00EC2D43"/>
    <w:rsid w:val="00EC2F05"/>
    <w:rsid w:val="00EC3124"/>
    <w:rsid w:val="00EC41E8"/>
    <w:rsid w:val="00EC6F50"/>
    <w:rsid w:val="00EC7397"/>
    <w:rsid w:val="00ED021E"/>
    <w:rsid w:val="00ED14A4"/>
    <w:rsid w:val="00ED498B"/>
    <w:rsid w:val="00ED5B1E"/>
    <w:rsid w:val="00ED6503"/>
    <w:rsid w:val="00ED65BF"/>
    <w:rsid w:val="00ED759B"/>
    <w:rsid w:val="00ED7B48"/>
    <w:rsid w:val="00ED7FBF"/>
    <w:rsid w:val="00EE06D2"/>
    <w:rsid w:val="00EE0C40"/>
    <w:rsid w:val="00EE122A"/>
    <w:rsid w:val="00EE1B43"/>
    <w:rsid w:val="00EE29A5"/>
    <w:rsid w:val="00EE3976"/>
    <w:rsid w:val="00EE40A7"/>
    <w:rsid w:val="00EE450C"/>
    <w:rsid w:val="00EE4EBB"/>
    <w:rsid w:val="00EE6308"/>
    <w:rsid w:val="00EE6360"/>
    <w:rsid w:val="00EE64D9"/>
    <w:rsid w:val="00EE77F4"/>
    <w:rsid w:val="00EE7A67"/>
    <w:rsid w:val="00EF04AC"/>
    <w:rsid w:val="00EF066C"/>
    <w:rsid w:val="00EF1009"/>
    <w:rsid w:val="00EF15FD"/>
    <w:rsid w:val="00EF16F5"/>
    <w:rsid w:val="00EF1AC9"/>
    <w:rsid w:val="00EF2C28"/>
    <w:rsid w:val="00EF3BE6"/>
    <w:rsid w:val="00EF4F45"/>
    <w:rsid w:val="00EF5617"/>
    <w:rsid w:val="00EF6758"/>
    <w:rsid w:val="00EF6AC0"/>
    <w:rsid w:val="00F012EE"/>
    <w:rsid w:val="00F01BFB"/>
    <w:rsid w:val="00F02A36"/>
    <w:rsid w:val="00F03A5C"/>
    <w:rsid w:val="00F053A9"/>
    <w:rsid w:val="00F06357"/>
    <w:rsid w:val="00F103F9"/>
    <w:rsid w:val="00F1044D"/>
    <w:rsid w:val="00F11814"/>
    <w:rsid w:val="00F12D6B"/>
    <w:rsid w:val="00F12EC6"/>
    <w:rsid w:val="00F139E0"/>
    <w:rsid w:val="00F13D36"/>
    <w:rsid w:val="00F1483E"/>
    <w:rsid w:val="00F14B16"/>
    <w:rsid w:val="00F14FD6"/>
    <w:rsid w:val="00F15F12"/>
    <w:rsid w:val="00F163B1"/>
    <w:rsid w:val="00F16FFC"/>
    <w:rsid w:val="00F218B9"/>
    <w:rsid w:val="00F2190C"/>
    <w:rsid w:val="00F22B7F"/>
    <w:rsid w:val="00F2409C"/>
    <w:rsid w:val="00F2573E"/>
    <w:rsid w:val="00F257B0"/>
    <w:rsid w:val="00F25AA0"/>
    <w:rsid w:val="00F303F5"/>
    <w:rsid w:val="00F30CCC"/>
    <w:rsid w:val="00F31F26"/>
    <w:rsid w:val="00F32EEE"/>
    <w:rsid w:val="00F33170"/>
    <w:rsid w:val="00F335BA"/>
    <w:rsid w:val="00F336F0"/>
    <w:rsid w:val="00F33EAF"/>
    <w:rsid w:val="00F33F68"/>
    <w:rsid w:val="00F34F13"/>
    <w:rsid w:val="00F3583B"/>
    <w:rsid w:val="00F36766"/>
    <w:rsid w:val="00F36C3F"/>
    <w:rsid w:val="00F40340"/>
    <w:rsid w:val="00F41361"/>
    <w:rsid w:val="00F420F4"/>
    <w:rsid w:val="00F42185"/>
    <w:rsid w:val="00F422E2"/>
    <w:rsid w:val="00F4259F"/>
    <w:rsid w:val="00F4265C"/>
    <w:rsid w:val="00F42AA4"/>
    <w:rsid w:val="00F431A4"/>
    <w:rsid w:val="00F4533D"/>
    <w:rsid w:val="00F456AF"/>
    <w:rsid w:val="00F458AE"/>
    <w:rsid w:val="00F459EA"/>
    <w:rsid w:val="00F470B3"/>
    <w:rsid w:val="00F474B1"/>
    <w:rsid w:val="00F5092E"/>
    <w:rsid w:val="00F52D8D"/>
    <w:rsid w:val="00F53588"/>
    <w:rsid w:val="00F53E25"/>
    <w:rsid w:val="00F53F35"/>
    <w:rsid w:val="00F54E19"/>
    <w:rsid w:val="00F5575B"/>
    <w:rsid w:val="00F57A56"/>
    <w:rsid w:val="00F60972"/>
    <w:rsid w:val="00F617B5"/>
    <w:rsid w:val="00F61DDB"/>
    <w:rsid w:val="00F62C94"/>
    <w:rsid w:val="00F632B9"/>
    <w:rsid w:val="00F6381F"/>
    <w:rsid w:val="00F64005"/>
    <w:rsid w:val="00F647E8"/>
    <w:rsid w:val="00F64E45"/>
    <w:rsid w:val="00F6510A"/>
    <w:rsid w:val="00F664FE"/>
    <w:rsid w:val="00F669DE"/>
    <w:rsid w:val="00F67490"/>
    <w:rsid w:val="00F7038D"/>
    <w:rsid w:val="00F70862"/>
    <w:rsid w:val="00F7103E"/>
    <w:rsid w:val="00F72B5E"/>
    <w:rsid w:val="00F72BE1"/>
    <w:rsid w:val="00F7371B"/>
    <w:rsid w:val="00F73FA7"/>
    <w:rsid w:val="00F74620"/>
    <w:rsid w:val="00F76ABA"/>
    <w:rsid w:val="00F76D97"/>
    <w:rsid w:val="00F8046A"/>
    <w:rsid w:val="00F812EB"/>
    <w:rsid w:val="00F8229D"/>
    <w:rsid w:val="00F82642"/>
    <w:rsid w:val="00F82680"/>
    <w:rsid w:val="00F8347A"/>
    <w:rsid w:val="00F8532A"/>
    <w:rsid w:val="00F85373"/>
    <w:rsid w:val="00F864A6"/>
    <w:rsid w:val="00F87575"/>
    <w:rsid w:val="00F9130F"/>
    <w:rsid w:val="00F9181C"/>
    <w:rsid w:val="00F91E0F"/>
    <w:rsid w:val="00F92D04"/>
    <w:rsid w:val="00F92F6E"/>
    <w:rsid w:val="00F92FCE"/>
    <w:rsid w:val="00F9351B"/>
    <w:rsid w:val="00F93B89"/>
    <w:rsid w:val="00F94547"/>
    <w:rsid w:val="00F94867"/>
    <w:rsid w:val="00F96B56"/>
    <w:rsid w:val="00F96C10"/>
    <w:rsid w:val="00F97508"/>
    <w:rsid w:val="00F97526"/>
    <w:rsid w:val="00F97812"/>
    <w:rsid w:val="00FA00EE"/>
    <w:rsid w:val="00FA01A6"/>
    <w:rsid w:val="00FA0410"/>
    <w:rsid w:val="00FA2285"/>
    <w:rsid w:val="00FA2FBC"/>
    <w:rsid w:val="00FA45A6"/>
    <w:rsid w:val="00FA518E"/>
    <w:rsid w:val="00FA6E6D"/>
    <w:rsid w:val="00FA742F"/>
    <w:rsid w:val="00FA77CE"/>
    <w:rsid w:val="00FA7D1F"/>
    <w:rsid w:val="00FB01CE"/>
    <w:rsid w:val="00FB04E6"/>
    <w:rsid w:val="00FB0B03"/>
    <w:rsid w:val="00FB10CB"/>
    <w:rsid w:val="00FB407D"/>
    <w:rsid w:val="00FB46DF"/>
    <w:rsid w:val="00FB47CC"/>
    <w:rsid w:val="00FB5040"/>
    <w:rsid w:val="00FB5971"/>
    <w:rsid w:val="00FB6BF4"/>
    <w:rsid w:val="00FB6D4E"/>
    <w:rsid w:val="00FC04A0"/>
    <w:rsid w:val="00FC0C25"/>
    <w:rsid w:val="00FC11A9"/>
    <w:rsid w:val="00FC134D"/>
    <w:rsid w:val="00FC236F"/>
    <w:rsid w:val="00FC30AD"/>
    <w:rsid w:val="00FC423D"/>
    <w:rsid w:val="00FC47F2"/>
    <w:rsid w:val="00FC67D2"/>
    <w:rsid w:val="00FC6FF1"/>
    <w:rsid w:val="00FC7852"/>
    <w:rsid w:val="00FC7F68"/>
    <w:rsid w:val="00FD00BE"/>
    <w:rsid w:val="00FD0111"/>
    <w:rsid w:val="00FD1EEA"/>
    <w:rsid w:val="00FD4C11"/>
    <w:rsid w:val="00FD5158"/>
    <w:rsid w:val="00FD52BE"/>
    <w:rsid w:val="00FD556F"/>
    <w:rsid w:val="00FE050F"/>
    <w:rsid w:val="00FE0C2D"/>
    <w:rsid w:val="00FE1220"/>
    <w:rsid w:val="00FE1A28"/>
    <w:rsid w:val="00FE1BB4"/>
    <w:rsid w:val="00FE1CF6"/>
    <w:rsid w:val="00FE28B8"/>
    <w:rsid w:val="00FE3408"/>
    <w:rsid w:val="00FE37E5"/>
    <w:rsid w:val="00FE37FD"/>
    <w:rsid w:val="00FE468B"/>
    <w:rsid w:val="00FE4DE6"/>
    <w:rsid w:val="00FE59C4"/>
    <w:rsid w:val="00FE6525"/>
    <w:rsid w:val="00FE6AE7"/>
    <w:rsid w:val="00FE7646"/>
    <w:rsid w:val="00FF000E"/>
    <w:rsid w:val="00FF319E"/>
    <w:rsid w:val="00FF53D2"/>
    <w:rsid w:val="00FF5470"/>
    <w:rsid w:val="00FF6339"/>
    <w:rsid w:val="00FF66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,"/>
  <w:listSeparator w:val=";"/>
  <w15:docId w15:val="{7E78FEE6-6A73-4D8B-9CB9-BAC644B38F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9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73009"/>
    <w:rPr>
      <w:sz w:val="24"/>
      <w:szCs w:val="24"/>
    </w:rPr>
  </w:style>
  <w:style w:type="paragraph" w:styleId="Cabealho1">
    <w:name w:val="heading 1"/>
    <w:basedOn w:val="Normal"/>
    <w:next w:val="Normal"/>
    <w:link w:val="Cabealho1Carter"/>
    <w:qFormat/>
    <w:rsid w:val="00F812EB"/>
    <w:pPr>
      <w:keepNext/>
      <w:spacing w:before="240" w:after="60"/>
      <w:outlineLvl w:val="0"/>
    </w:pPr>
    <w:rPr>
      <w:rFonts w:cs="Arial"/>
      <w:b/>
      <w:bCs/>
      <w:kern w:val="32"/>
      <w:sz w:val="32"/>
      <w:szCs w:val="32"/>
    </w:rPr>
  </w:style>
  <w:style w:type="paragraph" w:styleId="Cabealho2">
    <w:name w:val="heading 2"/>
    <w:basedOn w:val="Normal"/>
    <w:next w:val="Normal"/>
    <w:link w:val="Cabealho2Carter"/>
    <w:qFormat/>
    <w:rsid w:val="00E06380"/>
    <w:pPr>
      <w:keepNext/>
      <w:outlineLvl w:val="1"/>
    </w:pPr>
    <w:rPr>
      <w:rFonts w:ascii="Tahoma" w:hAnsi="Tahoma" w:cs="Tahoma"/>
      <w:b/>
      <w:bCs/>
      <w:i/>
      <w:iCs/>
    </w:rPr>
  </w:style>
  <w:style w:type="paragraph" w:styleId="Cabealho3">
    <w:name w:val="heading 3"/>
    <w:basedOn w:val="Normal"/>
    <w:next w:val="Normal"/>
    <w:qFormat/>
    <w:rsid w:val="009900C1"/>
    <w:pPr>
      <w:keepNext/>
      <w:jc w:val="center"/>
      <w:outlineLvl w:val="2"/>
    </w:pPr>
    <w:rPr>
      <w:b/>
      <w:bCs/>
      <w:sz w:val="32"/>
    </w:rPr>
  </w:style>
  <w:style w:type="paragraph" w:styleId="Cabealho4">
    <w:name w:val="heading 4"/>
    <w:basedOn w:val="Normal"/>
    <w:next w:val="Normal"/>
    <w:qFormat/>
    <w:rsid w:val="009900C1"/>
    <w:pPr>
      <w:keepNext/>
      <w:pBdr>
        <w:bottom w:val="single" w:sz="12" w:space="1" w:color="auto"/>
      </w:pBdr>
      <w:outlineLvl w:val="3"/>
    </w:pPr>
    <w:rPr>
      <w:rFonts w:ascii="Tahoma" w:hAnsi="Tahoma" w:cs="Tahoma"/>
      <w:b/>
      <w:bCs/>
      <w:i/>
      <w:iCs/>
      <w:sz w:val="28"/>
    </w:rPr>
  </w:style>
  <w:style w:type="paragraph" w:styleId="Cabealho5">
    <w:name w:val="heading 5"/>
    <w:basedOn w:val="Normal"/>
    <w:next w:val="Normal"/>
    <w:link w:val="Cabealho5Carter"/>
    <w:qFormat/>
    <w:rsid w:val="00C0597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Cabealho6">
    <w:name w:val="heading 6"/>
    <w:basedOn w:val="Normal"/>
    <w:next w:val="Normal"/>
    <w:qFormat/>
    <w:rsid w:val="00C05977"/>
    <w:pPr>
      <w:spacing w:before="240" w:after="60"/>
      <w:outlineLvl w:val="5"/>
    </w:pPr>
    <w:rPr>
      <w:b/>
      <w:bCs/>
      <w:sz w:val="22"/>
      <w:szCs w:val="22"/>
    </w:rPr>
  </w:style>
  <w:style w:type="paragraph" w:styleId="Cabealho7">
    <w:name w:val="heading 7"/>
    <w:basedOn w:val="Normal"/>
    <w:next w:val="Normal"/>
    <w:qFormat/>
    <w:rsid w:val="009900C1"/>
    <w:pPr>
      <w:keepNext/>
      <w:pBdr>
        <w:bottom w:val="single" w:sz="24" w:space="1" w:color="auto"/>
      </w:pBdr>
      <w:jc w:val="center"/>
      <w:outlineLvl w:val="6"/>
    </w:pPr>
    <w:rPr>
      <w:rFonts w:ascii="Tahoma" w:hAnsi="Tahoma"/>
      <w:b/>
      <w:bCs/>
      <w:sz w:val="26"/>
    </w:rPr>
  </w:style>
  <w:style w:type="paragraph" w:styleId="Cabealho8">
    <w:name w:val="heading 8"/>
    <w:basedOn w:val="Normal"/>
    <w:next w:val="Normal"/>
    <w:qFormat/>
    <w:rsid w:val="009900C1"/>
    <w:pPr>
      <w:keepNext/>
      <w:pBdr>
        <w:bottom w:val="single" w:sz="24" w:space="1" w:color="auto"/>
      </w:pBdr>
      <w:jc w:val="both"/>
      <w:outlineLvl w:val="7"/>
    </w:pPr>
    <w:rPr>
      <w:rFonts w:ascii="Tahoma" w:hAnsi="Tahoma"/>
      <w:b/>
      <w:bCs/>
      <w:sz w:val="26"/>
    </w:rPr>
  </w:style>
  <w:style w:type="paragraph" w:styleId="Cabealho9">
    <w:name w:val="heading 9"/>
    <w:basedOn w:val="Normal"/>
    <w:next w:val="Normal"/>
    <w:qFormat/>
    <w:rsid w:val="009900C1"/>
    <w:pPr>
      <w:keepNext/>
      <w:pBdr>
        <w:bottom w:val="single" w:sz="4" w:space="1" w:color="auto"/>
      </w:pBdr>
      <w:jc w:val="both"/>
      <w:outlineLvl w:val="8"/>
    </w:pPr>
    <w:rPr>
      <w:rFonts w:ascii="Tahoma" w:hAnsi="Tahoma"/>
      <w:b/>
      <w:bCs/>
      <w:i/>
      <w:iCs/>
      <w:sz w:val="26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Estilo2">
    <w:name w:val="Estilo2"/>
    <w:basedOn w:val="Normal"/>
    <w:link w:val="Estilo2Char"/>
    <w:qFormat/>
    <w:rsid w:val="00D84521"/>
    <w:pPr>
      <w:tabs>
        <w:tab w:val="left" w:pos="5400"/>
        <w:tab w:val="left" w:pos="5760"/>
      </w:tabs>
      <w:ind w:left="720" w:right="180" w:hanging="360"/>
      <w:jc w:val="both"/>
    </w:pPr>
    <w:rPr>
      <w:rFonts w:ascii="Arial" w:hAnsi="Arial" w:cs="Arial"/>
      <w:bCs/>
      <w:sz w:val="18"/>
      <w:szCs w:val="18"/>
    </w:rPr>
  </w:style>
  <w:style w:type="paragraph" w:customStyle="1" w:styleId="Estilo71">
    <w:name w:val="Estilo71"/>
    <w:basedOn w:val="Estilo70"/>
    <w:rsid w:val="00F812EB"/>
    <w:pPr>
      <w:ind w:firstLine="0"/>
    </w:pPr>
    <w:rPr>
      <w:sz w:val="12"/>
    </w:rPr>
  </w:style>
  <w:style w:type="paragraph" w:customStyle="1" w:styleId="Estilo70">
    <w:name w:val="Estilo70"/>
    <w:basedOn w:val="Normal"/>
    <w:rsid w:val="00F812EB"/>
    <w:pPr>
      <w:ind w:left="360" w:hanging="360"/>
      <w:jc w:val="both"/>
    </w:pPr>
    <w:rPr>
      <w:rFonts w:cs="Arial"/>
    </w:rPr>
  </w:style>
  <w:style w:type="paragraph" w:customStyle="1" w:styleId="Estilo3">
    <w:name w:val="Estilo3"/>
    <w:basedOn w:val="Normal"/>
    <w:link w:val="Estilo3Char"/>
    <w:qFormat/>
    <w:rsid w:val="00D84521"/>
    <w:pPr>
      <w:tabs>
        <w:tab w:val="left" w:pos="350"/>
      </w:tabs>
      <w:jc w:val="both"/>
    </w:pPr>
    <w:rPr>
      <w:rFonts w:ascii="Arial" w:hAnsi="Arial" w:cs="Arial"/>
      <w:bCs/>
      <w:color w:val="000000"/>
      <w:spacing w:val="-6"/>
      <w:kern w:val="32"/>
      <w:sz w:val="6"/>
      <w:szCs w:val="30"/>
      <w:lang w:bidi="or-IN"/>
    </w:rPr>
  </w:style>
  <w:style w:type="paragraph" w:customStyle="1" w:styleId="Estilo31">
    <w:name w:val="Estilo31"/>
    <w:basedOn w:val="Normal"/>
    <w:rsid w:val="00F812EB"/>
    <w:pPr>
      <w:widowControl w:val="0"/>
      <w:tabs>
        <w:tab w:val="left" w:pos="284"/>
      </w:tabs>
      <w:autoSpaceDE w:val="0"/>
      <w:autoSpaceDN w:val="0"/>
      <w:adjustRightInd w:val="0"/>
      <w:jc w:val="both"/>
    </w:pPr>
    <w:rPr>
      <w:rFonts w:cs="Arial"/>
      <w:bCs/>
      <w:spacing w:val="-14"/>
      <w:sz w:val="16"/>
      <w:szCs w:val="16"/>
      <w:lang w:val="pt-PT"/>
    </w:rPr>
  </w:style>
  <w:style w:type="paragraph" w:customStyle="1" w:styleId="Estilo123">
    <w:name w:val="Estilo123"/>
    <w:basedOn w:val="Estilo59"/>
    <w:rsid w:val="00F812EB"/>
    <w:pPr>
      <w:widowControl w:val="0"/>
      <w:tabs>
        <w:tab w:val="clear" w:pos="350"/>
        <w:tab w:val="left" w:pos="360"/>
      </w:tabs>
      <w:autoSpaceDE w:val="0"/>
      <w:autoSpaceDN w:val="0"/>
      <w:adjustRightInd w:val="0"/>
    </w:pPr>
    <w:rPr>
      <w:rFonts w:eastAsia="SimSun"/>
      <w:sz w:val="22"/>
      <w:szCs w:val="22"/>
      <w:lang w:eastAsia="zh-CN"/>
    </w:rPr>
  </w:style>
  <w:style w:type="paragraph" w:customStyle="1" w:styleId="Estilo59">
    <w:name w:val="Estilo59"/>
    <w:basedOn w:val="Normal"/>
    <w:link w:val="Estilo59Char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character" w:customStyle="1" w:styleId="Estilo59Char">
    <w:name w:val="Estilo59 Char"/>
    <w:basedOn w:val="Tipodeletrapredefinidodopargrafo"/>
    <w:link w:val="Estilo59"/>
    <w:rsid w:val="008B3441"/>
    <w:rPr>
      <w:rFonts w:ascii="Arial" w:hAnsi="Arial"/>
      <w:b/>
      <w:sz w:val="24"/>
      <w:lang w:val="pt-BR" w:eastAsia="pt-BR" w:bidi="ar-SA"/>
    </w:rPr>
  </w:style>
  <w:style w:type="paragraph" w:customStyle="1" w:styleId="Estilo124">
    <w:name w:val="Estilo124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25">
    <w:name w:val="Estilo125"/>
    <w:basedOn w:val="Estilo101"/>
    <w:rsid w:val="00F812EB"/>
  </w:style>
  <w:style w:type="paragraph" w:customStyle="1" w:styleId="Estilo101">
    <w:name w:val="Estilo101"/>
    <w:basedOn w:val="Normal"/>
    <w:rsid w:val="00D84521"/>
    <w:pPr>
      <w:tabs>
        <w:tab w:val="left" w:pos="350"/>
        <w:tab w:val="left" w:pos="720"/>
      </w:tabs>
      <w:ind w:right="-220"/>
      <w:jc w:val="both"/>
    </w:pPr>
    <w:rPr>
      <w:rFonts w:ascii="Arial" w:hAnsi="Arial" w:cs="Arial"/>
      <w:sz w:val="16"/>
      <w:szCs w:val="16"/>
    </w:rPr>
  </w:style>
  <w:style w:type="paragraph" w:customStyle="1" w:styleId="Estilo96">
    <w:name w:val="Estilo96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color w:val="000000"/>
      <w:spacing w:val="-6"/>
      <w:szCs w:val="20"/>
    </w:rPr>
  </w:style>
  <w:style w:type="paragraph" w:customStyle="1" w:styleId="Estilo126">
    <w:name w:val="Estilo126"/>
    <w:basedOn w:val="Estilo102"/>
    <w:rsid w:val="00F812EB"/>
  </w:style>
  <w:style w:type="paragraph" w:customStyle="1" w:styleId="Estilo102">
    <w:name w:val="Estilo102"/>
    <w:basedOn w:val="Normal"/>
    <w:rsid w:val="00D84521"/>
    <w:pPr>
      <w:tabs>
        <w:tab w:val="left" w:pos="720"/>
        <w:tab w:val="left" w:pos="2590"/>
        <w:tab w:val="left" w:pos="2940"/>
      </w:tabs>
      <w:ind w:left="350" w:hanging="350"/>
      <w:jc w:val="both"/>
    </w:pPr>
    <w:rPr>
      <w:rFonts w:ascii="Arial" w:hAnsi="Arial" w:cs="Arial"/>
      <w:sz w:val="16"/>
      <w:szCs w:val="16"/>
    </w:rPr>
  </w:style>
  <w:style w:type="paragraph" w:customStyle="1" w:styleId="Estilo97">
    <w:name w:val="Estilo97"/>
    <w:basedOn w:val="Normal"/>
    <w:rsid w:val="00D84521"/>
    <w:pPr>
      <w:ind w:firstLine="280"/>
      <w:jc w:val="both"/>
    </w:pPr>
    <w:rPr>
      <w:rFonts w:ascii="Arial" w:hAnsi="Arial" w:cs="Arial"/>
      <w:iCs/>
      <w:spacing w:val="-14"/>
      <w:sz w:val="10"/>
      <w:szCs w:val="18"/>
    </w:rPr>
  </w:style>
  <w:style w:type="paragraph" w:customStyle="1" w:styleId="Estilo127">
    <w:name w:val="Estilo127"/>
    <w:basedOn w:val="Estilo125"/>
    <w:link w:val="Estilo127Char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firstLine="420"/>
    </w:pPr>
  </w:style>
  <w:style w:type="paragraph" w:customStyle="1" w:styleId="Estilo128">
    <w:name w:val="Estilo128"/>
    <w:basedOn w:val="Normal"/>
    <w:rsid w:val="00F812EB"/>
    <w:pPr>
      <w:tabs>
        <w:tab w:val="left" w:pos="420"/>
      </w:tabs>
      <w:autoSpaceDE w:val="0"/>
      <w:autoSpaceDN w:val="0"/>
      <w:adjustRightInd w:val="0"/>
      <w:jc w:val="both"/>
    </w:pPr>
    <w:rPr>
      <w:rFonts w:cs="Arial"/>
      <w:spacing w:val="-14"/>
    </w:rPr>
  </w:style>
  <w:style w:type="paragraph" w:customStyle="1" w:styleId="Estilo129">
    <w:name w:val="Estilo129"/>
    <w:basedOn w:val="Normal"/>
    <w:rsid w:val="00F812EB"/>
    <w:pPr>
      <w:tabs>
        <w:tab w:val="left" w:pos="840"/>
        <w:tab w:val="left" w:pos="1190"/>
        <w:tab w:val="left" w:pos="1960"/>
        <w:tab w:val="left" w:pos="2310"/>
        <w:tab w:val="left" w:pos="3010"/>
        <w:tab w:val="left" w:pos="3360"/>
        <w:tab w:val="left" w:pos="3850"/>
        <w:tab w:val="left" w:pos="4200"/>
      </w:tabs>
      <w:autoSpaceDE w:val="0"/>
      <w:autoSpaceDN w:val="0"/>
      <w:adjustRightInd w:val="0"/>
      <w:ind w:left="280" w:hanging="280"/>
      <w:jc w:val="both"/>
    </w:pPr>
    <w:rPr>
      <w:rFonts w:cs="Tahoma"/>
      <w:iCs/>
      <w:spacing w:val="-14"/>
    </w:rPr>
  </w:style>
  <w:style w:type="paragraph" w:customStyle="1" w:styleId="Estilo63">
    <w:name w:val="Estilo63"/>
    <w:basedOn w:val="Normal"/>
    <w:link w:val="Estilo63Char"/>
    <w:rsid w:val="00F812EB"/>
    <w:pPr>
      <w:autoSpaceDE w:val="0"/>
      <w:autoSpaceDN w:val="0"/>
      <w:adjustRightInd w:val="0"/>
      <w:ind w:left="270" w:hanging="270"/>
    </w:pPr>
    <w:rPr>
      <w:rFonts w:ascii="Tahoma" w:hAnsi="Tahoma"/>
    </w:rPr>
  </w:style>
  <w:style w:type="paragraph" w:customStyle="1" w:styleId="Estilo64">
    <w:name w:val="Estilo64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180" w:right="181" w:firstLine="360"/>
      <w:jc w:val="both"/>
    </w:pPr>
    <w:rPr>
      <w:rFonts w:cs="Arial"/>
    </w:rPr>
  </w:style>
  <w:style w:type="paragraph" w:customStyle="1" w:styleId="Estilo65">
    <w:name w:val="Estilo65"/>
    <w:basedOn w:val="Normal"/>
    <w:link w:val="Estilo65Char"/>
    <w:rsid w:val="00F812EB"/>
    <w:pPr>
      <w:ind w:left="90" w:right="120"/>
      <w:jc w:val="both"/>
    </w:pPr>
    <w:rPr>
      <w:rFonts w:ascii="Tahoma" w:hAnsi="Tahoma"/>
    </w:rPr>
  </w:style>
  <w:style w:type="paragraph" w:customStyle="1" w:styleId="Estilo66">
    <w:name w:val="Estilo66"/>
    <w:basedOn w:val="Normal"/>
    <w:link w:val="Estilo66Char"/>
    <w:rsid w:val="00F812EB"/>
    <w:pPr>
      <w:ind w:left="360" w:right="-882" w:hanging="360"/>
      <w:jc w:val="both"/>
    </w:pPr>
    <w:rPr>
      <w:rFonts w:cs="Arial"/>
    </w:rPr>
  </w:style>
  <w:style w:type="paragraph" w:customStyle="1" w:styleId="Estilo67">
    <w:name w:val="Estilo67"/>
    <w:basedOn w:val="Estilo66"/>
    <w:link w:val="Estilo67Char"/>
    <w:rsid w:val="00F812EB"/>
  </w:style>
  <w:style w:type="paragraph" w:customStyle="1" w:styleId="Estilo68">
    <w:name w:val="Estilo68"/>
    <w:basedOn w:val="Estilo66"/>
    <w:rsid w:val="00F812EB"/>
    <w:pPr>
      <w:ind w:right="30"/>
    </w:pPr>
    <w:rPr>
      <w:rFonts w:ascii="Verdana" w:hAnsi="Verdana"/>
    </w:rPr>
  </w:style>
  <w:style w:type="paragraph" w:customStyle="1" w:styleId="Alternativas">
    <w:name w:val="Alternativas"/>
    <w:basedOn w:val="Normal"/>
    <w:link w:val="AlternativasChar"/>
    <w:qFormat/>
    <w:rsid w:val="00D84521"/>
    <w:pPr>
      <w:tabs>
        <w:tab w:val="left" w:pos="2835"/>
        <w:tab w:val="left" w:pos="3261"/>
        <w:tab w:val="left" w:pos="5103"/>
        <w:tab w:val="left" w:pos="5529"/>
        <w:tab w:val="left" w:pos="7371"/>
        <w:tab w:val="left" w:pos="7655"/>
        <w:tab w:val="left" w:pos="9214"/>
        <w:tab w:val="left" w:pos="9498"/>
      </w:tabs>
      <w:ind w:left="709" w:hanging="284"/>
      <w:jc w:val="both"/>
    </w:pPr>
    <w:rPr>
      <w:rFonts w:ascii="Arial" w:hAnsi="Arial"/>
      <w:color w:val="000000"/>
      <w:sz w:val="18"/>
      <w:szCs w:val="18"/>
    </w:rPr>
  </w:style>
  <w:style w:type="paragraph" w:customStyle="1" w:styleId="Centralizado">
    <w:name w:val="Centralizado"/>
    <w:basedOn w:val="Normal"/>
    <w:next w:val="Normal"/>
    <w:rsid w:val="00D84521"/>
    <w:pPr>
      <w:jc w:val="center"/>
    </w:pPr>
    <w:rPr>
      <w:rFonts w:ascii="Century Gothic" w:hAnsi="Century Gothic" w:cs="Tahoma"/>
      <w:b/>
      <w:bCs/>
      <w:iCs/>
      <w:spacing w:val="-6"/>
      <w:sz w:val="32"/>
      <w:szCs w:val="32"/>
    </w:rPr>
  </w:style>
  <w:style w:type="paragraph" w:customStyle="1" w:styleId="Enunciado">
    <w:name w:val="Enunciado"/>
    <w:basedOn w:val="Normal"/>
    <w:next w:val="Meioponto"/>
    <w:link w:val="EnunciadoChar"/>
    <w:rsid w:val="00D84521"/>
    <w:pPr>
      <w:ind w:left="425" w:hanging="425"/>
      <w:jc w:val="both"/>
    </w:pPr>
    <w:rPr>
      <w:rFonts w:ascii="Arial" w:hAnsi="Arial" w:cs="Arial"/>
      <w:iCs/>
      <w:spacing w:val="-6"/>
      <w:sz w:val="18"/>
      <w:szCs w:val="18"/>
      <w:lang w:val="es-ES"/>
    </w:rPr>
  </w:style>
  <w:style w:type="paragraph" w:customStyle="1" w:styleId="Meioponto">
    <w:name w:val="Meio ponto"/>
    <w:basedOn w:val="Normal"/>
    <w:next w:val="Normal"/>
    <w:link w:val="MeiopontoChar"/>
    <w:rsid w:val="00D84521"/>
    <w:pPr>
      <w:jc w:val="both"/>
    </w:pPr>
    <w:rPr>
      <w:rFonts w:ascii="Arial" w:hAnsi="Arial" w:cs="Arial"/>
      <w:iCs/>
      <w:sz w:val="10"/>
      <w:szCs w:val="10"/>
    </w:rPr>
  </w:style>
  <w:style w:type="character" w:customStyle="1" w:styleId="EnunciadoChar">
    <w:name w:val="Enunciado Char"/>
    <w:basedOn w:val="Tipodeletrapredefinidodopargrafo"/>
    <w:link w:val="Enunciado"/>
    <w:rsid w:val="006E24A4"/>
    <w:rPr>
      <w:rFonts w:ascii="Arial" w:hAnsi="Arial" w:cs="Arial"/>
      <w:iCs/>
      <w:spacing w:val="-6"/>
      <w:sz w:val="18"/>
      <w:szCs w:val="18"/>
      <w:lang w:val="es-ES" w:eastAsia="pt-BR" w:bidi="ar-SA"/>
    </w:rPr>
  </w:style>
  <w:style w:type="paragraph" w:customStyle="1" w:styleId="Texto">
    <w:name w:val="Texto"/>
    <w:basedOn w:val="Normal"/>
    <w:link w:val="TextoChar"/>
    <w:rsid w:val="00D84521"/>
    <w:pPr>
      <w:ind w:firstLine="567"/>
      <w:jc w:val="both"/>
    </w:pPr>
    <w:rPr>
      <w:rFonts w:ascii="Arial" w:hAnsi="Arial" w:cs="Arial"/>
      <w:snapToGrid w:val="0"/>
      <w:sz w:val="18"/>
      <w:szCs w:val="18"/>
      <w:lang w:val="pt-PT"/>
    </w:rPr>
  </w:style>
  <w:style w:type="paragraph" w:customStyle="1" w:styleId="Estilo73">
    <w:name w:val="Estilo73"/>
    <w:basedOn w:val="Normal"/>
    <w:rsid w:val="00F812EB"/>
    <w:pPr>
      <w:ind w:firstLine="270"/>
      <w:jc w:val="both"/>
    </w:pPr>
    <w:rPr>
      <w:rFonts w:cs="Arial"/>
    </w:rPr>
  </w:style>
  <w:style w:type="paragraph" w:customStyle="1" w:styleId="Estilo74">
    <w:name w:val="Estilo74"/>
    <w:basedOn w:val="Normal"/>
    <w:rsid w:val="00F812EB"/>
    <w:pPr>
      <w:tabs>
        <w:tab w:val="left" w:pos="270"/>
      </w:tabs>
      <w:jc w:val="both"/>
    </w:pPr>
    <w:rPr>
      <w:rFonts w:cs="Arial"/>
    </w:rPr>
  </w:style>
  <w:style w:type="paragraph" w:customStyle="1" w:styleId="Estilo75">
    <w:name w:val="Estilo75"/>
    <w:basedOn w:val="Normal"/>
    <w:rsid w:val="00F812EB"/>
    <w:pPr>
      <w:ind w:left="270" w:hanging="270"/>
      <w:jc w:val="both"/>
    </w:pPr>
    <w:rPr>
      <w:rFonts w:cs="Arial"/>
    </w:rPr>
  </w:style>
  <w:style w:type="paragraph" w:customStyle="1" w:styleId="Estilo76">
    <w:name w:val="Estilo76"/>
    <w:basedOn w:val="Estilo74"/>
    <w:rsid w:val="00F812EB"/>
    <w:rPr>
      <w:sz w:val="8"/>
      <w:szCs w:val="21"/>
    </w:rPr>
  </w:style>
  <w:style w:type="paragraph" w:customStyle="1" w:styleId="Estilo77">
    <w:name w:val="Estilo77"/>
    <w:basedOn w:val="Normal"/>
    <w:link w:val="Estilo77Char"/>
    <w:rsid w:val="00F812EB"/>
    <w:pPr>
      <w:ind w:left="560" w:hanging="280"/>
      <w:jc w:val="both"/>
    </w:pPr>
    <w:rPr>
      <w:rFonts w:cs="Arial"/>
      <w:b/>
      <w:iCs/>
      <w:lang w:val="pt-PT"/>
    </w:rPr>
  </w:style>
  <w:style w:type="paragraph" w:customStyle="1" w:styleId="Estilo78">
    <w:name w:val="Estilo78"/>
    <w:basedOn w:val="Normal"/>
    <w:rsid w:val="00F812EB"/>
    <w:pPr>
      <w:ind w:firstLine="708"/>
      <w:jc w:val="both"/>
    </w:pPr>
    <w:rPr>
      <w:rFonts w:ascii="Tahoma" w:hAnsi="Tahoma" w:cs="Tahoma"/>
      <w:sz w:val="20"/>
      <w:szCs w:val="20"/>
    </w:rPr>
  </w:style>
  <w:style w:type="paragraph" w:customStyle="1" w:styleId="Estilo79">
    <w:name w:val="Estilo79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80">
    <w:name w:val="Estilo80"/>
    <w:basedOn w:val="Corpodetexto"/>
    <w:rsid w:val="00F812EB"/>
    <w:pPr>
      <w:spacing w:after="0"/>
      <w:ind w:firstLine="540"/>
      <w:jc w:val="both"/>
    </w:pPr>
    <w:rPr>
      <w:rFonts w:ascii="Tahoma" w:hAnsi="Tahoma"/>
    </w:rPr>
  </w:style>
  <w:style w:type="paragraph" w:styleId="Corpodetexto">
    <w:name w:val="Body Text"/>
    <w:basedOn w:val="Normal"/>
    <w:link w:val="CorpodetextoCarter"/>
    <w:rsid w:val="00D84521"/>
    <w:pPr>
      <w:spacing w:after="120"/>
    </w:pPr>
  </w:style>
  <w:style w:type="paragraph" w:customStyle="1" w:styleId="Estilo27">
    <w:name w:val="Estilo27"/>
    <w:basedOn w:val="Normal"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8">
    <w:name w:val="Estilo28"/>
    <w:basedOn w:val="Estilo15"/>
    <w:rsid w:val="00D84521"/>
  </w:style>
  <w:style w:type="paragraph" w:customStyle="1" w:styleId="Estilo15">
    <w:name w:val="Estilo15"/>
    <w:basedOn w:val="Normal"/>
    <w:link w:val="Estilo15Char"/>
    <w:qFormat/>
    <w:rsid w:val="00D84521"/>
    <w:pPr>
      <w:widowControl w:val="0"/>
      <w:tabs>
        <w:tab w:val="left" w:pos="2410"/>
        <w:tab w:val="left" w:pos="2694"/>
        <w:tab w:val="left" w:pos="5387"/>
        <w:tab w:val="left" w:pos="5670"/>
        <w:tab w:val="left" w:pos="7513"/>
        <w:tab w:val="left" w:pos="7797"/>
      </w:tabs>
      <w:autoSpaceDE w:val="0"/>
      <w:autoSpaceDN w:val="0"/>
      <w:adjustRightInd w:val="0"/>
      <w:ind w:left="284" w:hanging="284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9">
    <w:name w:val="Estilo29"/>
    <w:basedOn w:val="Estilo26"/>
    <w:rsid w:val="00D84521"/>
  </w:style>
  <w:style w:type="paragraph" w:customStyle="1" w:styleId="Estilo26">
    <w:name w:val="Estilo26"/>
    <w:basedOn w:val="Estilo16"/>
    <w:rsid w:val="00D84521"/>
    <w:pPr>
      <w:ind w:left="1985" w:right="3969"/>
      <w:jc w:val="center"/>
    </w:pPr>
  </w:style>
  <w:style w:type="paragraph" w:customStyle="1" w:styleId="Estilo16">
    <w:name w:val="Estilo16"/>
    <w:basedOn w:val="Normal"/>
    <w:link w:val="Estilo16Char"/>
    <w:qFormat/>
    <w:rsid w:val="00D84521"/>
    <w:pPr>
      <w:widowControl w:val="0"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left" w:pos="204"/>
      </w:tabs>
      <w:autoSpaceDE w:val="0"/>
      <w:autoSpaceDN w:val="0"/>
      <w:adjustRightInd w:val="0"/>
      <w:ind w:left="567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83">
    <w:name w:val="Estilo83"/>
    <w:basedOn w:val="Normal"/>
    <w:rsid w:val="00F812EB"/>
    <w:pPr>
      <w:autoSpaceDE w:val="0"/>
      <w:autoSpaceDN w:val="0"/>
      <w:adjustRightInd w:val="0"/>
      <w:ind w:left="450" w:hanging="450"/>
      <w:jc w:val="both"/>
    </w:pPr>
    <w:rPr>
      <w:rFonts w:ascii="Tahoma" w:hAnsi="Tahoma" w:cs="Tahoma"/>
      <w:sz w:val="20"/>
      <w:szCs w:val="20"/>
    </w:rPr>
  </w:style>
  <w:style w:type="paragraph" w:customStyle="1" w:styleId="Estilo84">
    <w:name w:val="Estilo84"/>
    <w:basedOn w:val="Estilo81"/>
    <w:rsid w:val="00F812EB"/>
  </w:style>
  <w:style w:type="paragraph" w:customStyle="1" w:styleId="Estilo81">
    <w:name w:val="Estilo81"/>
    <w:basedOn w:val="Normal"/>
    <w:link w:val="Estilo81Char"/>
    <w:rsid w:val="00F812EB"/>
    <w:pPr>
      <w:autoSpaceDE w:val="0"/>
      <w:autoSpaceDN w:val="0"/>
      <w:adjustRightInd w:val="0"/>
      <w:ind w:left="450" w:hanging="450"/>
      <w:jc w:val="both"/>
    </w:pPr>
    <w:rPr>
      <w:rFonts w:ascii="Tahoma" w:hAnsi="Tahoma" w:cs="Tahoma"/>
      <w:sz w:val="20"/>
      <w:szCs w:val="20"/>
    </w:rPr>
  </w:style>
  <w:style w:type="paragraph" w:customStyle="1" w:styleId="Estilo85">
    <w:name w:val="Estilo85"/>
    <w:basedOn w:val="Estilo84"/>
    <w:rsid w:val="00F812EB"/>
    <w:pPr>
      <w:ind w:right="1"/>
    </w:pPr>
  </w:style>
  <w:style w:type="paragraph" w:customStyle="1" w:styleId="Estilo86">
    <w:name w:val="Estilo86"/>
    <w:basedOn w:val="Estilo85"/>
    <w:rsid w:val="00F812EB"/>
    <w:pPr>
      <w:tabs>
        <w:tab w:val="left" w:pos="2250"/>
        <w:tab w:val="left" w:pos="2520"/>
        <w:tab w:val="left" w:pos="3690"/>
        <w:tab w:val="left" w:pos="4050"/>
      </w:tabs>
    </w:pPr>
  </w:style>
  <w:style w:type="paragraph" w:customStyle="1" w:styleId="Estilo87">
    <w:name w:val="Estilo87"/>
    <w:basedOn w:val="Estilo86"/>
    <w:rsid w:val="00F812EB"/>
    <w:pPr>
      <w:tabs>
        <w:tab w:val="clear" w:pos="2250"/>
        <w:tab w:val="clear" w:pos="2520"/>
        <w:tab w:val="left" w:pos="2070"/>
        <w:tab w:val="left" w:pos="2430"/>
      </w:tabs>
    </w:pPr>
  </w:style>
  <w:style w:type="paragraph" w:customStyle="1" w:styleId="Estilo88">
    <w:name w:val="Estilo88"/>
    <w:basedOn w:val="Normal"/>
    <w:rsid w:val="00F812EB"/>
    <w:pPr>
      <w:autoSpaceDE w:val="0"/>
      <w:autoSpaceDN w:val="0"/>
      <w:adjustRightInd w:val="0"/>
    </w:pPr>
    <w:rPr>
      <w:rFonts w:cs="Arial"/>
      <w:b/>
      <w:bCs/>
      <w:sz w:val="12"/>
    </w:rPr>
  </w:style>
  <w:style w:type="paragraph" w:customStyle="1" w:styleId="Estilo54">
    <w:name w:val="Estilo54"/>
    <w:basedOn w:val="Estilo52"/>
    <w:rsid w:val="00F812EB"/>
  </w:style>
  <w:style w:type="paragraph" w:customStyle="1" w:styleId="Estilo52">
    <w:name w:val="Estilo52"/>
    <w:basedOn w:val="Normal"/>
    <w:rsid w:val="00F812EB"/>
    <w:pPr>
      <w:tabs>
        <w:tab w:val="left" w:pos="360"/>
      </w:tabs>
      <w:jc w:val="both"/>
    </w:pPr>
    <w:rPr>
      <w:rFonts w:cs="Arial"/>
      <w:bCs/>
    </w:rPr>
  </w:style>
  <w:style w:type="paragraph" w:styleId="Cabealho">
    <w:name w:val="header"/>
    <w:basedOn w:val="Normal"/>
    <w:link w:val="CabealhoCarter"/>
    <w:uiPriority w:val="99"/>
    <w:rsid w:val="00F812EB"/>
    <w:pPr>
      <w:tabs>
        <w:tab w:val="center" w:pos="4252"/>
        <w:tab w:val="right" w:pos="8504"/>
      </w:tabs>
    </w:pPr>
  </w:style>
  <w:style w:type="paragraph" w:customStyle="1" w:styleId="Estilo82">
    <w:name w:val="Estilo82"/>
    <w:basedOn w:val="Normal"/>
    <w:rsid w:val="00F812EB"/>
    <w:pPr>
      <w:autoSpaceDE w:val="0"/>
      <w:autoSpaceDN w:val="0"/>
      <w:adjustRightInd w:val="0"/>
      <w:ind w:left="360" w:hanging="360"/>
      <w:jc w:val="both"/>
    </w:pPr>
    <w:rPr>
      <w:rFonts w:ascii="Tahoma" w:hAnsi="Tahoma" w:cs="Tahoma"/>
      <w:sz w:val="20"/>
      <w:szCs w:val="20"/>
    </w:rPr>
  </w:style>
  <w:style w:type="paragraph" w:customStyle="1" w:styleId="Estilo89">
    <w:name w:val="Estilo89"/>
    <w:basedOn w:val="Estilo85"/>
    <w:link w:val="Estilo89Char"/>
    <w:rsid w:val="00F812EB"/>
    <w:pPr>
      <w:ind w:left="0" w:firstLine="0"/>
    </w:pPr>
    <w:rPr>
      <w:spacing w:val="-10"/>
      <w:szCs w:val="18"/>
    </w:rPr>
  </w:style>
  <w:style w:type="paragraph" w:customStyle="1" w:styleId="Estilo90">
    <w:name w:val="Estilo90"/>
    <w:basedOn w:val="Estilo85"/>
    <w:rsid w:val="00F812EB"/>
  </w:style>
  <w:style w:type="paragraph" w:customStyle="1" w:styleId="Estilo91">
    <w:name w:val="Estilo91"/>
    <w:basedOn w:val="Estilo87"/>
    <w:rsid w:val="00F812EB"/>
  </w:style>
  <w:style w:type="paragraph" w:customStyle="1" w:styleId="Estilo92">
    <w:name w:val="Estilo92"/>
    <w:basedOn w:val="Normal"/>
    <w:rsid w:val="00F812EB"/>
    <w:pPr>
      <w:ind w:firstLine="425"/>
      <w:jc w:val="both"/>
    </w:pPr>
    <w:rPr>
      <w:rFonts w:cs="Arial"/>
      <w:iCs/>
    </w:rPr>
  </w:style>
  <w:style w:type="paragraph" w:customStyle="1" w:styleId="Estilo93">
    <w:name w:val="Estilo93"/>
    <w:basedOn w:val="Estilo86"/>
    <w:rsid w:val="00F812EB"/>
    <w:pPr>
      <w:autoSpaceDE/>
      <w:autoSpaceDN/>
      <w:adjustRightInd/>
      <w:ind w:left="280" w:hanging="280"/>
    </w:pPr>
    <w:rPr>
      <w:b/>
      <w:bCs/>
    </w:rPr>
  </w:style>
  <w:style w:type="paragraph" w:customStyle="1" w:styleId="Estilo94">
    <w:name w:val="Estilo94"/>
    <w:basedOn w:val="Estilo84"/>
    <w:rsid w:val="00F812EB"/>
    <w:rPr>
      <w:bCs/>
      <w:sz w:val="10"/>
      <w:lang w:val="pt-PT"/>
    </w:rPr>
  </w:style>
  <w:style w:type="paragraph" w:customStyle="1" w:styleId="Estilo95">
    <w:name w:val="Estilo95"/>
    <w:basedOn w:val="Alternativas"/>
    <w:rsid w:val="00F812EB"/>
    <w:pPr>
      <w:tabs>
        <w:tab w:val="clear" w:pos="2835"/>
        <w:tab w:val="clear" w:pos="3261"/>
      </w:tabs>
      <w:ind w:left="700" w:hanging="424"/>
    </w:pPr>
  </w:style>
  <w:style w:type="paragraph" w:customStyle="1" w:styleId="Estilo98">
    <w:name w:val="Estilo98"/>
    <w:basedOn w:val="Normal"/>
    <w:link w:val="Estilo98Char"/>
    <w:rsid w:val="00F812EB"/>
    <w:pPr>
      <w:ind w:left="284" w:hanging="284"/>
      <w:jc w:val="center"/>
    </w:pPr>
    <w:rPr>
      <w:rFonts w:cs="Arial"/>
      <w:b/>
      <w:iCs/>
      <w:sz w:val="20"/>
    </w:rPr>
  </w:style>
  <w:style w:type="paragraph" w:customStyle="1" w:styleId="Estilo99">
    <w:name w:val="Estilo99"/>
    <w:basedOn w:val="Normal"/>
    <w:rsid w:val="00F812EB"/>
    <w:pPr>
      <w:ind w:left="284" w:hanging="284"/>
      <w:jc w:val="both"/>
    </w:pPr>
    <w:rPr>
      <w:rFonts w:cs="Arial"/>
      <w:iCs/>
      <w:spacing w:val="-14"/>
    </w:rPr>
  </w:style>
  <w:style w:type="paragraph" w:customStyle="1" w:styleId="Estilo30">
    <w:name w:val="Estilo30"/>
    <w:basedOn w:val="Normal"/>
    <w:rsid w:val="00F812EB"/>
    <w:pPr>
      <w:ind w:left="540" w:hanging="540"/>
      <w:jc w:val="both"/>
    </w:pPr>
    <w:rPr>
      <w:rFonts w:cs="Arial"/>
    </w:rPr>
  </w:style>
  <w:style w:type="paragraph" w:customStyle="1" w:styleId="Estilo55">
    <w:name w:val="Estilo55"/>
    <w:basedOn w:val="Estilo53"/>
    <w:rsid w:val="00F812EB"/>
  </w:style>
  <w:style w:type="paragraph" w:customStyle="1" w:styleId="Estilo53">
    <w:name w:val="Estilo53"/>
    <w:basedOn w:val="Normal"/>
    <w:link w:val="Estilo53Char"/>
    <w:rsid w:val="00F812EB"/>
    <w:pPr>
      <w:ind w:left="360" w:hanging="360"/>
      <w:jc w:val="both"/>
    </w:pPr>
    <w:rPr>
      <w:rFonts w:cs="Arial"/>
      <w:bCs/>
      <w:spacing w:val="-8"/>
    </w:rPr>
  </w:style>
  <w:style w:type="paragraph" w:customStyle="1" w:styleId="Estilo56">
    <w:name w:val="Estilo56"/>
    <w:basedOn w:val="Normal"/>
    <w:link w:val="Estilo56Char"/>
    <w:rsid w:val="00F812EB"/>
    <w:pPr>
      <w:tabs>
        <w:tab w:val="left" w:pos="360"/>
      </w:tabs>
      <w:ind w:left="360"/>
      <w:jc w:val="both"/>
    </w:pPr>
    <w:rPr>
      <w:rFonts w:cs="Arial"/>
      <w:bCs/>
      <w:spacing w:val="-10"/>
      <w:sz w:val="10"/>
    </w:rPr>
  </w:style>
  <w:style w:type="paragraph" w:customStyle="1" w:styleId="Estilo4">
    <w:name w:val="Estilo4"/>
    <w:basedOn w:val="Enunciado"/>
    <w:link w:val="Estilo4Char"/>
    <w:qFormat/>
    <w:rsid w:val="00D84521"/>
    <w:pPr>
      <w:pBdr>
        <w:bottom w:val="single" w:sz="12" w:space="1" w:color="auto"/>
      </w:pBdr>
    </w:pPr>
    <w:rPr>
      <w:b/>
      <w:spacing w:val="0"/>
      <w:sz w:val="17"/>
      <w:szCs w:val="17"/>
      <w:lang w:val="pt-BR"/>
    </w:rPr>
  </w:style>
  <w:style w:type="paragraph" w:customStyle="1" w:styleId="Estilo137">
    <w:name w:val="Estilo137"/>
    <w:basedOn w:val="Estilo81"/>
    <w:rsid w:val="00F812EB"/>
    <w:pPr>
      <w:ind w:left="0" w:firstLine="0"/>
      <w:jc w:val="center"/>
    </w:pPr>
    <w:rPr>
      <w:bCs/>
      <w:iCs/>
      <w:spacing w:val="-14"/>
      <w:sz w:val="22"/>
      <w:szCs w:val="22"/>
    </w:rPr>
  </w:style>
  <w:style w:type="paragraph" w:customStyle="1" w:styleId="Estilo135">
    <w:name w:val="Estilo135"/>
    <w:basedOn w:val="Texto"/>
    <w:rsid w:val="00F812EB"/>
    <w:pPr>
      <w:shd w:val="clear" w:color="auto" w:fill="C0C0C0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69">
    <w:name w:val="Estilo69"/>
    <w:basedOn w:val="Normal"/>
    <w:rsid w:val="00F812EB"/>
    <w:pPr>
      <w:tabs>
        <w:tab w:val="left" w:pos="360"/>
      </w:tabs>
      <w:jc w:val="both"/>
    </w:pPr>
    <w:rPr>
      <w:rFonts w:cs="Arial"/>
    </w:rPr>
  </w:style>
  <w:style w:type="paragraph" w:customStyle="1" w:styleId="Estilo138">
    <w:name w:val="Estilo138"/>
    <w:basedOn w:val="Estilo81"/>
    <w:rsid w:val="00F812EB"/>
    <w:pPr>
      <w:ind w:left="0" w:firstLine="0"/>
    </w:pPr>
    <w:rPr>
      <w:bCs/>
      <w:iCs/>
      <w:spacing w:val="-14"/>
      <w:sz w:val="18"/>
    </w:rPr>
  </w:style>
  <w:style w:type="paragraph" w:customStyle="1" w:styleId="Estilo139">
    <w:name w:val="Estilo139"/>
    <w:basedOn w:val="Estilo134"/>
    <w:rsid w:val="00F812EB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840"/>
        <w:tab w:val="clear" w:pos="1080"/>
        <w:tab w:val="clear" w:pos="1560"/>
        <w:tab w:val="clear" w:pos="1800"/>
        <w:tab w:val="clear" w:pos="2520"/>
        <w:tab w:val="clear" w:pos="2760"/>
        <w:tab w:val="clear" w:pos="3720"/>
        <w:tab w:val="clear" w:pos="4080"/>
      </w:tabs>
      <w:ind w:left="70" w:right="43" w:firstLine="340"/>
    </w:pPr>
    <w:rPr>
      <w:b w:val="0"/>
      <w:i/>
      <w:spacing w:val="-10"/>
      <w:sz w:val="18"/>
      <w:szCs w:val="18"/>
    </w:rPr>
  </w:style>
  <w:style w:type="paragraph" w:customStyle="1" w:styleId="Estilo134">
    <w:name w:val="Estilo134"/>
    <w:basedOn w:val="Estilo69"/>
    <w:link w:val="Estilo134Char"/>
    <w:rsid w:val="00F812EB"/>
    <w:pPr>
      <w:widowControl w:val="0"/>
      <w:tabs>
        <w:tab w:val="clear" w:pos="360"/>
        <w:tab w:val="left" w:pos="840"/>
        <w:tab w:val="left" w:pos="1080"/>
        <w:tab w:val="left" w:pos="1560"/>
        <w:tab w:val="left" w:pos="1800"/>
        <w:tab w:val="left" w:pos="2520"/>
        <w:tab w:val="left" w:pos="2760"/>
        <w:tab w:val="left" w:pos="3720"/>
        <w:tab w:val="left" w:pos="4080"/>
      </w:tabs>
      <w:autoSpaceDE w:val="0"/>
      <w:autoSpaceDN w:val="0"/>
      <w:adjustRightInd w:val="0"/>
      <w:ind w:left="360" w:hanging="360"/>
    </w:pPr>
    <w:rPr>
      <w:b/>
      <w:sz w:val="20"/>
      <w:szCs w:val="20"/>
    </w:rPr>
  </w:style>
  <w:style w:type="paragraph" w:customStyle="1" w:styleId="Estilo140">
    <w:name w:val="Estilo140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8"/>
    </w:rPr>
  </w:style>
  <w:style w:type="paragraph" w:customStyle="1" w:styleId="Estilo141">
    <w:name w:val="Estilo141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8"/>
    </w:rPr>
  </w:style>
  <w:style w:type="paragraph" w:customStyle="1" w:styleId="Estilo136">
    <w:name w:val="Estilo136"/>
    <w:basedOn w:val="Estilo63"/>
    <w:rsid w:val="00F812EB"/>
    <w:pPr>
      <w:autoSpaceDE/>
      <w:autoSpaceDN/>
      <w:adjustRightInd/>
      <w:ind w:left="0" w:firstLine="0"/>
      <w:jc w:val="both"/>
    </w:pPr>
    <w:rPr>
      <w:rFonts w:ascii="Arial" w:hAnsi="Arial" w:cs="Tahoma"/>
      <w:iCs/>
      <w:sz w:val="10"/>
      <w:szCs w:val="20"/>
    </w:rPr>
  </w:style>
  <w:style w:type="paragraph" w:customStyle="1" w:styleId="Estilo142">
    <w:name w:val="Estilo142"/>
    <w:basedOn w:val="Normal"/>
    <w:link w:val="Estilo142Char"/>
    <w:rsid w:val="00F812EB"/>
    <w:pPr>
      <w:autoSpaceDE w:val="0"/>
      <w:autoSpaceDN w:val="0"/>
      <w:adjustRightInd w:val="0"/>
      <w:ind w:left="350" w:hanging="350"/>
      <w:jc w:val="both"/>
    </w:pPr>
    <w:rPr>
      <w:rFonts w:cs="Arial"/>
      <w:spacing w:val="-8"/>
    </w:rPr>
  </w:style>
  <w:style w:type="paragraph" w:customStyle="1" w:styleId="Estilo143">
    <w:name w:val="Estilo143"/>
    <w:basedOn w:val="Normal"/>
    <w:rsid w:val="00F812EB"/>
    <w:pPr>
      <w:autoSpaceDE w:val="0"/>
      <w:autoSpaceDN w:val="0"/>
      <w:adjustRightInd w:val="0"/>
      <w:ind w:left="360" w:hanging="360"/>
      <w:jc w:val="both"/>
    </w:pPr>
    <w:rPr>
      <w:rFonts w:cs="Arial"/>
    </w:rPr>
  </w:style>
  <w:style w:type="paragraph" w:customStyle="1" w:styleId="Estilo155">
    <w:name w:val="Estilo155"/>
    <w:basedOn w:val="Estilo81"/>
    <w:rsid w:val="00F812EB"/>
    <w:pPr>
      <w:ind w:left="0" w:firstLine="0"/>
      <w:jc w:val="center"/>
    </w:pPr>
    <w:rPr>
      <w:bCs/>
      <w:iCs/>
      <w:spacing w:val="-14"/>
      <w:sz w:val="22"/>
      <w:szCs w:val="22"/>
    </w:rPr>
  </w:style>
  <w:style w:type="paragraph" w:customStyle="1" w:styleId="Estilo156">
    <w:name w:val="Estilo156"/>
    <w:basedOn w:val="Estilo81"/>
    <w:rsid w:val="00F812EB"/>
    <w:pPr>
      <w:ind w:left="0" w:firstLine="0"/>
    </w:pPr>
    <w:rPr>
      <w:bCs/>
      <w:iCs/>
      <w:spacing w:val="-14"/>
      <w:sz w:val="18"/>
    </w:rPr>
  </w:style>
  <w:style w:type="paragraph" w:customStyle="1" w:styleId="Estilo157">
    <w:name w:val="Estilo157"/>
    <w:basedOn w:val="Estilo134"/>
    <w:rsid w:val="00F812EB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840"/>
        <w:tab w:val="clear" w:pos="1080"/>
        <w:tab w:val="clear" w:pos="1560"/>
        <w:tab w:val="clear" w:pos="1800"/>
        <w:tab w:val="clear" w:pos="2520"/>
        <w:tab w:val="clear" w:pos="2760"/>
        <w:tab w:val="clear" w:pos="3720"/>
        <w:tab w:val="clear" w:pos="4080"/>
      </w:tabs>
      <w:ind w:left="70" w:right="43" w:firstLine="340"/>
    </w:pPr>
    <w:rPr>
      <w:b w:val="0"/>
      <w:i/>
      <w:spacing w:val="-10"/>
      <w:sz w:val="18"/>
      <w:szCs w:val="18"/>
    </w:rPr>
  </w:style>
  <w:style w:type="paragraph" w:customStyle="1" w:styleId="Estilo158">
    <w:name w:val="Estilo158"/>
    <w:basedOn w:val="Estilo127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firstLine="340"/>
    </w:pPr>
    <w:rPr>
      <w:spacing w:val="-8"/>
    </w:rPr>
  </w:style>
  <w:style w:type="paragraph" w:customStyle="1" w:styleId="Estilo159">
    <w:name w:val="Estilo159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8"/>
    </w:rPr>
  </w:style>
  <w:style w:type="paragraph" w:customStyle="1" w:styleId="Estilo160">
    <w:name w:val="Estilo160"/>
    <w:basedOn w:val="Normal"/>
    <w:rsid w:val="00F812EB"/>
    <w:pPr>
      <w:autoSpaceDE w:val="0"/>
      <w:autoSpaceDN w:val="0"/>
      <w:adjustRightInd w:val="0"/>
      <w:ind w:left="350" w:hanging="350"/>
      <w:jc w:val="both"/>
    </w:pPr>
    <w:rPr>
      <w:rFonts w:cs="Arial"/>
      <w:spacing w:val="-8"/>
    </w:rPr>
  </w:style>
  <w:style w:type="paragraph" w:customStyle="1" w:styleId="Estilo5">
    <w:name w:val="Estilo5"/>
    <w:basedOn w:val="Texto"/>
    <w:link w:val="Estilo5Char"/>
    <w:qFormat/>
    <w:rsid w:val="00D84521"/>
    <w:pPr>
      <w:ind w:firstLine="280"/>
    </w:pPr>
    <w:rPr>
      <w:spacing w:val="-8"/>
      <w:sz w:val="17"/>
      <w:szCs w:val="17"/>
    </w:rPr>
  </w:style>
  <w:style w:type="paragraph" w:styleId="Avanodecorpodetexto">
    <w:name w:val="Body Text Indent"/>
    <w:basedOn w:val="Normal"/>
    <w:link w:val="AvanodecorpodetextoCarter"/>
    <w:rsid w:val="00F812EB"/>
    <w:pPr>
      <w:spacing w:after="120"/>
      <w:ind w:left="283"/>
    </w:pPr>
  </w:style>
  <w:style w:type="paragraph" w:customStyle="1" w:styleId="Estilo6">
    <w:name w:val="Estilo6"/>
    <w:basedOn w:val="Normal"/>
    <w:link w:val="Estilo6Char"/>
    <w:qFormat/>
    <w:rsid w:val="00D84521"/>
    <w:pPr>
      <w:jc w:val="both"/>
    </w:pPr>
    <w:rPr>
      <w:rFonts w:ascii="Humanst521 BT" w:hAnsi="Humanst521 BT"/>
      <w:color w:val="000000"/>
      <w:sz w:val="8"/>
      <w:szCs w:val="18"/>
    </w:rPr>
  </w:style>
  <w:style w:type="paragraph" w:customStyle="1" w:styleId="Estilo7">
    <w:name w:val="Estilo7"/>
    <w:basedOn w:val="Estilo5"/>
    <w:link w:val="Estilo7Char"/>
    <w:qFormat/>
    <w:rsid w:val="00F812EB"/>
    <w:pPr>
      <w:ind w:left="426" w:hanging="426"/>
    </w:pPr>
  </w:style>
  <w:style w:type="paragraph" w:customStyle="1" w:styleId="Estilo8">
    <w:name w:val="Estilo8"/>
    <w:basedOn w:val="Normal"/>
    <w:link w:val="Estilo8Char"/>
    <w:qFormat/>
    <w:rsid w:val="00D84521"/>
    <w:pPr>
      <w:ind w:left="280" w:hanging="280"/>
      <w:jc w:val="both"/>
    </w:pPr>
    <w:rPr>
      <w:rFonts w:ascii="Arial" w:hAnsi="Arial" w:cs="Arial"/>
      <w:color w:val="000000"/>
      <w:sz w:val="18"/>
      <w:szCs w:val="18"/>
    </w:rPr>
  </w:style>
  <w:style w:type="paragraph" w:customStyle="1" w:styleId="Estilo32">
    <w:name w:val="Estilo32"/>
    <w:basedOn w:val="NormalWeb"/>
    <w:rsid w:val="00F812EB"/>
    <w:pPr>
      <w:pBdr>
        <w:top w:val="dotted" w:sz="18" w:space="1" w:color="auto" w:shadow="1"/>
        <w:left w:val="dotted" w:sz="18" w:space="4" w:color="auto" w:shadow="1"/>
        <w:bottom w:val="dotted" w:sz="18" w:space="1" w:color="auto" w:shadow="1"/>
        <w:right w:val="dotted" w:sz="18" w:space="4" w:color="auto" w:shadow="1"/>
      </w:pBdr>
      <w:ind w:left="270" w:right="300" w:firstLine="360"/>
    </w:pPr>
    <w:rPr>
      <w:rFonts w:ascii="Arial" w:hAnsi="Arial" w:cs="Arial"/>
      <w:bCs/>
      <w:sz w:val="22"/>
      <w:szCs w:val="22"/>
    </w:rPr>
  </w:style>
  <w:style w:type="paragraph" w:styleId="NormalWeb">
    <w:name w:val="Normal (Web)"/>
    <w:basedOn w:val="Normal"/>
    <w:link w:val="NormalWebCarter"/>
    <w:uiPriority w:val="99"/>
    <w:rsid w:val="00F812EB"/>
  </w:style>
  <w:style w:type="paragraph" w:customStyle="1" w:styleId="Estilo33">
    <w:name w:val="Estilo33"/>
    <w:basedOn w:val="Normal"/>
    <w:rsid w:val="00F812EB"/>
    <w:pPr>
      <w:ind w:left="450" w:hanging="450"/>
      <w:jc w:val="both"/>
    </w:pPr>
    <w:rPr>
      <w:rFonts w:ascii="Tahoma" w:hAnsi="Tahoma"/>
      <w:sz w:val="22"/>
      <w:szCs w:val="22"/>
    </w:rPr>
  </w:style>
  <w:style w:type="paragraph" w:customStyle="1" w:styleId="Estilo34">
    <w:name w:val="Estilo34"/>
    <w:basedOn w:val="Estilo32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360" w:right="0" w:hanging="360"/>
      <w:jc w:val="both"/>
    </w:pPr>
    <w:rPr>
      <w:bCs w:val="0"/>
      <w:sz w:val="16"/>
      <w:szCs w:val="16"/>
    </w:rPr>
  </w:style>
  <w:style w:type="paragraph" w:customStyle="1" w:styleId="Estilo61">
    <w:name w:val="Estilo61"/>
    <w:basedOn w:val="Normal"/>
    <w:rsid w:val="00F812EB"/>
    <w:pPr>
      <w:tabs>
        <w:tab w:val="left" w:pos="450"/>
      </w:tabs>
      <w:jc w:val="both"/>
    </w:pPr>
    <w:rPr>
      <w:rFonts w:ascii="Verdana" w:hAnsi="Verdana"/>
      <w:spacing w:val="-10"/>
      <w:sz w:val="20"/>
      <w:szCs w:val="20"/>
    </w:rPr>
  </w:style>
  <w:style w:type="paragraph" w:customStyle="1" w:styleId="Estilo62">
    <w:name w:val="Estilo62"/>
    <w:basedOn w:val="Estilo59"/>
    <w:link w:val="Estilo62Char"/>
    <w:rsid w:val="00F812EB"/>
    <w:rPr>
      <w:rFonts w:ascii="Verdana" w:hAnsi="Verdana" w:cs="Tahoma"/>
      <w:spacing w:val="-8"/>
    </w:rPr>
  </w:style>
  <w:style w:type="paragraph" w:customStyle="1" w:styleId="Estilo9">
    <w:name w:val="Estilo9"/>
    <w:basedOn w:val="Normal"/>
    <w:link w:val="Estilo9Char"/>
    <w:qFormat/>
    <w:rsid w:val="00D84521"/>
    <w:pPr>
      <w:ind w:left="560" w:hanging="280"/>
      <w:jc w:val="both"/>
    </w:pPr>
    <w:rPr>
      <w:rFonts w:ascii="Arial" w:hAnsi="Arial" w:cs="Arial"/>
      <w:color w:val="000000"/>
      <w:sz w:val="20"/>
      <w:szCs w:val="18"/>
    </w:rPr>
  </w:style>
  <w:style w:type="paragraph" w:customStyle="1" w:styleId="Estilo13">
    <w:name w:val="Estilo13"/>
    <w:basedOn w:val="Normal"/>
    <w:link w:val="Estilo13Char"/>
    <w:qFormat/>
    <w:rsid w:val="00D84521"/>
    <w:pPr>
      <w:widowControl w:val="0"/>
      <w:autoSpaceDE w:val="0"/>
      <w:autoSpaceDN w:val="0"/>
      <w:adjustRightInd w:val="0"/>
      <w:ind w:left="284" w:hanging="284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35">
    <w:name w:val="Estilo35"/>
    <w:basedOn w:val="Estilo32"/>
    <w:link w:val="Estilo35Char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left" w:pos="450"/>
      </w:tabs>
      <w:ind w:left="0" w:right="0" w:firstLine="0"/>
      <w:jc w:val="both"/>
    </w:pPr>
    <w:rPr>
      <w:bCs w:val="0"/>
      <w:sz w:val="17"/>
      <w:szCs w:val="17"/>
    </w:rPr>
  </w:style>
  <w:style w:type="paragraph" w:customStyle="1" w:styleId="Estilo36">
    <w:name w:val="Estilo36"/>
    <w:basedOn w:val="Estilo32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360" w:right="0" w:hanging="360"/>
      <w:jc w:val="both"/>
    </w:pPr>
    <w:rPr>
      <w:bCs w:val="0"/>
      <w:sz w:val="17"/>
      <w:szCs w:val="17"/>
    </w:rPr>
  </w:style>
  <w:style w:type="paragraph" w:customStyle="1" w:styleId="Estilo14">
    <w:name w:val="Estilo14"/>
    <w:basedOn w:val="Normal"/>
    <w:link w:val="Estilo14Char"/>
    <w:qFormat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72">
    <w:name w:val="Estilo72"/>
    <w:basedOn w:val="Normal"/>
    <w:rsid w:val="00F812EB"/>
    <w:pPr>
      <w:pBdr>
        <w:top w:val="double" w:sz="4" w:space="1" w:color="auto" w:shadow="1"/>
        <w:left w:val="double" w:sz="4" w:space="4" w:color="auto" w:shadow="1"/>
        <w:bottom w:val="double" w:sz="4" w:space="1" w:color="auto" w:shadow="1"/>
        <w:right w:val="double" w:sz="4" w:space="4" w:color="auto" w:shadow="1"/>
      </w:pBdr>
      <w:tabs>
        <w:tab w:val="left" w:pos="270"/>
      </w:tabs>
      <w:ind w:left="180" w:right="91" w:firstLine="540"/>
      <w:jc w:val="both"/>
    </w:pPr>
    <w:rPr>
      <w:rFonts w:cs="Arial"/>
    </w:rPr>
  </w:style>
  <w:style w:type="paragraph" w:customStyle="1" w:styleId="Estilo38">
    <w:name w:val="Estilo38"/>
    <w:basedOn w:val="Normal"/>
    <w:rsid w:val="00F812EB"/>
    <w:pPr>
      <w:ind w:left="450" w:hanging="450"/>
      <w:jc w:val="both"/>
    </w:pPr>
    <w:rPr>
      <w:rFonts w:cs="Arial"/>
      <w:sz w:val="20"/>
      <w:szCs w:val="20"/>
    </w:rPr>
  </w:style>
  <w:style w:type="paragraph" w:customStyle="1" w:styleId="Estilo43">
    <w:name w:val="Estilo43"/>
    <w:basedOn w:val="Normal"/>
    <w:rsid w:val="00F812EB"/>
    <w:pPr>
      <w:ind w:left="270" w:hanging="270"/>
      <w:jc w:val="both"/>
    </w:pPr>
    <w:rPr>
      <w:rFonts w:cs="Arial"/>
      <w:snapToGrid w:val="0"/>
      <w:spacing w:val="-10"/>
    </w:rPr>
  </w:style>
  <w:style w:type="paragraph" w:customStyle="1" w:styleId="Estilo44">
    <w:name w:val="Estilo44"/>
    <w:basedOn w:val="Normal"/>
    <w:rsid w:val="00F812EB"/>
    <w:pPr>
      <w:tabs>
        <w:tab w:val="left" w:pos="360"/>
      </w:tabs>
      <w:jc w:val="both"/>
    </w:pPr>
    <w:rPr>
      <w:rFonts w:cs="Arial"/>
      <w:snapToGrid w:val="0"/>
      <w:spacing w:val="-10"/>
    </w:rPr>
  </w:style>
  <w:style w:type="paragraph" w:customStyle="1" w:styleId="Estilo45">
    <w:name w:val="Estilo45"/>
    <w:basedOn w:val="Normal"/>
    <w:rsid w:val="00F812EB"/>
    <w:pPr>
      <w:tabs>
        <w:tab w:val="left" w:pos="360"/>
      </w:tabs>
      <w:jc w:val="both"/>
    </w:pPr>
    <w:rPr>
      <w:rFonts w:cs="Arial"/>
      <w:snapToGrid w:val="0"/>
      <w:spacing w:val="-10"/>
      <w:sz w:val="12"/>
    </w:rPr>
  </w:style>
  <w:style w:type="paragraph" w:customStyle="1" w:styleId="Estilo132">
    <w:name w:val="Estilo132"/>
    <w:basedOn w:val="Estilo112"/>
    <w:link w:val="Estilo132Char"/>
    <w:rsid w:val="00F812EB"/>
    <w:pPr>
      <w:widowControl w:val="0"/>
      <w:autoSpaceDE w:val="0"/>
      <w:autoSpaceDN w:val="0"/>
      <w:adjustRightInd w:val="0"/>
    </w:pPr>
    <w:rPr>
      <w:b/>
      <w:bCs w:val="0"/>
      <w:lang w:val="pt-PT"/>
    </w:rPr>
  </w:style>
  <w:style w:type="paragraph" w:customStyle="1" w:styleId="Estilo112">
    <w:name w:val="Estilo112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33">
    <w:name w:val="Estilo133"/>
    <w:basedOn w:val="Normal"/>
    <w:rsid w:val="00F812EB"/>
    <w:pPr>
      <w:tabs>
        <w:tab w:val="left" w:pos="1985"/>
        <w:tab w:val="left" w:pos="2268"/>
        <w:tab w:val="left" w:pos="3544"/>
        <w:tab w:val="left" w:pos="3827"/>
      </w:tabs>
      <w:ind w:left="360" w:hanging="360"/>
      <w:jc w:val="both"/>
    </w:pPr>
    <w:rPr>
      <w:rFonts w:cs="Arial"/>
      <w:bCs/>
      <w:iCs/>
    </w:rPr>
  </w:style>
  <w:style w:type="paragraph" w:customStyle="1" w:styleId="Estilo46">
    <w:name w:val="Estilo46"/>
    <w:basedOn w:val="Normal"/>
    <w:rsid w:val="00F812EB"/>
    <w:pPr>
      <w:tabs>
        <w:tab w:val="left" w:pos="360"/>
      </w:tabs>
      <w:jc w:val="both"/>
    </w:pPr>
    <w:rPr>
      <w:rFonts w:cs="Arial"/>
      <w:snapToGrid w:val="0"/>
    </w:rPr>
  </w:style>
  <w:style w:type="paragraph" w:customStyle="1" w:styleId="Estilo47">
    <w:name w:val="Estilo47"/>
    <w:basedOn w:val="Estilo46"/>
    <w:rsid w:val="00F812EB"/>
    <w:pPr>
      <w:tabs>
        <w:tab w:val="clear" w:pos="360"/>
      </w:tabs>
      <w:ind w:left="360" w:hanging="360"/>
    </w:pPr>
  </w:style>
  <w:style w:type="paragraph" w:styleId="Textodecomentrio">
    <w:name w:val="annotation text"/>
    <w:basedOn w:val="Normal"/>
    <w:semiHidden/>
    <w:rsid w:val="00F812EB"/>
    <w:rPr>
      <w:sz w:val="20"/>
      <w:szCs w:val="20"/>
    </w:rPr>
  </w:style>
  <w:style w:type="paragraph" w:customStyle="1" w:styleId="Estilo17">
    <w:name w:val="Estilo17"/>
    <w:basedOn w:val="Estilo13"/>
    <w:link w:val="Estilo17Char"/>
    <w:qFormat/>
    <w:rsid w:val="00D84521"/>
    <w:rPr>
      <w:b w:val="0"/>
    </w:rPr>
  </w:style>
  <w:style w:type="paragraph" w:customStyle="1" w:styleId="Estilo18">
    <w:name w:val="Estilo18"/>
    <w:basedOn w:val="Normal"/>
    <w:link w:val="Estilo18Char"/>
    <w:qFormat/>
    <w:rsid w:val="00D84521"/>
    <w:pPr>
      <w:widowControl w:val="0"/>
      <w:autoSpaceDE w:val="0"/>
      <w:autoSpaceDN w:val="0"/>
      <w:adjustRightInd w:val="0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48">
    <w:name w:val="Estilo48"/>
    <w:basedOn w:val="Estilo47"/>
    <w:rsid w:val="00F812EB"/>
    <w:pPr>
      <w:tabs>
        <w:tab w:val="left" w:pos="1980"/>
        <w:tab w:val="left" w:pos="2250"/>
        <w:tab w:val="left" w:pos="3600"/>
        <w:tab w:val="left" w:pos="3870"/>
      </w:tabs>
    </w:pPr>
  </w:style>
  <w:style w:type="paragraph" w:customStyle="1" w:styleId="Estilo49">
    <w:name w:val="Estilo49"/>
    <w:basedOn w:val="Normal"/>
    <w:rsid w:val="00F812EB"/>
    <w:rPr>
      <w:rFonts w:ascii="Tahoma" w:hAnsi="Tahoma"/>
      <w:snapToGrid w:val="0"/>
      <w:spacing w:val="-10"/>
      <w:sz w:val="10"/>
    </w:rPr>
  </w:style>
  <w:style w:type="paragraph" w:customStyle="1" w:styleId="Estilo50">
    <w:name w:val="Estilo50"/>
    <w:basedOn w:val="Alternativas"/>
    <w:rsid w:val="00F812EB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</w:tabs>
      <w:ind w:left="270" w:hanging="270"/>
    </w:pPr>
    <w:rPr>
      <w:snapToGrid w:val="0"/>
      <w:spacing w:val="-8"/>
    </w:rPr>
  </w:style>
  <w:style w:type="paragraph" w:customStyle="1" w:styleId="Estilo51">
    <w:name w:val="Estilo51"/>
    <w:basedOn w:val="Normal"/>
    <w:rsid w:val="00F812EB"/>
    <w:pPr>
      <w:tabs>
        <w:tab w:val="left" w:pos="360"/>
      </w:tabs>
      <w:jc w:val="both"/>
    </w:pPr>
    <w:rPr>
      <w:rFonts w:cs="Arial"/>
      <w:bCs/>
      <w:spacing w:val="-8"/>
    </w:rPr>
  </w:style>
  <w:style w:type="paragraph" w:customStyle="1" w:styleId="Estilo19">
    <w:name w:val="Estilo19"/>
    <w:basedOn w:val="Normal"/>
    <w:link w:val="Estilo19Char"/>
    <w:qFormat/>
    <w:rsid w:val="00D84521"/>
    <w:pPr>
      <w:widowControl w:val="0"/>
      <w:autoSpaceDE w:val="0"/>
      <w:autoSpaceDN w:val="0"/>
      <w:adjustRightInd w:val="0"/>
      <w:ind w:firstLine="280"/>
      <w:jc w:val="both"/>
    </w:pPr>
    <w:rPr>
      <w:rFonts w:ascii="Arial Narrow" w:hAnsi="Arial Narrow"/>
      <w:color w:val="000000"/>
      <w:sz w:val="18"/>
      <w:szCs w:val="18"/>
      <w:lang w:val="pt-PT"/>
    </w:rPr>
  </w:style>
  <w:style w:type="paragraph" w:customStyle="1" w:styleId="Estilo20">
    <w:name w:val="Estilo20"/>
    <w:basedOn w:val="Normal"/>
    <w:link w:val="Estilo20Char"/>
    <w:qFormat/>
    <w:rsid w:val="00D84521"/>
    <w:rPr>
      <w:rFonts w:ascii="Arial Narrow" w:hAnsi="Arial Narrow"/>
      <w:b/>
      <w:i/>
      <w:color w:val="000000"/>
      <w:sz w:val="20"/>
      <w:szCs w:val="18"/>
    </w:rPr>
  </w:style>
  <w:style w:type="paragraph" w:customStyle="1" w:styleId="Estilo21">
    <w:name w:val="Estilo21"/>
    <w:basedOn w:val="Normal"/>
    <w:link w:val="Estilo21Char"/>
    <w:qFormat/>
    <w:rsid w:val="00D84521"/>
    <w:pPr>
      <w:ind w:left="280" w:hanging="280"/>
      <w:jc w:val="both"/>
    </w:pPr>
    <w:rPr>
      <w:rFonts w:ascii="Arial Narrow" w:hAnsi="Arial Narrow"/>
      <w:b/>
      <w:color w:val="000000"/>
      <w:sz w:val="18"/>
      <w:szCs w:val="18"/>
    </w:rPr>
  </w:style>
  <w:style w:type="paragraph" w:customStyle="1" w:styleId="Estilo22">
    <w:name w:val="Estilo22"/>
    <w:basedOn w:val="Estilo11"/>
    <w:link w:val="Estilo22Char"/>
    <w:rsid w:val="00D84521"/>
    <w:pPr>
      <w:ind w:left="560" w:hanging="280"/>
    </w:pPr>
    <w:rPr>
      <w:rFonts w:ascii="Arial Narrow" w:hAnsi="Arial Narrow" w:cs="Times New Roman"/>
      <w:b w:val="0"/>
      <w:bCs w:val="0"/>
      <w:color w:val="000000"/>
    </w:rPr>
  </w:style>
  <w:style w:type="paragraph" w:customStyle="1" w:styleId="Estilo11">
    <w:name w:val="Estilo11"/>
    <w:basedOn w:val="Normal"/>
    <w:link w:val="Estilo11Char"/>
    <w:qFormat/>
    <w:rsid w:val="00D84521"/>
    <w:pPr>
      <w:widowControl w:val="0"/>
      <w:autoSpaceDE w:val="0"/>
      <w:autoSpaceDN w:val="0"/>
      <w:adjustRightInd w:val="0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23">
    <w:name w:val="Estilo23"/>
    <w:basedOn w:val="Estilo10"/>
    <w:rsid w:val="00D84521"/>
    <w:pPr>
      <w:ind w:left="0" w:firstLine="0"/>
    </w:pPr>
    <w:rPr>
      <w:rFonts w:ascii="Arial Narrow" w:hAnsi="Arial Narrow" w:cs="Times New Roman"/>
      <w:sz w:val="4"/>
    </w:rPr>
  </w:style>
  <w:style w:type="paragraph" w:customStyle="1" w:styleId="Estilo10">
    <w:name w:val="Estilo10"/>
    <w:basedOn w:val="Estilo8"/>
    <w:link w:val="Estilo10Char"/>
    <w:qFormat/>
    <w:rsid w:val="00D84521"/>
  </w:style>
  <w:style w:type="paragraph" w:customStyle="1" w:styleId="Estilo24">
    <w:name w:val="Estilo24"/>
    <w:basedOn w:val="Normal"/>
    <w:rsid w:val="00D84521"/>
    <w:pPr>
      <w:widowControl w:val="0"/>
      <w:autoSpaceDE w:val="0"/>
      <w:autoSpaceDN w:val="0"/>
      <w:adjustRightInd w:val="0"/>
      <w:ind w:left="284" w:hanging="284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5">
    <w:name w:val="Estilo25"/>
    <w:basedOn w:val="Normal"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167">
    <w:name w:val="Estilo167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68">
    <w:name w:val="Estilo168"/>
    <w:basedOn w:val="Estilo100"/>
    <w:rsid w:val="00F812EB"/>
  </w:style>
  <w:style w:type="paragraph" w:customStyle="1" w:styleId="Estilo100">
    <w:name w:val="Estilo100"/>
    <w:basedOn w:val="Normal"/>
    <w:link w:val="Estilo100Char"/>
    <w:rsid w:val="00D84521"/>
    <w:pPr>
      <w:tabs>
        <w:tab w:val="left" w:pos="720"/>
        <w:tab w:val="left" w:pos="2590"/>
        <w:tab w:val="left" w:pos="2940"/>
      </w:tabs>
      <w:ind w:left="350" w:hanging="350"/>
      <w:jc w:val="both"/>
    </w:pPr>
    <w:rPr>
      <w:rFonts w:ascii="Arial" w:hAnsi="Arial" w:cs="Arial"/>
      <w:sz w:val="18"/>
      <w:szCs w:val="18"/>
    </w:rPr>
  </w:style>
  <w:style w:type="paragraph" w:customStyle="1" w:styleId="Estilo169">
    <w:name w:val="Estilo169"/>
    <w:basedOn w:val="Estilo125"/>
    <w:rsid w:val="00F812EB"/>
  </w:style>
  <w:style w:type="paragraph" w:customStyle="1" w:styleId="Estilo37">
    <w:name w:val="Estilo37"/>
    <w:basedOn w:val="Estilo111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hanging="270"/>
    </w:pPr>
    <w:rPr>
      <w:b/>
      <w:bCs w:val="0"/>
      <w:iCs/>
      <w:spacing w:val="-8"/>
      <w:sz w:val="20"/>
      <w:szCs w:val="20"/>
    </w:rPr>
  </w:style>
  <w:style w:type="paragraph" w:customStyle="1" w:styleId="Estilo111">
    <w:name w:val="Estilo111"/>
    <w:basedOn w:val="Estilo103"/>
    <w:rsid w:val="00F812EB"/>
  </w:style>
  <w:style w:type="paragraph" w:customStyle="1" w:styleId="Estilo103">
    <w:name w:val="Estilo103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</w:style>
  <w:style w:type="paragraph" w:customStyle="1" w:styleId="Estilo39">
    <w:name w:val="Estilo39"/>
    <w:basedOn w:val="Estilo111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0" w:firstLine="360"/>
    </w:pPr>
    <w:rPr>
      <w:bCs w:val="0"/>
      <w:iCs/>
      <w:spacing w:val="-8"/>
      <w:sz w:val="20"/>
      <w:szCs w:val="20"/>
    </w:rPr>
  </w:style>
  <w:style w:type="paragraph" w:customStyle="1" w:styleId="Estilo40">
    <w:name w:val="Estilo40"/>
    <w:basedOn w:val="Estilo4"/>
    <w:rsid w:val="00F812EB"/>
    <w:pPr>
      <w:ind w:left="280" w:hanging="280"/>
    </w:pPr>
    <w:rPr>
      <w:bCs/>
      <w:iCs w:val="0"/>
      <w:sz w:val="20"/>
      <w:szCs w:val="20"/>
    </w:rPr>
  </w:style>
  <w:style w:type="paragraph" w:customStyle="1" w:styleId="Estilo144">
    <w:name w:val="Estilo144"/>
    <w:basedOn w:val="Estilo143"/>
    <w:rsid w:val="00F812EB"/>
    <w:pPr>
      <w:tabs>
        <w:tab w:val="left" w:pos="960"/>
        <w:tab w:val="left" w:pos="1320"/>
        <w:tab w:val="left" w:pos="2160"/>
        <w:tab w:val="left" w:pos="2520"/>
        <w:tab w:val="left" w:pos="3120"/>
        <w:tab w:val="left" w:pos="3480"/>
        <w:tab w:val="left" w:pos="4200"/>
        <w:tab w:val="left" w:pos="4560"/>
      </w:tabs>
    </w:pPr>
    <w:rPr>
      <w:lang w:val="pt-PT"/>
    </w:rPr>
  </w:style>
  <w:style w:type="paragraph" w:customStyle="1" w:styleId="Estilo145">
    <w:name w:val="Estilo145"/>
    <w:basedOn w:val="Estilo143"/>
    <w:rsid w:val="00F812EB"/>
    <w:pPr>
      <w:tabs>
        <w:tab w:val="left" w:pos="2400"/>
        <w:tab w:val="left" w:pos="2760"/>
      </w:tabs>
    </w:pPr>
    <w:rPr>
      <w:sz w:val="10"/>
    </w:rPr>
  </w:style>
  <w:style w:type="paragraph" w:customStyle="1" w:styleId="Estilo146">
    <w:name w:val="Estilo146"/>
    <w:basedOn w:val="Estilo145"/>
    <w:rsid w:val="00F812EB"/>
    <w:rPr>
      <w:szCs w:val="20"/>
    </w:rPr>
  </w:style>
  <w:style w:type="paragraph" w:customStyle="1" w:styleId="Estilo57">
    <w:name w:val="Estilo57"/>
    <w:basedOn w:val="Texto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  <w:rPr>
      <w:szCs w:val="20"/>
    </w:rPr>
  </w:style>
  <w:style w:type="paragraph" w:customStyle="1" w:styleId="Estilo58">
    <w:name w:val="Estilo58"/>
    <w:basedOn w:val="Estilo54"/>
    <w:rsid w:val="00F812EB"/>
    <w:pPr>
      <w:tabs>
        <w:tab w:val="clear" w:pos="360"/>
        <w:tab w:val="left" w:pos="1890"/>
        <w:tab w:val="left" w:pos="2160"/>
        <w:tab w:val="left" w:pos="3690"/>
        <w:tab w:val="left" w:pos="3960"/>
      </w:tabs>
      <w:ind w:left="270" w:hanging="270"/>
    </w:pPr>
    <w:rPr>
      <w:lang w:val="pt-PT"/>
    </w:rPr>
  </w:style>
  <w:style w:type="paragraph" w:styleId="Rodap">
    <w:name w:val="footer"/>
    <w:basedOn w:val="Normal"/>
    <w:link w:val="RodapCarter"/>
    <w:uiPriority w:val="99"/>
    <w:rsid w:val="00E06380"/>
    <w:pPr>
      <w:tabs>
        <w:tab w:val="center" w:pos="4252"/>
        <w:tab w:val="right" w:pos="8504"/>
      </w:tabs>
    </w:pPr>
  </w:style>
  <w:style w:type="character" w:styleId="Hiperligao">
    <w:name w:val="Hyperlink"/>
    <w:basedOn w:val="Tipodeletrapredefinidodopargrafo"/>
    <w:uiPriority w:val="99"/>
    <w:rsid w:val="00E06380"/>
    <w:rPr>
      <w:color w:val="0000FF"/>
      <w:u w:val="single"/>
    </w:rPr>
  </w:style>
  <w:style w:type="paragraph" w:styleId="Corpodetexto2">
    <w:name w:val="Body Text 2"/>
    <w:basedOn w:val="Normal"/>
    <w:link w:val="Corpodetexto2Carter"/>
    <w:rsid w:val="00C05977"/>
    <w:pPr>
      <w:jc w:val="both"/>
    </w:pPr>
    <w:rPr>
      <w:rFonts w:ascii="Arial" w:hAnsi="Arial" w:cs="Arial"/>
      <w:sz w:val="18"/>
    </w:rPr>
  </w:style>
  <w:style w:type="table" w:styleId="Tabelacomgrelha">
    <w:name w:val="Table Grid"/>
    <w:basedOn w:val="Tabelanormal"/>
    <w:uiPriority w:val="99"/>
    <w:rsid w:val="00C0597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Nmerodepgina">
    <w:name w:val="page number"/>
    <w:basedOn w:val="Tipodeletrapredefinidodopargrafo"/>
    <w:rsid w:val="00C05977"/>
  </w:style>
  <w:style w:type="paragraph" w:customStyle="1" w:styleId="t1">
    <w:name w:val="t1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t2">
    <w:name w:val="t2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5">
    <w:name w:val="p5"/>
    <w:basedOn w:val="Normal"/>
    <w:rsid w:val="00C05977"/>
    <w:pPr>
      <w:widowControl w:val="0"/>
      <w:tabs>
        <w:tab w:val="left" w:pos="606"/>
      </w:tabs>
      <w:autoSpaceDE w:val="0"/>
      <w:autoSpaceDN w:val="0"/>
      <w:adjustRightInd w:val="0"/>
      <w:spacing w:line="289" w:lineRule="atLeast"/>
      <w:ind w:firstLine="606"/>
    </w:pPr>
    <w:rPr>
      <w:lang w:val="en-US"/>
    </w:rPr>
  </w:style>
  <w:style w:type="paragraph" w:customStyle="1" w:styleId="p1">
    <w:name w:val="p1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2">
    <w:name w:val="p2"/>
    <w:basedOn w:val="Normal"/>
    <w:rsid w:val="00C05977"/>
    <w:pPr>
      <w:widowControl w:val="0"/>
      <w:tabs>
        <w:tab w:val="left" w:pos="583"/>
      </w:tabs>
      <w:autoSpaceDE w:val="0"/>
      <w:autoSpaceDN w:val="0"/>
      <w:adjustRightInd w:val="0"/>
      <w:spacing w:line="340" w:lineRule="atLeast"/>
      <w:ind w:firstLine="583"/>
    </w:pPr>
    <w:rPr>
      <w:lang w:val="en-US"/>
    </w:rPr>
  </w:style>
  <w:style w:type="paragraph" w:customStyle="1" w:styleId="p3">
    <w:name w:val="p3"/>
    <w:basedOn w:val="Normal"/>
    <w:uiPriority w:val="99"/>
    <w:rsid w:val="00C05977"/>
    <w:pPr>
      <w:widowControl w:val="0"/>
      <w:tabs>
        <w:tab w:val="left" w:pos="583"/>
      </w:tabs>
      <w:autoSpaceDE w:val="0"/>
      <w:autoSpaceDN w:val="0"/>
      <w:adjustRightInd w:val="0"/>
      <w:spacing w:line="340" w:lineRule="atLeast"/>
      <w:ind w:left="857" w:hanging="583"/>
    </w:pPr>
    <w:rPr>
      <w:lang w:val="en-US"/>
    </w:rPr>
  </w:style>
  <w:style w:type="paragraph" w:customStyle="1" w:styleId="p13">
    <w:name w:val="p13"/>
    <w:basedOn w:val="Normal"/>
    <w:rsid w:val="00C05977"/>
    <w:pPr>
      <w:widowControl w:val="0"/>
      <w:tabs>
        <w:tab w:val="left" w:pos="2585"/>
      </w:tabs>
      <w:autoSpaceDE w:val="0"/>
      <w:autoSpaceDN w:val="0"/>
      <w:adjustRightInd w:val="0"/>
      <w:spacing w:line="374" w:lineRule="atLeast"/>
      <w:ind w:left="1145" w:hanging="2585"/>
    </w:pPr>
    <w:rPr>
      <w:lang w:val="en-US"/>
    </w:rPr>
  </w:style>
  <w:style w:type="paragraph" w:customStyle="1" w:styleId="p6">
    <w:name w:val="p6"/>
    <w:basedOn w:val="Normal"/>
    <w:rsid w:val="00C05977"/>
    <w:pPr>
      <w:widowControl w:val="0"/>
      <w:autoSpaceDE w:val="0"/>
      <w:autoSpaceDN w:val="0"/>
      <w:adjustRightInd w:val="0"/>
      <w:spacing w:line="240" w:lineRule="atLeast"/>
      <w:ind w:left="896"/>
    </w:pPr>
    <w:rPr>
      <w:lang w:val="en-US"/>
    </w:rPr>
  </w:style>
  <w:style w:type="paragraph" w:customStyle="1" w:styleId="p7">
    <w:name w:val="p7"/>
    <w:basedOn w:val="Normal"/>
    <w:rsid w:val="00C05977"/>
    <w:pPr>
      <w:widowControl w:val="0"/>
      <w:tabs>
        <w:tab w:val="left" w:pos="578"/>
      </w:tabs>
      <w:autoSpaceDE w:val="0"/>
      <w:autoSpaceDN w:val="0"/>
      <w:adjustRightInd w:val="0"/>
      <w:spacing w:line="300" w:lineRule="atLeast"/>
      <w:ind w:left="862" w:hanging="578"/>
    </w:pPr>
    <w:rPr>
      <w:lang w:val="en-US"/>
    </w:rPr>
  </w:style>
  <w:style w:type="paragraph" w:customStyle="1" w:styleId="p9">
    <w:name w:val="p9"/>
    <w:basedOn w:val="Normal"/>
    <w:rsid w:val="00C05977"/>
    <w:pPr>
      <w:widowControl w:val="0"/>
      <w:autoSpaceDE w:val="0"/>
      <w:autoSpaceDN w:val="0"/>
      <w:adjustRightInd w:val="0"/>
      <w:spacing w:line="249" w:lineRule="atLeast"/>
      <w:ind w:firstLine="294"/>
    </w:pPr>
    <w:rPr>
      <w:lang w:val="en-US"/>
    </w:rPr>
  </w:style>
  <w:style w:type="paragraph" w:customStyle="1" w:styleId="p11">
    <w:name w:val="p11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94" w:lineRule="atLeast"/>
      <w:jc w:val="both"/>
    </w:pPr>
    <w:rPr>
      <w:lang w:val="en-US"/>
    </w:rPr>
  </w:style>
  <w:style w:type="paragraph" w:customStyle="1" w:styleId="p12">
    <w:name w:val="p12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40" w:lineRule="atLeast"/>
      <w:jc w:val="both"/>
    </w:pPr>
    <w:rPr>
      <w:lang w:val="en-US"/>
    </w:rPr>
  </w:style>
  <w:style w:type="paragraph" w:customStyle="1" w:styleId="t3">
    <w:name w:val="t3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4">
    <w:name w:val="p4"/>
    <w:basedOn w:val="Normal"/>
    <w:rsid w:val="00C05977"/>
    <w:pPr>
      <w:widowControl w:val="0"/>
      <w:tabs>
        <w:tab w:val="left" w:pos="1145"/>
      </w:tabs>
      <w:autoSpaceDE w:val="0"/>
      <w:autoSpaceDN w:val="0"/>
      <w:adjustRightInd w:val="0"/>
      <w:spacing w:line="240" w:lineRule="atLeast"/>
      <w:ind w:left="295"/>
    </w:pPr>
    <w:rPr>
      <w:lang w:val="en-US"/>
    </w:rPr>
  </w:style>
  <w:style w:type="paragraph" w:customStyle="1" w:styleId="t4">
    <w:name w:val="t4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8">
    <w:name w:val="p8"/>
    <w:basedOn w:val="Normal"/>
    <w:rsid w:val="00C05977"/>
    <w:pPr>
      <w:widowControl w:val="0"/>
      <w:tabs>
        <w:tab w:val="left" w:pos="187"/>
      </w:tabs>
      <w:autoSpaceDE w:val="0"/>
      <w:autoSpaceDN w:val="0"/>
      <w:adjustRightInd w:val="0"/>
      <w:spacing w:line="249" w:lineRule="atLeast"/>
      <w:ind w:left="1253" w:hanging="187"/>
    </w:pPr>
    <w:rPr>
      <w:lang w:val="en-US"/>
    </w:rPr>
  </w:style>
  <w:style w:type="paragraph" w:customStyle="1" w:styleId="p10">
    <w:name w:val="p10"/>
    <w:basedOn w:val="Normal"/>
    <w:rsid w:val="00C05977"/>
    <w:pPr>
      <w:widowControl w:val="0"/>
      <w:tabs>
        <w:tab w:val="left" w:pos="289"/>
        <w:tab w:val="left" w:pos="561"/>
        <w:tab w:val="left" w:pos="958"/>
      </w:tabs>
      <w:autoSpaceDE w:val="0"/>
      <w:autoSpaceDN w:val="0"/>
      <w:adjustRightInd w:val="0"/>
      <w:spacing w:line="255" w:lineRule="atLeast"/>
      <w:ind w:left="289" w:firstLine="272"/>
    </w:pPr>
    <w:rPr>
      <w:lang w:val="en-US"/>
    </w:rPr>
  </w:style>
  <w:style w:type="paragraph" w:styleId="Avanodecorpodetexto2">
    <w:name w:val="Body Text Indent 2"/>
    <w:basedOn w:val="Normal"/>
    <w:rsid w:val="009900C1"/>
    <w:pPr>
      <w:spacing w:before="57"/>
      <w:ind w:left="360"/>
      <w:jc w:val="both"/>
    </w:pPr>
    <w:rPr>
      <w:rFonts w:ascii="Tahoma" w:hAnsi="Tahoma"/>
      <w:sz w:val="22"/>
    </w:rPr>
  </w:style>
  <w:style w:type="paragraph" w:styleId="Corpodetexto3">
    <w:name w:val="Body Text 3"/>
    <w:basedOn w:val="Normal"/>
    <w:rsid w:val="009900C1"/>
    <w:pPr>
      <w:pBdr>
        <w:bottom w:val="thickThinSmallGap" w:sz="24" w:space="1" w:color="auto"/>
      </w:pBdr>
      <w:jc w:val="both"/>
    </w:pPr>
    <w:rPr>
      <w:rFonts w:ascii="Tahoma" w:hAnsi="Tahoma"/>
      <w:b/>
      <w:bCs/>
      <w:sz w:val="32"/>
    </w:rPr>
  </w:style>
  <w:style w:type="paragraph" w:styleId="Avanodecorpodetexto3">
    <w:name w:val="Body Text Indent 3"/>
    <w:basedOn w:val="Normal"/>
    <w:rsid w:val="009900C1"/>
    <w:pPr>
      <w:ind w:left="480"/>
      <w:jc w:val="both"/>
    </w:pPr>
    <w:rPr>
      <w:rFonts w:ascii="Tahoma" w:hAnsi="Tahoma"/>
      <w:sz w:val="22"/>
    </w:rPr>
  </w:style>
  <w:style w:type="paragraph" w:styleId="Textodebloco">
    <w:name w:val="Block Text"/>
    <w:basedOn w:val="Normal"/>
    <w:rsid w:val="009900C1"/>
    <w:pPr>
      <w:shd w:val="clear" w:color="auto" w:fill="808080"/>
      <w:ind w:left="360" w:right="562"/>
      <w:jc w:val="both"/>
    </w:pPr>
    <w:rPr>
      <w:rFonts w:ascii="Tahoma" w:hAnsi="Tahoma"/>
      <w:b/>
      <w:bCs/>
      <w:sz w:val="22"/>
      <w:szCs w:val="22"/>
    </w:rPr>
  </w:style>
  <w:style w:type="paragraph" w:customStyle="1" w:styleId="EXERCICIOCADERNO">
    <w:name w:val="EXERCICIO CADERNO"/>
    <w:basedOn w:val="Normal"/>
    <w:next w:val="Normal"/>
    <w:rsid w:val="00F812EB"/>
    <w:pPr>
      <w:pBdr>
        <w:bottom w:val="single" w:sz="18" w:space="1" w:color="auto"/>
      </w:pBdr>
      <w:ind w:right="794"/>
      <w:jc w:val="both"/>
    </w:pPr>
    <w:rPr>
      <w:rFonts w:cs="Arial"/>
      <w:b/>
      <w:iCs/>
      <w:sz w:val="32"/>
      <w:szCs w:val="32"/>
    </w:rPr>
  </w:style>
  <w:style w:type="paragraph" w:customStyle="1" w:styleId="EXNOTCADERNO">
    <w:name w:val="EXNOT CADERNO"/>
    <w:basedOn w:val="Normal"/>
    <w:rsid w:val="00F812EB"/>
    <w:pPr>
      <w:ind w:right="794"/>
      <w:jc w:val="both"/>
    </w:pPr>
    <w:rPr>
      <w:rFonts w:cs="Arial"/>
      <w:b/>
      <w:iCs/>
      <w:color w:val="008000"/>
    </w:rPr>
  </w:style>
  <w:style w:type="paragraph" w:customStyle="1" w:styleId="SUBTITULOCADERNO">
    <w:name w:val="SUBTITULO CADERNO"/>
    <w:basedOn w:val="Normal"/>
    <w:next w:val="Normal"/>
    <w:rsid w:val="00F812EB"/>
    <w:pPr>
      <w:shd w:val="clear" w:color="auto" w:fill="B3B3B3"/>
    </w:pPr>
    <w:rPr>
      <w:rFonts w:cs="Arial"/>
      <w:b/>
      <w:iCs/>
      <w:color w:val="003300"/>
      <w:sz w:val="32"/>
      <w:szCs w:val="32"/>
    </w:rPr>
  </w:style>
  <w:style w:type="paragraph" w:customStyle="1" w:styleId="TEXTOCADERNO">
    <w:name w:val="TEXTO CADERNO"/>
    <w:basedOn w:val="Normal"/>
    <w:rsid w:val="00F812EB"/>
    <w:pPr>
      <w:ind w:firstLine="708"/>
      <w:jc w:val="both"/>
    </w:pPr>
    <w:rPr>
      <w:rFonts w:cs="Arial"/>
      <w:iCs/>
      <w:sz w:val="20"/>
      <w:szCs w:val="20"/>
    </w:rPr>
  </w:style>
  <w:style w:type="paragraph" w:customStyle="1" w:styleId="TPICOCADERNO">
    <w:name w:val="TÓPICO CADERNO"/>
    <w:basedOn w:val="Normal"/>
    <w:next w:val="TEXTOCADERNO"/>
    <w:rsid w:val="00F812EB"/>
    <w:pPr>
      <w:ind w:firstLine="708"/>
      <w:jc w:val="both"/>
    </w:pPr>
    <w:rPr>
      <w:rFonts w:cs="Arial"/>
      <w:b/>
      <w:iCs/>
      <w:color w:val="008000"/>
      <w:sz w:val="26"/>
      <w:szCs w:val="26"/>
    </w:rPr>
  </w:style>
  <w:style w:type="paragraph" w:customStyle="1" w:styleId="Estilo41">
    <w:name w:val="Estilo41"/>
    <w:basedOn w:val="Enunciado"/>
    <w:link w:val="Estilo41Char"/>
    <w:rsid w:val="00F812EB"/>
    <w:rPr>
      <w:lang w:val="pt-BR"/>
    </w:rPr>
  </w:style>
  <w:style w:type="paragraph" w:customStyle="1" w:styleId="Estilo42">
    <w:name w:val="Estilo42"/>
    <w:basedOn w:val="Alternativas"/>
    <w:rsid w:val="00F812EB"/>
  </w:style>
  <w:style w:type="paragraph" w:customStyle="1" w:styleId="Estilo60">
    <w:name w:val="Estilo60"/>
    <w:basedOn w:val="Normal"/>
    <w:rsid w:val="00D84521"/>
    <w:pPr>
      <w:jc w:val="both"/>
    </w:pPr>
    <w:rPr>
      <w:rFonts w:ascii="Arial" w:hAnsi="Arial" w:cs="Tahoma"/>
      <w:iCs/>
      <w:sz w:val="10"/>
      <w:szCs w:val="20"/>
      <w:lang w:val="pt-PT"/>
    </w:rPr>
  </w:style>
  <w:style w:type="paragraph" w:customStyle="1" w:styleId="Estilo1">
    <w:name w:val="Estilo1"/>
    <w:basedOn w:val="Normal"/>
    <w:link w:val="Estilo1Char"/>
    <w:qFormat/>
    <w:rsid w:val="00F812EB"/>
    <w:rPr>
      <w:rFonts w:ascii="Tahoma" w:hAnsi="Tahoma"/>
      <w:sz w:val="8"/>
    </w:rPr>
  </w:style>
  <w:style w:type="paragraph" w:customStyle="1" w:styleId="c3">
    <w:name w:val="c3"/>
    <w:basedOn w:val="Normal"/>
    <w:rsid w:val="00A83446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1">
    <w:name w:val="c1"/>
    <w:basedOn w:val="Normal"/>
    <w:rsid w:val="008B77F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8">
    <w:name w:val="c8"/>
    <w:basedOn w:val="Normal"/>
    <w:rsid w:val="008B77F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Perguntas2000">
    <w:name w:val="Perguntas_2000"/>
    <w:basedOn w:val="Normal"/>
    <w:rsid w:val="00207BBE"/>
    <w:pPr>
      <w:ind w:left="284" w:hanging="284"/>
      <w:jc w:val="both"/>
    </w:pPr>
    <w:rPr>
      <w:rFonts w:ascii="Tahoma" w:hAnsi="Tahoma" w:cs="Tahoma"/>
      <w:sz w:val="20"/>
      <w:lang w:val="pt-PT"/>
    </w:rPr>
  </w:style>
  <w:style w:type="paragraph" w:customStyle="1" w:styleId="Tpicos2000">
    <w:name w:val="Tópicos_2000"/>
    <w:basedOn w:val="Perguntas2000"/>
    <w:rsid w:val="00C719B0"/>
    <w:pPr>
      <w:ind w:left="340" w:hanging="340"/>
      <w:jc w:val="left"/>
    </w:pPr>
    <w:rPr>
      <w:b/>
      <w:bCs/>
      <w:sz w:val="22"/>
    </w:rPr>
  </w:style>
  <w:style w:type="paragraph" w:customStyle="1" w:styleId="Citaes2000">
    <w:name w:val="Citações_2000"/>
    <w:basedOn w:val="Normal"/>
    <w:rsid w:val="00F812EB"/>
    <w:pPr>
      <w:ind w:left="374" w:right="484" w:firstLine="424"/>
      <w:jc w:val="both"/>
    </w:pPr>
    <w:rPr>
      <w:rFonts w:ascii="Arial" w:hAnsi="Arial"/>
      <w:sz w:val="19"/>
      <w:lang w:val="pt-PT"/>
    </w:rPr>
  </w:style>
  <w:style w:type="paragraph" w:customStyle="1" w:styleId="Textos2000">
    <w:name w:val="Textos_2000"/>
    <w:basedOn w:val="Normal"/>
    <w:rsid w:val="00C719B0"/>
    <w:pPr>
      <w:ind w:firstLine="561"/>
      <w:jc w:val="both"/>
    </w:pPr>
    <w:rPr>
      <w:rFonts w:ascii="Tahoma" w:hAnsi="Tahoma" w:cs="Tahoma"/>
      <w:sz w:val="20"/>
      <w:lang w:val="pt-PT"/>
    </w:rPr>
  </w:style>
  <w:style w:type="paragraph" w:customStyle="1" w:styleId="Realizaes">
    <w:name w:val="Realizações"/>
    <w:basedOn w:val="Normal"/>
    <w:rsid w:val="00F163B1"/>
    <w:pPr>
      <w:numPr>
        <w:numId w:val="1"/>
      </w:numPr>
    </w:pPr>
  </w:style>
  <w:style w:type="character" w:styleId="Refdecomentrio">
    <w:name w:val="annotation reference"/>
    <w:basedOn w:val="Tipodeletrapredefinidodopargrafo"/>
    <w:semiHidden/>
    <w:rsid w:val="00196782"/>
    <w:rPr>
      <w:sz w:val="16"/>
      <w:szCs w:val="16"/>
    </w:rPr>
  </w:style>
  <w:style w:type="paragraph" w:styleId="Assuntodecomentrio">
    <w:name w:val="annotation subject"/>
    <w:basedOn w:val="Textodecomentrio"/>
    <w:next w:val="Textodecomentrio"/>
    <w:semiHidden/>
    <w:rsid w:val="00196782"/>
    <w:rPr>
      <w:b/>
      <w:bCs/>
    </w:rPr>
  </w:style>
  <w:style w:type="paragraph" w:styleId="Textodebalo">
    <w:name w:val="Balloon Text"/>
    <w:basedOn w:val="Normal"/>
    <w:link w:val="TextodebaloCarter"/>
    <w:uiPriority w:val="99"/>
    <w:semiHidden/>
    <w:rsid w:val="00196782"/>
    <w:rPr>
      <w:rFonts w:ascii="Tahoma" w:hAnsi="Tahoma" w:cs="Tahoma"/>
      <w:sz w:val="16"/>
      <w:szCs w:val="16"/>
    </w:rPr>
  </w:style>
  <w:style w:type="character" w:styleId="Forte">
    <w:name w:val="Strong"/>
    <w:basedOn w:val="Tipodeletrapredefinidodopargrafo"/>
    <w:uiPriority w:val="22"/>
    <w:qFormat/>
    <w:rsid w:val="00271C64"/>
    <w:rPr>
      <w:b/>
      <w:bCs/>
    </w:rPr>
  </w:style>
  <w:style w:type="paragraph" w:customStyle="1" w:styleId="Estilo12">
    <w:name w:val="Estilo12"/>
    <w:basedOn w:val="Normal"/>
    <w:link w:val="Estilo12Char"/>
    <w:qFormat/>
    <w:rsid w:val="00D84521"/>
    <w:pPr>
      <w:widowControl w:val="0"/>
      <w:autoSpaceDE w:val="0"/>
      <w:autoSpaceDN w:val="0"/>
      <w:adjustRightInd w:val="0"/>
      <w:ind w:firstLine="391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104">
    <w:name w:val="Estilo104"/>
    <w:basedOn w:val="Normal"/>
    <w:rsid w:val="00F812EB"/>
    <w:pPr>
      <w:spacing w:after="120"/>
      <w:ind w:left="360" w:hanging="360"/>
      <w:jc w:val="both"/>
    </w:pPr>
    <w:rPr>
      <w:rFonts w:ascii="Verdana" w:hAnsi="Verdana"/>
      <w:sz w:val="20"/>
      <w:szCs w:val="20"/>
    </w:rPr>
  </w:style>
  <w:style w:type="paragraph" w:customStyle="1" w:styleId="Estilo105">
    <w:name w:val="Estilo105"/>
    <w:basedOn w:val="Normal"/>
    <w:rsid w:val="00F812EB"/>
    <w:pPr>
      <w:tabs>
        <w:tab w:val="left" w:pos="270"/>
        <w:tab w:val="left" w:pos="3510"/>
        <w:tab w:val="left" w:pos="3870"/>
        <w:tab w:val="left" w:pos="5400"/>
        <w:tab w:val="left" w:pos="5670"/>
        <w:tab w:val="left" w:pos="7740"/>
        <w:tab w:val="left" w:pos="8049"/>
        <w:tab w:val="left" w:pos="9450"/>
        <w:tab w:val="left" w:pos="9810"/>
      </w:tabs>
      <w:spacing w:after="120"/>
      <w:jc w:val="both"/>
    </w:pPr>
    <w:rPr>
      <w:rFonts w:ascii="Verdana" w:hAnsi="Verdana"/>
      <w:sz w:val="20"/>
      <w:szCs w:val="20"/>
    </w:rPr>
  </w:style>
  <w:style w:type="paragraph" w:customStyle="1" w:styleId="Estilo106">
    <w:name w:val="Estilo106"/>
    <w:basedOn w:val="Estilo105"/>
    <w:rsid w:val="00F812EB"/>
    <w:pPr>
      <w:ind w:left="360" w:hanging="360"/>
    </w:pPr>
    <w:rPr>
      <w:lang w:val="pt-PT"/>
    </w:rPr>
  </w:style>
  <w:style w:type="paragraph" w:customStyle="1" w:styleId="Estilo107">
    <w:name w:val="Estilo107"/>
    <w:basedOn w:val="Normal"/>
    <w:rsid w:val="00F812EB"/>
    <w:pPr>
      <w:widowControl w:val="0"/>
      <w:tabs>
        <w:tab w:val="left" w:pos="1451"/>
      </w:tabs>
      <w:autoSpaceDE w:val="0"/>
      <w:autoSpaceDN w:val="0"/>
      <w:adjustRightInd w:val="0"/>
      <w:jc w:val="both"/>
    </w:pPr>
    <w:rPr>
      <w:rFonts w:cs="Arial"/>
      <w:i/>
      <w:iCs/>
      <w:spacing w:val="-8"/>
      <w:sz w:val="8"/>
      <w:lang w:val="pt-PT"/>
    </w:rPr>
  </w:style>
  <w:style w:type="paragraph" w:customStyle="1" w:styleId="Estilo108">
    <w:name w:val="Estilo108"/>
    <w:basedOn w:val="Normal"/>
    <w:rsid w:val="00F812EB"/>
    <w:pPr>
      <w:ind w:left="360" w:hanging="360"/>
      <w:jc w:val="both"/>
    </w:pPr>
    <w:rPr>
      <w:rFonts w:cs="Arial"/>
      <w:spacing w:val="-10"/>
    </w:rPr>
  </w:style>
  <w:style w:type="paragraph" w:customStyle="1" w:styleId="Estilo109">
    <w:name w:val="Estilo109"/>
    <w:basedOn w:val="Estilo104"/>
    <w:rsid w:val="00F812EB"/>
    <w:pPr>
      <w:tabs>
        <w:tab w:val="left" w:pos="360"/>
      </w:tabs>
      <w:ind w:firstLine="0"/>
    </w:pPr>
    <w:rPr>
      <w:spacing w:val="-10"/>
      <w:sz w:val="18"/>
      <w:szCs w:val="18"/>
    </w:rPr>
  </w:style>
  <w:style w:type="paragraph" w:customStyle="1" w:styleId="Estilo110">
    <w:name w:val="Estilo110"/>
    <w:basedOn w:val="Normal"/>
    <w:rsid w:val="00F812EB"/>
    <w:pPr>
      <w:tabs>
        <w:tab w:val="left" w:pos="360"/>
      </w:tabs>
      <w:autoSpaceDE w:val="0"/>
      <w:autoSpaceDN w:val="0"/>
      <w:adjustRightInd w:val="0"/>
      <w:jc w:val="both"/>
    </w:pPr>
    <w:rPr>
      <w:rFonts w:cs="Arial"/>
      <w:spacing w:val="-12"/>
      <w:sz w:val="6"/>
    </w:rPr>
  </w:style>
  <w:style w:type="paragraph" w:customStyle="1" w:styleId="Estilo113">
    <w:name w:val="Estilo113"/>
    <w:basedOn w:val="Estilo101"/>
    <w:link w:val="Estilo113Char"/>
    <w:rsid w:val="00F812EB"/>
  </w:style>
  <w:style w:type="paragraph" w:customStyle="1" w:styleId="Estilo114">
    <w:name w:val="Estilo114"/>
    <w:basedOn w:val="Estilo102"/>
    <w:rsid w:val="00F812EB"/>
  </w:style>
  <w:style w:type="paragraph" w:customStyle="1" w:styleId="Estilo115">
    <w:name w:val="Estilo115"/>
    <w:basedOn w:val="Estilo100"/>
    <w:rsid w:val="00F812EB"/>
  </w:style>
  <w:style w:type="paragraph" w:customStyle="1" w:styleId="Estilo116">
    <w:name w:val="Estilo116"/>
    <w:basedOn w:val="Normal"/>
    <w:rsid w:val="00F812EB"/>
    <w:pPr>
      <w:ind w:firstLine="425"/>
      <w:jc w:val="both"/>
    </w:pPr>
    <w:rPr>
      <w:rFonts w:cs="Arial"/>
      <w:bCs/>
      <w:iCs/>
      <w:spacing w:val="-6"/>
      <w:sz w:val="8"/>
    </w:rPr>
  </w:style>
  <w:style w:type="paragraph" w:customStyle="1" w:styleId="Estilo117">
    <w:name w:val="Estilo117"/>
    <w:basedOn w:val="Normal"/>
    <w:rsid w:val="00F812EB"/>
    <w:pPr>
      <w:ind w:left="350" w:hanging="350"/>
      <w:jc w:val="both"/>
    </w:pPr>
    <w:rPr>
      <w:rFonts w:cs="Arial"/>
      <w:bCs/>
      <w:iCs/>
      <w:spacing w:val="-6"/>
    </w:rPr>
  </w:style>
  <w:style w:type="paragraph" w:customStyle="1" w:styleId="Estilo118">
    <w:name w:val="Estilo118"/>
    <w:basedOn w:val="Normal"/>
    <w:rsid w:val="00F812EB"/>
    <w:pPr>
      <w:widowControl w:val="0"/>
      <w:autoSpaceDE w:val="0"/>
      <w:autoSpaceDN w:val="0"/>
      <w:adjustRightInd w:val="0"/>
      <w:ind w:left="360" w:hanging="360"/>
      <w:jc w:val="both"/>
    </w:pPr>
    <w:rPr>
      <w:rFonts w:cs="Arial"/>
      <w:b/>
    </w:rPr>
  </w:style>
  <w:style w:type="paragraph" w:customStyle="1" w:styleId="Estilo119">
    <w:name w:val="Estilo119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120">
    <w:name w:val="Estilo120"/>
    <w:basedOn w:val="Estilo60"/>
    <w:rsid w:val="00F812EB"/>
    <w:pPr>
      <w:ind w:firstLine="205"/>
    </w:pPr>
  </w:style>
  <w:style w:type="paragraph" w:customStyle="1" w:styleId="Estilo121">
    <w:name w:val="Estilo121"/>
    <w:basedOn w:val="Normal"/>
    <w:rsid w:val="00F812EB"/>
    <w:pPr>
      <w:widowControl w:val="0"/>
      <w:autoSpaceDE w:val="0"/>
      <w:autoSpaceDN w:val="0"/>
      <w:adjustRightInd w:val="0"/>
      <w:ind w:left="360" w:hanging="360"/>
      <w:jc w:val="both"/>
    </w:pPr>
    <w:rPr>
      <w:rFonts w:ascii="Sylfaen" w:hAnsi="Sylfaen" w:cs="Arial"/>
    </w:rPr>
  </w:style>
  <w:style w:type="paragraph" w:customStyle="1" w:styleId="Estilo122">
    <w:name w:val="Estilo122"/>
    <w:basedOn w:val="Estilo60"/>
    <w:rsid w:val="00F812EB"/>
    <w:rPr>
      <w:sz w:val="12"/>
    </w:rPr>
  </w:style>
  <w:style w:type="paragraph" w:customStyle="1" w:styleId="Estilo130">
    <w:name w:val="Estilo130"/>
    <w:basedOn w:val="Texto"/>
    <w:rsid w:val="00D84521"/>
    <w:pPr>
      <w:pBdr>
        <w:top w:val="dotDash" w:sz="18" w:space="1" w:color="auto"/>
        <w:bottom w:val="dotDash" w:sz="18" w:space="1" w:color="auto"/>
      </w:pBdr>
      <w:shd w:val="clear" w:color="auto" w:fill="D9D9D9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131">
    <w:name w:val="Estilo131"/>
    <w:basedOn w:val="Normal"/>
    <w:rsid w:val="00F812EB"/>
    <w:pPr>
      <w:ind w:firstLine="1122"/>
      <w:jc w:val="both"/>
    </w:pPr>
    <w:rPr>
      <w:sz w:val="19"/>
      <w:szCs w:val="19"/>
    </w:rPr>
  </w:style>
  <w:style w:type="paragraph" w:customStyle="1" w:styleId="Estilo147">
    <w:name w:val="Estilo147"/>
    <w:basedOn w:val="Estilo131"/>
    <w:link w:val="Estilo147Char"/>
    <w:rsid w:val="00F812EB"/>
    <w:pPr>
      <w:ind w:left="1496" w:hanging="374"/>
    </w:pPr>
  </w:style>
  <w:style w:type="paragraph" w:customStyle="1" w:styleId="Estilo148">
    <w:name w:val="Estilo148"/>
    <w:basedOn w:val="Estilo147"/>
    <w:rsid w:val="00F812EB"/>
    <w:pPr>
      <w:ind w:left="1683" w:hanging="561"/>
    </w:pPr>
  </w:style>
  <w:style w:type="paragraph" w:customStyle="1" w:styleId="Estilo149">
    <w:name w:val="Estilo149"/>
    <w:basedOn w:val="Normal"/>
    <w:rsid w:val="00F812EB"/>
    <w:rPr>
      <w:spacing w:val="-8"/>
      <w:sz w:val="8"/>
    </w:rPr>
  </w:style>
  <w:style w:type="paragraph" w:customStyle="1" w:styleId="Estilo153">
    <w:name w:val="Estilo153"/>
    <w:basedOn w:val="Estilo63"/>
    <w:rsid w:val="00F812EB"/>
    <w:pPr>
      <w:autoSpaceDE/>
      <w:autoSpaceDN/>
      <w:adjustRightInd/>
      <w:ind w:left="0" w:firstLine="0"/>
      <w:jc w:val="both"/>
    </w:pPr>
    <w:rPr>
      <w:rFonts w:ascii="Arial" w:hAnsi="Arial" w:cs="Tahoma"/>
      <w:iCs/>
      <w:sz w:val="10"/>
      <w:szCs w:val="20"/>
    </w:rPr>
  </w:style>
  <w:style w:type="paragraph" w:customStyle="1" w:styleId="Estilo154">
    <w:name w:val="Estilo154"/>
    <w:basedOn w:val="Texto"/>
    <w:rsid w:val="00F812EB"/>
    <w:pPr>
      <w:shd w:val="clear" w:color="auto" w:fill="C0C0C0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191">
    <w:name w:val="Estilo191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192">
    <w:name w:val="Estilo192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193">
    <w:name w:val="Estilo193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194">
    <w:name w:val="Estilo194"/>
    <w:basedOn w:val="Normal"/>
    <w:rsid w:val="00F812EB"/>
    <w:pPr>
      <w:autoSpaceDE w:val="0"/>
      <w:autoSpaceDN w:val="0"/>
      <w:adjustRightInd w:val="0"/>
      <w:jc w:val="both"/>
    </w:pPr>
    <w:rPr>
      <w:rFonts w:cs="Tahoma"/>
      <w:b/>
      <w:iCs/>
      <w:spacing w:val="-14"/>
      <w:sz w:val="22"/>
      <w:szCs w:val="22"/>
    </w:rPr>
  </w:style>
  <w:style w:type="paragraph" w:customStyle="1" w:styleId="Estilo195">
    <w:name w:val="Estilo195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b/>
      <w:spacing w:val="-8"/>
    </w:rPr>
  </w:style>
  <w:style w:type="paragraph" w:customStyle="1" w:styleId="Estilo196">
    <w:name w:val="Estilo196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197">
    <w:name w:val="Estilo197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both"/>
    </w:pPr>
    <w:rPr>
      <w:rFonts w:cs="Arial"/>
      <w:b/>
      <w:bCs/>
      <w:i/>
      <w:spacing w:val="-8"/>
      <w:position w:val="6"/>
    </w:rPr>
  </w:style>
  <w:style w:type="paragraph" w:customStyle="1" w:styleId="Estilo198">
    <w:name w:val="Estilo198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199">
    <w:name w:val="Estilo199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210" w:right="113"/>
      <w:jc w:val="both"/>
    </w:pPr>
    <w:rPr>
      <w:rFonts w:cs="Arial"/>
      <w:spacing w:val="-8"/>
    </w:rPr>
  </w:style>
  <w:style w:type="paragraph" w:customStyle="1" w:styleId="Estilo200">
    <w:name w:val="Estilo200"/>
    <w:basedOn w:val="Normal"/>
    <w:rsid w:val="00F812EB"/>
    <w:pPr>
      <w:autoSpaceDE w:val="0"/>
      <w:autoSpaceDN w:val="0"/>
      <w:adjustRightInd w:val="0"/>
      <w:ind w:left="560" w:hanging="280"/>
      <w:jc w:val="both"/>
    </w:pPr>
    <w:rPr>
      <w:rFonts w:cs="Arial"/>
      <w:spacing w:val="-8"/>
    </w:rPr>
  </w:style>
  <w:style w:type="paragraph" w:customStyle="1" w:styleId="Estilo201">
    <w:name w:val="Estilo201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02">
    <w:name w:val="Estilo202"/>
    <w:basedOn w:val="Normal"/>
    <w:rsid w:val="00F812EB"/>
    <w:pPr>
      <w:autoSpaceDE w:val="0"/>
      <w:autoSpaceDN w:val="0"/>
      <w:adjustRightInd w:val="0"/>
      <w:ind w:left="560" w:hanging="560"/>
      <w:jc w:val="both"/>
    </w:pPr>
    <w:rPr>
      <w:rFonts w:cs="Arial"/>
      <w:b/>
      <w:spacing w:val="-8"/>
    </w:rPr>
  </w:style>
  <w:style w:type="paragraph" w:customStyle="1" w:styleId="Estilo203">
    <w:name w:val="Estilo203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both"/>
    </w:pPr>
    <w:rPr>
      <w:rFonts w:cs="Arial"/>
      <w:bCs/>
      <w:i/>
      <w:spacing w:val="-8"/>
    </w:rPr>
  </w:style>
  <w:style w:type="paragraph" w:customStyle="1" w:styleId="Estilo204">
    <w:name w:val="Estilo204"/>
    <w:basedOn w:val="Estilo202"/>
    <w:rsid w:val="00F812EB"/>
    <w:pPr>
      <w:ind w:left="420" w:hanging="420"/>
    </w:pPr>
    <w:rPr>
      <w:b w:val="0"/>
      <w:bCs/>
    </w:rPr>
  </w:style>
  <w:style w:type="paragraph" w:customStyle="1" w:styleId="Estilo242">
    <w:name w:val="Estilo242"/>
    <w:basedOn w:val="Cabealho1"/>
    <w:rsid w:val="00F812EB"/>
    <w:pPr>
      <w:spacing w:before="0" w:after="0"/>
      <w:jc w:val="both"/>
    </w:pPr>
    <w:rPr>
      <w:b w:val="0"/>
      <w:kern w:val="0"/>
      <w:sz w:val="18"/>
      <w:szCs w:val="22"/>
    </w:rPr>
  </w:style>
  <w:style w:type="paragraph" w:customStyle="1" w:styleId="Estilo243">
    <w:name w:val="Estilo243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44">
    <w:name w:val="Estilo244"/>
    <w:basedOn w:val="Cabealho1"/>
    <w:rsid w:val="00F812EB"/>
    <w:pPr>
      <w:tabs>
        <w:tab w:val="left" w:pos="350"/>
      </w:tabs>
      <w:spacing w:before="0" w:after="0"/>
      <w:jc w:val="both"/>
    </w:pPr>
    <w:rPr>
      <w:b w:val="0"/>
      <w:kern w:val="0"/>
      <w:sz w:val="18"/>
      <w:szCs w:val="22"/>
    </w:rPr>
  </w:style>
  <w:style w:type="paragraph" w:customStyle="1" w:styleId="Estilo245">
    <w:name w:val="Estilo245"/>
    <w:basedOn w:val="Normal"/>
    <w:link w:val="Estilo245Char"/>
    <w:rsid w:val="00F812EB"/>
    <w:pPr>
      <w:ind w:left="350" w:hanging="350"/>
      <w:jc w:val="both"/>
    </w:pPr>
    <w:rPr>
      <w:rFonts w:cs="Arial"/>
      <w:iCs/>
      <w:sz w:val="22"/>
      <w:szCs w:val="22"/>
    </w:rPr>
  </w:style>
  <w:style w:type="paragraph" w:customStyle="1" w:styleId="Estilo246">
    <w:name w:val="Estilo246"/>
    <w:basedOn w:val="Estilo245"/>
    <w:link w:val="Estilo246Char"/>
    <w:rsid w:val="00F812EB"/>
    <w:pPr>
      <w:tabs>
        <w:tab w:val="left" w:pos="420"/>
      </w:tabs>
      <w:ind w:left="0" w:firstLine="0"/>
    </w:pPr>
  </w:style>
  <w:style w:type="paragraph" w:customStyle="1" w:styleId="Estilo247">
    <w:name w:val="Estilo247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248">
    <w:name w:val="Estilo248"/>
    <w:basedOn w:val="Estilo245"/>
    <w:rsid w:val="00F812EB"/>
    <w:pPr>
      <w:tabs>
        <w:tab w:val="left" w:pos="980"/>
        <w:tab w:val="left" w:pos="1260"/>
        <w:tab w:val="left" w:pos="2170"/>
        <w:tab w:val="left" w:pos="2520"/>
        <w:tab w:val="left" w:pos="3080"/>
        <w:tab w:val="left" w:pos="3430"/>
        <w:tab w:val="left" w:pos="4060"/>
        <w:tab w:val="left" w:pos="4340"/>
      </w:tabs>
    </w:pPr>
  </w:style>
  <w:style w:type="paragraph" w:customStyle="1" w:styleId="Estilo249">
    <w:name w:val="Estilo249"/>
    <w:basedOn w:val="Estilo246"/>
    <w:link w:val="Estilo249Char"/>
    <w:rsid w:val="00F812EB"/>
    <w:rPr>
      <w:sz w:val="18"/>
      <w:szCs w:val="18"/>
    </w:rPr>
  </w:style>
  <w:style w:type="paragraph" w:customStyle="1" w:styleId="Estilo250">
    <w:name w:val="Estilo250"/>
    <w:basedOn w:val="Normal"/>
    <w:rsid w:val="00F812EB"/>
    <w:pPr>
      <w:ind w:left="350" w:hanging="350"/>
      <w:jc w:val="both"/>
    </w:pPr>
    <w:rPr>
      <w:rFonts w:cs="Arial"/>
      <w:b/>
      <w:iCs/>
    </w:rPr>
  </w:style>
  <w:style w:type="paragraph" w:customStyle="1" w:styleId="Estilo251">
    <w:name w:val="Estilo251"/>
    <w:basedOn w:val="Normal"/>
    <w:link w:val="Estilo251Char"/>
    <w:rsid w:val="00F812EB"/>
    <w:pPr>
      <w:ind w:left="350" w:hanging="350"/>
      <w:jc w:val="both"/>
    </w:pPr>
    <w:rPr>
      <w:rFonts w:cs="Arial"/>
      <w:iCs/>
      <w:spacing w:val="-8"/>
    </w:rPr>
  </w:style>
  <w:style w:type="paragraph" w:customStyle="1" w:styleId="Estilo252">
    <w:name w:val="Estilo252"/>
    <w:basedOn w:val="Estilo245"/>
    <w:link w:val="Estilo252Char"/>
    <w:rsid w:val="00F812EB"/>
    <w:pPr>
      <w:tabs>
        <w:tab w:val="left" w:pos="980"/>
        <w:tab w:val="left" w:pos="1260"/>
        <w:tab w:val="left" w:pos="2170"/>
        <w:tab w:val="left" w:pos="2520"/>
        <w:tab w:val="left" w:pos="3080"/>
        <w:tab w:val="left" w:pos="3430"/>
        <w:tab w:val="left" w:pos="4060"/>
        <w:tab w:val="left" w:pos="4340"/>
      </w:tabs>
    </w:pPr>
    <w:rPr>
      <w:sz w:val="18"/>
      <w:szCs w:val="18"/>
    </w:rPr>
  </w:style>
  <w:style w:type="paragraph" w:customStyle="1" w:styleId="Estilo253">
    <w:name w:val="Estilo253"/>
    <w:basedOn w:val="Normal"/>
    <w:rsid w:val="00F812EB"/>
    <w:pPr>
      <w:ind w:left="280" w:right="323"/>
      <w:jc w:val="both"/>
    </w:pPr>
    <w:rPr>
      <w:rFonts w:cs="Arial"/>
    </w:rPr>
  </w:style>
  <w:style w:type="paragraph" w:customStyle="1" w:styleId="Estilo254">
    <w:name w:val="Estilo254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80" w:right="323"/>
      <w:jc w:val="both"/>
    </w:pPr>
    <w:rPr>
      <w:rFonts w:cs="Arial"/>
    </w:rPr>
  </w:style>
  <w:style w:type="paragraph" w:customStyle="1" w:styleId="Estilo262">
    <w:name w:val="Estilo262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63">
    <w:name w:val="Estilo263"/>
    <w:basedOn w:val="Estilo243"/>
    <w:link w:val="Estilo263Char"/>
    <w:rsid w:val="00F812EB"/>
  </w:style>
  <w:style w:type="paragraph" w:customStyle="1" w:styleId="Estilo264">
    <w:name w:val="Estilo264"/>
    <w:basedOn w:val="Estilo245"/>
    <w:link w:val="Estilo264Char"/>
    <w:rsid w:val="00F812EB"/>
    <w:rPr>
      <w:b/>
    </w:rPr>
  </w:style>
  <w:style w:type="paragraph" w:customStyle="1" w:styleId="Estilo265">
    <w:name w:val="Estilo265"/>
    <w:basedOn w:val="Estilo246"/>
    <w:link w:val="Estilo265Char"/>
    <w:rsid w:val="00F812EB"/>
  </w:style>
  <w:style w:type="paragraph" w:customStyle="1" w:styleId="Estilo266">
    <w:name w:val="Estilo266"/>
    <w:basedOn w:val="Estilo245"/>
    <w:rsid w:val="00F812EB"/>
  </w:style>
  <w:style w:type="paragraph" w:customStyle="1" w:styleId="Estilo267">
    <w:name w:val="Estilo267"/>
    <w:basedOn w:val="Estilo249"/>
    <w:link w:val="Estilo267Char"/>
    <w:rsid w:val="00F812EB"/>
    <w:pPr>
      <w:tabs>
        <w:tab w:val="clear" w:pos="420"/>
      </w:tabs>
      <w:ind w:firstLine="280"/>
    </w:pPr>
    <w:rPr>
      <w:lang w:val="es-ES_tradnl"/>
    </w:rPr>
  </w:style>
  <w:style w:type="paragraph" w:customStyle="1" w:styleId="Estilo268">
    <w:name w:val="Estilo268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69">
    <w:name w:val="Estilo269"/>
    <w:basedOn w:val="Estilo249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420"/>
      </w:tabs>
      <w:ind w:left="420" w:right="183"/>
    </w:pPr>
    <w:rPr>
      <w:lang w:val="en-US"/>
    </w:rPr>
  </w:style>
  <w:style w:type="paragraph" w:customStyle="1" w:styleId="Estilo270">
    <w:name w:val="Estilo270"/>
    <w:basedOn w:val="Estilo245"/>
    <w:rsid w:val="00F812EB"/>
    <w:rPr>
      <w:b/>
    </w:rPr>
  </w:style>
  <w:style w:type="paragraph" w:customStyle="1" w:styleId="Estilo271">
    <w:name w:val="Estilo271"/>
    <w:basedOn w:val="Estilo246"/>
    <w:rsid w:val="00F812EB"/>
  </w:style>
  <w:style w:type="paragraph" w:customStyle="1" w:styleId="Estilo272">
    <w:name w:val="Estilo272"/>
    <w:basedOn w:val="Estilo247"/>
    <w:rsid w:val="00F812EB"/>
  </w:style>
  <w:style w:type="paragraph" w:customStyle="1" w:styleId="Estilo273">
    <w:name w:val="Estilo273"/>
    <w:basedOn w:val="Estilo245"/>
    <w:rsid w:val="00F812EB"/>
  </w:style>
  <w:style w:type="paragraph" w:customStyle="1" w:styleId="Estilo274">
    <w:name w:val="Estilo274"/>
    <w:basedOn w:val="Estilo251"/>
    <w:rsid w:val="00F812EB"/>
  </w:style>
  <w:style w:type="paragraph" w:customStyle="1" w:styleId="Estilo275">
    <w:name w:val="Estilo275"/>
    <w:basedOn w:val="Estilo249"/>
    <w:rsid w:val="00F812EB"/>
    <w:pPr>
      <w:jc w:val="center"/>
    </w:pPr>
    <w:rPr>
      <w:b/>
      <w:i/>
    </w:rPr>
  </w:style>
  <w:style w:type="paragraph" w:customStyle="1" w:styleId="Estilo276">
    <w:name w:val="Estilo276"/>
    <w:basedOn w:val="Normal"/>
    <w:rsid w:val="00F812EB"/>
    <w:pPr>
      <w:autoSpaceDE w:val="0"/>
      <w:autoSpaceDN w:val="0"/>
      <w:adjustRightInd w:val="0"/>
      <w:ind w:left="420" w:hanging="420"/>
      <w:jc w:val="both"/>
    </w:pPr>
    <w:rPr>
      <w:rFonts w:cs="Arial"/>
      <w:b/>
      <w:bCs/>
      <w:spacing w:val="-8"/>
    </w:rPr>
  </w:style>
  <w:style w:type="paragraph" w:customStyle="1" w:styleId="Estilo277">
    <w:name w:val="Estilo277"/>
    <w:basedOn w:val="Normal"/>
    <w:link w:val="Estilo277Char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78">
    <w:name w:val="Estilo278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279">
    <w:name w:val="Estilo279"/>
    <w:basedOn w:val="Estilo263"/>
    <w:rsid w:val="00F812EB"/>
  </w:style>
  <w:style w:type="paragraph" w:customStyle="1" w:styleId="Estilo280">
    <w:name w:val="Estilo280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81">
    <w:name w:val="Estilo281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bCs/>
      <w:spacing w:val="-8"/>
    </w:rPr>
  </w:style>
  <w:style w:type="paragraph" w:customStyle="1" w:styleId="Estilo282">
    <w:name w:val="Estilo282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283">
    <w:name w:val="Estilo283"/>
    <w:basedOn w:val="Estilo277"/>
    <w:link w:val="Estilo283Char"/>
    <w:rsid w:val="00F812EB"/>
    <w:pPr>
      <w:ind w:left="560"/>
    </w:pPr>
  </w:style>
  <w:style w:type="paragraph" w:customStyle="1" w:styleId="Estilo284">
    <w:name w:val="Estilo284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285">
    <w:name w:val="Estilo285"/>
    <w:basedOn w:val="Estilo262"/>
    <w:rsid w:val="00F812EB"/>
  </w:style>
  <w:style w:type="paragraph" w:customStyle="1" w:styleId="Estilo286">
    <w:name w:val="Estilo286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87">
    <w:name w:val="Estilo287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288">
    <w:name w:val="Estilo288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</w:pPr>
    <w:rPr>
      <w:rFonts w:cs="Arial"/>
      <w:b/>
      <w:bCs/>
      <w:spacing w:val="-8"/>
    </w:rPr>
  </w:style>
  <w:style w:type="paragraph" w:customStyle="1" w:styleId="Estilo289">
    <w:name w:val="Estilo289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210" w:right="113"/>
      <w:jc w:val="both"/>
    </w:pPr>
    <w:rPr>
      <w:rFonts w:cs="Arial"/>
      <w:spacing w:val="-10"/>
    </w:rPr>
  </w:style>
  <w:style w:type="paragraph" w:customStyle="1" w:styleId="Estilo290">
    <w:name w:val="Estilo290"/>
    <w:basedOn w:val="Estilo283"/>
    <w:rsid w:val="00F812EB"/>
  </w:style>
  <w:style w:type="paragraph" w:customStyle="1" w:styleId="Estilo291">
    <w:name w:val="Estilo291"/>
    <w:basedOn w:val="Estilo287"/>
    <w:rsid w:val="00F812EB"/>
    <w:rPr>
      <w:sz w:val="10"/>
    </w:rPr>
  </w:style>
  <w:style w:type="paragraph" w:customStyle="1" w:styleId="vtbitem">
    <w:name w:val="vtbitem"/>
    <w:basedOn w:val="Corpodetexto"/>
    <w:rsid w:val="00B25334"/>
    <w:pPr>
      <w:numPr>
        <w:numId w:val="2"/>
      </w:numPr>
      <w:spacing w:after="0"/>
      <w:jc w:val="both"/>
    </w:pPr>
    <w:rPr>
      <w:rFonts w:ascii="Book Antiqua" w:hAnsi="Book Antiqua"/>
      <w:sz w:val="20"/>
      <w:szCs w:val="20"/>
    </w:rPr>
  </w:style>
  <w:style w:type="paragraph" w:customStyle="1" w:styleId="vtbquest">
    <w:name w:val="vtbquest"/>
    <w:basedOn w:val="Normal"/>
    <w:rsid w:val="00B25334"/>
    <w:pPr>
      <w:spacing w:after="60"/>
      <w:ind w:left="312" w:right="62" w:hanging="312"/>
      <w:jc w:val="both"/>
    </w:pPr>
    <w:rPr>
      <w:rFonts w:ascii="Book Antiqua" w:hAnsi="Book Antiqua"/>
      <w:sz w:val="20"/>
      <w:szCs w:val="20"/>
    </w:rPr>
  </w:style>
  <w:style w:type="table" w:styleId="Tabelacomlista5">
    <w:name w:val="Table List 5"/>
    <w:basedOn w:val="Tabelanormal"/>
    <w:rsid w:val="00936122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stilo150">
    <w:name w:val="Estilo150"/>
    <w:basedOn w:val="Alternativas"/>
    <w:rsid w:val="00AC3481"/>
    <w:rPr>
      <w:sz w:val="10"/>
      <w:lang w:val="pt-PT"/>
    </w:rPr>
  </w:style>
  <w:style w:type="paragraph" w:customStyle="1" w:styleId="Estilo151">
    <w:name w:val="Estilo151"/>
    <w:basedOn w:val="Corpodetexto"/>
    <w:rsid w:val="00D84521"/>
    <w:pPr>
      <w:spacing w:after="0"/>
      <w:ind w:left="770" w:hanging="360"/>
      <w:jc w:val="both"/>
    </w:pPr>
    <w:rPr>
      <w:rFonts w:ascii="Arial" w:hAnsi="Arial" w:cs="Arial"/>
      <w:sz w:val="20"/>
      <w:szCs w:val="20"/>
    </w:rPr>
  </w:style>
  <w:style w:type="paragraph" w:customStyle="1" w:styleId="Estilo152">
    <w:name w:val="Estilo152"/>
    <w:basedOn w:val="Normal"/>
    <w:link w:val="Estilo152Char"/>
    <w:rsid w:val="00463E8E"/>
    <w:rPr>
      <w:rFonts w:cs="Arial"/>
      <w:lang w:val="en-US"/>
    </w:rPr>
  </w:style>
  <w:style w:type="paragraph" w:customStyle="1" w:styleId="Central2000">
    <w:name w:val="Central_2000"/>
    <w:basedOn w:val="Normal"/>
    <w:rsid w:val="00884C0E"/>
    <w:pPr>
      <w:ind w:left="284" w:hanging="284"/>
      <w:jc w:val="center"/>
    </w:pPr>
    <w:rPr>
      <w:rFonts w:ascii="Tahoma" w:hAnsi="Tahoma" w:cs="Tahoma"/>
      <w:b/>
      <w:bCs/>
      <w:caps/>
      <w:sz w:val="30"/>
      <w:lang w:val="pt-PT"/>
    </w:rPr>
  </w:style>
  <w:style w:type="paragraph" w:customStyle="1" w:styleId="Estilo161">
    <w:name w:val="Estilo161"/>
    <w:basedOn w:val="Normal"/>
    <w:rsid w:val="00D84521"/>
    <w:pPr>
      <w:ind w:firstLine="560"/>
    </w:pPr>
    <w:rPr>
      <w:rFonts w:ascii="Arial" w:hAnsi="Arial"/>
      <w:color w:val="000000"/>
      <w:sz w:val="18"/>
      <w:szCs w:val="18"/>
    </w:rPr>
  </w:style>
  <w:style w:type="paragraph" w:customStyle="1" w:styleId="Estilo162">
    <w:name w:val="Estilo162"/>
    <w:basedOn w:val="Normal"/>
    <w:rsid w:val="00D84521"/>
    <w:pPr>
      <w:ind w:left="350" w:hanging="350"/>
      <w:jc w:val="both"/>
    </w:pPr>
    <w:rPr>
      <w:rFonts w:ascii="Arial" w:hAnsi="Arial"/>
      <w:color w:val="000000"/>
      <w:sz w:val="18"/>
      <w:szCs w:val="18"/>
    </w:rPr>
  </w:style>
  <w:style w:type="paragraph" w:customStyle="1" w:styleId="Estilo163">
    <w:name w:val="Estilo163"/>
    <w:basedOn w:val="Estilo162"/>
    <w:link w:val="Estilo163Char"/>
    <w:rsid w:val="00D84521"/>
    <w:pPr>
      <w:ind w:left="700"/>
    </w:pPr>
  </w:style>
  <w:style w:type="paragraph" w:customStyle="1" w:styleId="Estilo178">
    <w:name w:val="Estilo178"/>
    <w:basedOn w:val="Normal"/>
    <w:link w:val="Estilo178Char"/>
    <w:rsid w:val="00D84521"/>
    <w:pPr>
      <w:ind w:left="709" w:hanging="284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179">
    <w:name w:val="Estilo179"/>
    <w:basedOn w:val="Normal"/>
    <w:rsid w:val="00D84521"/>
    <w:pPr>
      <w:ind w:firstLine="709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180">
    <w:name w:val="Estilo180"/>
    <w:basedOn w:val="Normal"/>
    <w:link w:val="Estilo180Char"/>
    <w:rsid w:val="00D84521"/>
    <w:pPr>
      <w:ind w:left="425" w:hanging="425"/>
      <w:jc w:val="both"/>
    </w:pPr>
    <w:rPr>
      <w:rFonts w:ascii="Arial" w:hAnsi="Arial" w:cs="Tahoma"/>
      <w:iCs/>
      <w:color w:val="000000"/>
      <w:spacing w:val="-6"/>
      <w:sz w:val="18"/>
      <w:szCs w:val="18"/>
      <w:lang w:val="es-ES"/>
    </w:rPr>
  </w:style>
  <w:style w:type="paragraph" w:customStyle="1" w:styleId="Estilo181">
    <w:name w:val="Estilo181"/>
    <w:basedOn w:val="Normal"/>
    <w:rsid w:val="00D84521"/>
    <w:rPr>
      <w:rFonts w:ascii="Arial" w:hAnsi="Arial" w:cs="Tahoma"/>
      <w:iCs/>
      <w:spacing w:val="-6"/>
      <w:sz w:val="12"/>
      <w:szCs w:val="18"/>
    </w:rPr>
  </w:style>
  <w:style w:type="paragraph" w:customStyle="1" w:styleId="Estilo182">
    <w:name w:val="Estilo182"/>
    <w:basedOn w:val="Normal"/>
    <w:rsid w:val="00D84521"/>
    <w:pPr>
      <w:ind w:firstLine="709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183">
    <w:name w:val="Estilo183"/>
    <w:basedOn w:val="Normal"/>
    <w:link w:val="Estilo183Char"/>
    <w:rsid w:val="00D84521"/>
    <w:pPr>
      <w:ind w:left="709" w:hanging="284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212">
    <w:name w:val="Estilo212"/>
    <w:basedOn w:val="Estilo6"/>
    <w:rsid w:val="00D84521"/>
    <w:pPr>
      <w:tabs>
        <w:tab w:val="left" w:pos="1560"/>
        <w:tab w:val="left" w:pos="1843"/>
        <w:tab w:val="left" w:pos="2552"/>
        <w:tab w:val="left" w:pos="2835"/>
        <w:tab w:val="left" w:pos="3402"/>
        <w:tab w:val="left" w:pos="3686"/>
        <w:tab w:val="left" w:pos="4253"/>
        <w:tab w:val="left" w:pos="4536"/>
      </w:tabs>
    </w:pPr>
    <w:rPr>
      <w:rFonts w:ascii="Arial" w:hAnsi="Arial" w:cs="Arial"/>
      <w:bCs/>
      <w:iCs/>
      <w:spacing w:val="-6"/>
      <w:kern w:val="32"/>
      <w:sz w:val="14"/>
      <w:szCs w:val="20"/>
    </w:rPr>
  </w:style>
  <w:style w:type="paragraph" w:customStyle="1" w:styleId="Estilo213">
    <w:name w:val="Estilo213"/>
    <w:basedOn w:val="Texto"/>
    <w:rsid w:val="00D84521"/>
    <w:rPr>
      <w:spacing w:val="-8"/>
      <w:sz w:val="19"/>
      <w:szCs w:val="19"/>
    </w:rPr>
  </w:style>
  <w:style w:type="paragraph" w:customStyle="1" w:styleId="Estilo214">
    <w:name w:val="Estilo214"/>
    <w:basedOn w:val="Normal"/>
    <w:rsid w:val="00D84521"/>
    <w:pPr>
      <w:ind w:left="280" w:hanging="280"/>
      <w:jc w:val="both"/>
    </w:pPr>
    <w:rPr>
      <w:rFonts w:ascii="Arial" w:hAnsi="Arial" w:cs="Tahoma"/>
      <w:b/>
      <w:iCs/>
      <w:color w:val="000000"/>
      <w:spacing w:val="-6"/>
      <w:sz w:val="18"/>
      <w:szCs w:val="18"/>
    </w:rPr>
  </w:style>
  <w:style w:type="paragraph" w:customStyle="1" w:styleId="Estilo411">
    <w:name w:val="Estilo411"/>
    <w:basedOn w:val="Normal"/>
    <w:rsid w:val="00D84521"/>
    <w:pPr>
      <w:tabs>
        <w:tab w:val="left" w:pos="350"/>
      </w:tabs>
      <w:jc w:val="both"/>
    </w:pPr>
    <w:rPr>
      <w:rFonts w:ascii="Arial" w:hAnsi="Arial" w:cs="Tahoma"/>
      <w:iCs/>
      <w:sz w:val="20"/>
      <w:szCs w:val="18"/>
    </w:rPr>
  </w:style>
  <w:style w:type="paragraph" w:customStyle="1" w:styleId="Estilo412">
    <w:name w:val="Estilo412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413">
    <w:name w:val="Estilo413"/>
    <w:basedOn w:val="Normal"/>
    <w:rsid w:val="00D84521"/>
    <w:pPr>
      <w:tabs>
        <w:tab w:val="left" w:pos="980"/>
        <w:tab w:val="left" w:pos="1260"/>
        <w:tab w:val="left" w:pos="2170"/>
        <w:tab w:val="left" w:pos="2520"/>
        <w:tab w:val="left" w:pos="3220"/>
        <w:tab w:val="left" w:pos="3500"/>
        <w:tab w:val="left" w:pos="4130"/>
        <w:tab w:val="left" w:pos="4410"/>
      </w:tabs>
      <w:ind w:left="280" w:hanging="280"/>
      <w:jc w:val="both"/>
    </w:pPr>
    <w:rPr>
      <w:rFonts w:ascii="Arial" w:hAnsi="Arial" w:cs="Tahoma"/>
      <w:iCs/>
      <w:sz w:val="18"/>
      <w:szCs w:val="18"/>
    </w:rPr>
  </w:style>
  <w:style w:type="paragraph" w:customStyle="1" w:styleId="Estilo414">
    <w:name w:val="Estilo414"/>
    <w:basedOn w:val="Estilo9"/>
    <w:rsid w:val="00D84521"/>
    <w:pPr>
      <w:ind w:left="709" w:hanging="284"/>
    </w:pPr>
    <w:rPr>
      <w:b/>
      <w:caps/>
      <w:spacing w:val="-6"/>
      <w:kern w:val="32"/>
      <w:sz w:val="12"/>
      <w:lang w:val="pt-PT"/>
    </w:rPr>
  </w:style>
  <w:style w:type="paragraph" w:customStyle="1" w:styleId="Estilo415">
    <w:name w:val="Estilo415"/>
    <w:basedOn w:val="Normal"/>
    <w:rsid w:val="00D84521"/>
    <w:pPr>
      <w:tabs>
        <w:tab w:val="left" w:pos="420"/>
      </w:tabs>
      <w:jc w:val="both"/>
    </w:pPr>
    <w:rPr>
      <w:rFonts w:ascii="Arial" w:hAnsi="Arial" w:cs="Tahoma"/>
      <w:iCs/>
      <w:sz w:val="18"/>
      <w:szCs w:val="18"/>
    </w:rPr>
  </w:style>
  <w:style w:type="paragraph" w:customStyle="1" w:styleId="Estilo416">
    <w:name w:val="Estilo416"/>
    <w:basedOn w:val="Normal"/>
    <w:rsid w:val="00D84521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140" w:right="43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17">
    <w:name w:val="Estilo417"/>
    <w:basedOn w:val="Estilo413"/>
    <w:link w:val="Estilo417Char"/>
    <w:rsid w:val="00D84521"/>
  </w:style>
  <w:style w:type="paragraph" w:customStyle="1" w:styleId="Estilo423">
    <w:name w:val="Estilo423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424">
    <w:name w:val="Estilo424"/>
    <w:basedOn w:val="Normal"/>
    <w:rsid w:val="00D84521"/>
    <w:pPr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both"/>
    </w:pPr>
    <w:rPr>
      <w:rFonts w:ascii="Arial" w:hAnsi="Arial" w:cs="Arial"/>
      <w:sz w:val="18"/>
      <w:szCs w:val="18"/>
    </w:rPr>
  </w:style>
  <w:style w:type="paragraph" w:customStyle="1" w:styleId="Estilo425">
    <w:name w:val="Estilo425"/>
    <w:basedOn w:val="Texto"/>
    <w:rsid w:val="00D84521"/>
    <w:pPr>
      <w:ind w:firstLine="280"/>
    </w:pPr>
    <w:rPr>
      <w:bCs/>
      <w:snapToGrid/>
      <w:color w:val="000000"/>
      <w:spacing w:val="-6"/>
      <w:kern w:val="32"/>
      <w:lang w:val="pt-BR"/>
    </w:rPr>
  </w:style>
  <w:style w:type="paragraph" w:customStyle="1" w:styleId="Estilo448">
    <w:name w:val="Estilo448"/>
    <w:basedOn w:val="Normal"/>
    <w:rsid w:val="00D84521"/>
    <w:pPr>
      <w:jc w:val="both"/>
    </w:pPr>
    <w:rPr>
      <w:iCs/>
      <w:sz w:val="8"/>
      <w:szCs w:val="20"/>
    </w:rPr>
  </w:style>
  <w:style w:type="paragraph" w:customStyle="1" w:styleId="Estilo205">
    <w:name w:val="Estilo205"/>
    <w:basedOn w:val="Normal"/>
    <w:rsid w:val="004959CC"/>
    <w:pPr>
      <w:jc w:val="both"/>
    </w:pPr>
    <w:rPr>
      <w:rFonts w:ascii="Arial" w:hAnsi="Arial" w:cs="Tahoma"/>
      <w:iCs/>
      <w:color w:val="000000"/>
      <w:spacing w:val="-6"/>
      <w:sz w:val="12"/>
      <w:szCs w:val="18"/>
    </w:rPr>
  </w:style>
  <w:style w:type="paragraph" w:customStyle="1" w:styleId="Estilo206">
    <w:name w:val="Estilo206"/>
    <w:basedOn w:val="Normal"/>
    <w:link w:val="Estilo206Char"/>
    <w:qFormat/>
    <w:rsid w:val="004959CC"/>
    <w:pPr>
      <w:ind w:firstLine="280"/>
      <w:jc w:val="both"/>
    </w:pPr>
    <w:rPr>
      <w:rFonts w:ascii="Arial" w:hAnsi="Arial" w:cs="Tahoma"/>
      <w:iCs/>
      <w:color w:val="000000"/>
      <w:spacing w:val="-8"/>
      <w:sz w:val="18"/>
      <w:szCs w:val="18"/>
    </w:rPr>
  </w:style>
  <w:style w:type="paragraph" w:customStyle="1" w:styleId="Estilo207">
    <w:name w:val="Estilo207"/>
    <w:basedOn w:val="Normal"/>
    <w:link w:val="Estilo207Char"/>
    <w:qFormat/>
    <w:rsid w:val="004959CC"/>
    <w:pPr>
      <w:jc w:val="center"/>
    </w:pPr>
    <w:rPr>
      <w:rFonts w:ascii="Arial" w:hAnsi="Arial" w:cs="Tahoma"/>
      <w:b/>
      <w:iCs/>
      <w:color w:val="000000"/>
      <w:spacing w:val="-6"/>
      <w:sz w:val="18"/>
      <w:szCs w:val="18"/>
    </w:rPr>
  </w:style>
  <w:style w:type="paragraph" w:customStyle="1" w:styleId="Estilo208">
    <w:name w:val="Estilo208"/>
    <w:basedOn w:val="Estilo206"/>
    <w:link w:val="Estilo208Char"/>
    <w:qFormat/>
    <w:rsid w:val="004959CC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</w:style>
  <w:style w:type="paragraph" w:customStyle="1" w:styleId="Estilo209">
    <w:name w:val="Estilo209"/>
    <w:basedOn w:val="Estilo207"/>
    <w:link w:val="Estilo209Char"/>
    <w:qFormat/>
    <w:rsid w:val="004959CC"/>
    <w:pPr>
      <w:jc w:val="both"/>
    </w:pPr>
  </w:style>
  <w:style w:type="paragraph" w:customStyle="1" w:styleId="Estilo211">
    <w:name w:val="Estilo211"/>
    <w:basedOn w:val="Estilo206"/>
    <w:rsid w:val="004959CC"/>
    <w:pPr>
      <w:ind w:left="700" w:hanging="350"/>
    </w:pPr>
  </w:style>
  <w:style w:type="paragraph" w:customStyle="1" w:styleId="Tpico">
    <w:name w:val="Tópico"/>
    <w:basedOn w:val="Cabealho"/>
    <w:rsid w:val="00BB024F"/>
    <w:pPr>
      <w:pBdr>
        <w:bottom w:val="threeDEmboss" w:sz="12" w:space="1" w:color="auto"/>
      </w:pBdr>
      <w:tabs>
        <w:tab w:val="clear" w:pos="4252"/>
        <w:tab w:val="clear" w:pos="8504"/>
      </w:tabs>
      <w:jc w:val="center"/>
    </w:pPr>
    <w:rPr>
      <w:rFonts w:ascii="Arial Narrow" w:hAnsi="Arial Narrow" w:cs="Tahoma"/>
      <w:b/>
      <w:color w:val="000000"/>
    </w:rPr>
  </w:style>
  <w:style w:type="paragraph" w:customStyle="1" w:styleId="Texto2">
    <w:name w:val="Texto 2"/>
    <w:basedOn w:val="Normal"/>
    <w:rsid w:val="00BB024F"/>
    <w:pPr>
      <w:jc w:val="both"/>
    </w:pPr>
    <w:rPr>
      <w:rFonts w:ascii="Arial Narrow" w:hAnsi="Arial Narrow" w:cs="Tahoma"/>
      <w:bCs/>
      <w:color w:val="000000"/>
      <w:sz w:val="18"/>
      <w:szCs w:val="26"/>
    </w:rPr>
  </w:style>
  <w:style w:type="character" w:customStyle="1" w:styleId="AlternativasChar">
    <w:name w:val="Alternativas Char"/>
    <w:basedOn w:val="Tipodeletrapredefinidodopargrafo"/>
    <w:link w:val="Alternativas"/>
    <w:rsid w:val="00D22DFC"/>
    <w:rPr>
      <w:rFonts w:ascii="Arial" w:hAnsi="Arial"/>
      <w:color w:val="000000"/>
      <w:sz w:val="18"/>
      <w:szCs w:val="18"/>
      <w:lang w:val="pt-BR" w:eastAsia="pt-BR" w:bidi="ar-SA"/>
    </w:rPr>
  </w:style>
  <w:style w:type="paragraph" w:styleId="Ttulo">
    <w:name w:val="Title"/>
    <w:basedOn w:val="Normal"/>
    <w:link w:val="TtuloCarter"/>
    <w:qFormat/>
    <w:rsid w:val="00D22DFC"/>
    <w:pPr>
      <w:ind w:left="284" w:right="709" w:hanging="284"/>
      <w:jc w:val="center"/>
    </w:pPr>
    <w:rPr>
      <w:rFonts w:ascii="Arial" w:hAnsi="Arial"/>
      <w:b/>
      <w:i/>
      <w:sz w:val="28"/>
      <w:szCs w:val="20"/>
      <w:u w:val="single"/>
      <w:lang w:val="en-US"/>
    </w:rPr>
  </w:style>
  <w:style w:type="paragraph" w:customStyle="1" w:styleId="Alternativas2000">
    <w:name w:val="Alternativas_2000"/>
    <w:basedOn w:val="Normal"/>
    <w:rsid w:val="00D63276"/>
    <w:pPr>
      <w:ind w:left="567" w:hanging="227"/>
      <w:jc w:val="both"/>
    </w:pPr>
    <w:rPr>
      <w:rFonts w:ascii="Tahoma" w:hAnsi="Tahoma" w:cs="Tahoma"/>
      <w:sz w:val="20"/>
      <w:lang w:val="pt-PT"/>
    </w:rPr>
  </w:style>
  <w:style w:type="paragraph" w:styleId="Subttulo">
    <w:name w:val="Subtitle"/>
    <w:basedOn w:val="Normal"/>
    <w:link w:val="SubttuloCarter"/>
    <w:qFormat/>
    <w:rsid w:val="006A05C3"/>
    <w:pPr>
      <w:jc w:val="center"/>
    </w:pPr>
    <w:rPr>
      <w:b/>
      <w:sz w:val="28"/>
    </w:rPr>
  </w:style>
  <w:style w:type="paragraph" w:customStyle="1" w:styleId="Estilo164">
    <w:name w:val="Estilo164"/>
    <w:basedOn w:val="p2"/>
    <w:rsid w:val="00347ED5"/>
    <w:pPr>
      <w:pBdr>
        <w:top w:val="dotDotDash" w:sz="4" w:space="1" w:color="auto"/>
        <w:left w:val="dotDotDash" w:sz="4" w:space="4" w:color="auto"/>
        <w:bottom w:val="dotDotDash" w:sz="4" w:space="1" w:color="auto"/>
        <w:right w:val="dotDotDash" w:sz="4" w:space="4" w:color="auto"/>
      </w:pBdr>
      <w:spacing w:line="238" w:lineRule="exact"/>
    </w:pPr>
    <w:rPr>
      <w:rFonts w:ascii="Arial" w:hAnsi="Arial" w:cs="Arial"/>
      <w:sz w:val="18"/>
      <w:szCs w:val="18"/>
      <w:lang w:val="pt-PT"/>
    </w:rPr>
  </w:style>
  <w:style w:type="paragraph" w:customStyle="1" w:styleId="Estilo165">
    <w:name w:val="Estilo165"/>
    <w:basedOn w:val="Normal"/>
    <w:rsid w:val="005B6AC9"/>
    <w:pPr>
      <w:ind w:left="350" w:hanging="350"/>
      <w:jc w:val="both"/>
    </w:pPr>
    <w:rPr>
      <w:rFonts w:ascii="Arial" w:hAnsi="Arial" w:cs="Arial"/>
      <w:sz w:val="18"/>
      <w:szCs w:val="18"/>
    </w:rPr>
  </w:style>
  <w:style w:type="paragraph" w:customStyle="1" w:styleId="Estilo166">
    <w:name w:val="Estilo166"/>
    <w:basedOn w:val="Normal"/>
    <w:link w:val="Estilo166Char"/>
    <w:rsid w:val="00723420"/>
    <w:pPr>
      <w:ind w:firstLine="630"/>
    </w:pPr>
    <w:rPr>
      <w:rFonts w:ascii="Antique Olive" w:hAnsi="Antique Olive" w:cs="Arial"/>
      <w:sz w:val="20"/>
      <w:szCs w:val="20"/>
    </w:rPr>
  </w:style>
  <w:style w:type="paragraph" w:customStyle="1" w:styleId="Estilo170">
    <w:name w:val="Estilo170"/>
    <w:basedOn w:val="Estilo166"/>
    <w:rsid w:val="00246416"/>
    <w:pPr>
      <w:jc w:val="both"/>
    </w:pPr>
    <w:rPr>
      <w:rFonts w:ascii="Arial" w:hAnsi="Arial"/>
      <w:sz w:val="18"/>
      <w:szCs w:val="18"/>
    </w:rPr>
  </w:style>
  <w:style w:type="paragraph" w:customStyle="1" w:styleId="Estilo171">
    <w:name w:val="Estilo171"/>
    <w:basedOn w:val="Normal"/>
    <w:rsid w:val="009372DD"/>
    <w:rPr>
      <w:rFonts w:ascii="Arial" w:hAnsi="Arial" w:cs="Arial"/>
      <w:b/>
      <w:sz w:val="18"/>
      <w:szCs w:val="18"/>
    </w:rPr>
  </w:style>
  <w:style w:type="character" w:customStyle="1" w:styleId="Estilo62Char">
    <w:name w:val="Estilo62 Char"/>
    <w:basedOn w:val="Tipodeletrapredefinidodopargrafo"/>
    <w:link w:val="Estilo62"/>
    <w:rsid w:val="009939CC"/>
    <w:rPr>
      <w:rFonts w:ascii="Verdana" w:hAnsi="Verdana" w:cs="Tahoma"/>
      <w:b/>
      <w:spacing w:val="-8"/>
      <w:sz w:val="24"/>
      <w:lang w:val="pt-BR" w:eastAsia="pt-BR" w:bidi="ar-SA"/>
    </w:rPr>
  </w:style>
  <w:style w:type="character" w:customStyle="1" w:styleId="Estilo5Char">
    <w:name w:val="Estilo5 Char"/>
    <w:basedOn w:val="Tipodeletrapredefinidodopargrafo"/>
    <w:link w:val="Estilo5"/>
    <w:rsid w:val="009939CC"/>
    <w:rPr>
      <w:rFonts w:ascii="Arial" w:hAnsi="Arial" w:cs="Arial"/>
      <w:snapToGrid w:val="0"/>
      <w:spacing w:val="-8"/>
      <w:sz w:val="17"/>
      <w:szCs w:val="17"/>
      <w:lang w:val="pt-PT" w:eastAsia="pt-BR" w:bidi="ar-SA"/>
    </w:rPr>
  </w:style>
  <w:style w:type="character" w:customStyle="1" w:styleId="Estilo65Char">
    <w:name w:val="Estilo65 Char"/>
    <w:basedOn w:val="Estilo5Char"/>
    <w:link w:val="Estilo65"/>
    <w:rsid w:val="009939CC"/>
    <w:rPr>
      <w:rFonts w:ascii="Tahoma" w:hAnsi="Tahoma" w:cs="Arial"/>
      <w:snapToGrid w:val="0"/>
      <w:spacing w:val="-8"/>
      <w:sz w:val="24"/>
      <w:szCs w:val="24"/>
      <w:lang w:val="pt-BR" w:eastAsia="pt-BR" w:bidi="ar-SA"/>
    </w:rPr>
  </w:style>
  <w:style w:type="paragraph" w:customStyle="1" w:styleId="Estilo172">
    <w:name w:val="Estilo172"/>
    <w:basedOn w:val="Estilo65"/>
    <w:rsid w:val="009939CC"/>
    <w:pPr>
      <w:numPr>
        <w:numId w:val="3"/>
      </w:numPr>
      <w:tabs>
        <w:tab w:val="clear" w:pos="810"/>
      </w:tabs>
      <w:ind w:left="350" w:right="19"/>
    </w:pPr>
    <w:rPr>
      <w:rFonts w:ascii="Arial" w:hAnsi="Arial" w:cs="Arial"/>
      <w:spacing w:val="-8"/>
      <w:sz w:val="18"/>
      <w:szCs w:val="18"/>
    </w:rPr>
  </w:style>
  <w:style w:type="paragraph" w:customStyle="1" w:styleId="Estilo173">
    <w:name w:val="Estilo173"/>
    <w:basedOn w:val="Estilo63"/>
    <w:link w:val="Estilo173Char"/>
    <w:rsid w:val="00B0114D"/>
    <w:rPr>
      <w:rFonts w:ascii="Arial" w:hAnsi="Arial" w:cs="Arial"/>
      <w:sz w:val="18"/>
      <w:szCs w:val="18"/>
    </w:rPr>
  </w:style>
  <w:style w:type="paragraph" w:customStyle="1" w:styleId="Estilo224">
    <w:name w:val="Estilo224"/>
    <w:basedOn w:val="Normal"/>
    <w:rsid w:val="000E0361"/>
    <w:pPr>
      <w:ind w:left="1400" w:hanging="1400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225">
    <w:name w:val="Estilo225"/>
    <w:basedOn w:val="Estilo224"/>
    <w:rsid w:val="000E0361"/>
    <w:pPr>
      <w:numPr>
        <w:numId w:val="4"/>
      </w:numPr>
    </w:pPr>
    <w:rPr>
      <w:rFonts w:ascii="Arial Narrow" w:hAnsi="Arial Narrow" w:cs="Arial"/>
      <w:spacing w:val="-10"/>
    </w:rPr>
  </w:style>
  <w:style w:type="paragraph" w:customStyle="1" w:styleId="Estilo226">
    <w:name w:val="Estilo226"/>
    <w:basedOn w:val="Estilo224"/>
    <w:link w:val="Estilo226Char"/>
    <w:rsid w:val="000E0361"/>
    <w:rPr>
      <w:rFonts w:ascii="Arial Narrow" w:hAnsi="Arial Narrow" w:cs="Arial"/>
      <w:spacing w:val="-10"/>
      <w:sz w:val="6"/>
    </w:rPr>
  </w:style>
  <w:style w:type="paragraph" w:customStyle="1" w:styleId="Estilo227">
    <w:name w:val="Estilo227"/>
    <w:basedOn w:val="Estilo224"/>
    <w:rsid w:val="000E0361"/>
    <w:pPr>
      <w:ind w:left="280" w:hanging="280"/>
    </w:pPr>
    <w:rPr>
      <w:rFonts w:ascii="Arial Narrow" w:hAnsi="Arial Narrow" w:cs="Arial"/>
      <w:spacing w:val="-10"/>
    </w:rPr>
  </w:style>
  <w:style w:type="paragraph" w:customStyle="1" w:styleId="Estilo228">
    <w:name w:val="Estilo228"/>
    <w:basedOn w:val="Estilo227"/>
    <w:rsid w:val="000E0361"/>
    <w:pPr>
      <w:tabs>
        <w:tab w:val="left" w:pos="1120"/>
        <w:tab w:val="left" w:pos="2030"/>
        <w:tab w:val="left" w:pos="2940"/>
        <w:tab w:val="left" w:pos="3780"/>
      </w:tabs>
    </w:pPr>
  </w:style>
  <w:style w:type="paragraph" w:customStyle="1" w:styleId="Estilo229">
    <w:name w:val="Estilo229"/>
    <w:basedOn w:val="Estilo225"/>
    <w:rsid w:val="000E0361"/>
    <w:pPr>
      <w:numPr>
        <w:numId w:val="0"/>
      </w:numPr>
      <w:ind w:left="280"/>
    </w:pPr>
  </w:style>
  <w:style w:type="paragraph" w:customStyle="1" w:styleId="Estilo230">
    <w:name w:val="Estilo230"/>
    <w:basedOn w:val="Estilo229"/>
    <w:rsid w:val="000E0361"/>
    <w:pPr>
      <w:ind w:left="350" w:firstLine="10"/>
    </w:pPr>
  </w:style>
  <w:style w:type="paragraph" w:customStyle="1" w:styleId="Estilo174">
    <w:name w:val="Estilo174"/>
    <w:basedOn w:val="Estilo63"/>
    <w:rsid w:val="004D20EC"/>
    <w:rPr>
      <w:rFonts w:ascii="Arial" w:hAnsi="Arial" w:cs="Arial"/>
      <w:sz w:val="6"/>
      <w:szCs w:val="18"/>
    </w:rPr>
  </w:style>
  <w:style w:type="character" w:customStyle="1" w:styleId="Estilo63Char">
    <w:name w:val="Estilo63 Char"/>
    <w:basedOn w:val="Tipodeletrapredefinidodopargrafo"/>
    <w:link w:val="Estilo63"/>
    <w:rsid w:val="004D20EC"/>
    <w:rPr>
      <w:rFonts w:ascii="Tahoma" w:hAnsi="Tahoma"/>
      <w:sz w:val="24"/>
      <w:szCs w:val="24"/>
      <w:lang w:val="pt-BR" w:eastAsia="pt-BR" w:bidi="ar-SA"/>
    </w:rPr>
  </w:style>
  <w:style w:type="character" w:customStyle="1" w:styleId="Estilo173Char">
    <w:name w:val="Estilo173 Char"/>
    <w:basedOn w:val="Estilo63Char"/>
    <w:link w:val="Estilo173"/>
    <w:rsid w:val="004D20EC"/>
    <w:rPr>
      <w:rFonts w:ascii="Arial" w:hAnsi="Arial" w:cs="Arial"/>
      <w:sz w:val="18"/>
      <w:szCs w:val="18"/>
      <w:lang w:val="pt-BR" w:eastAsia="pt-BR" w:bidi="ar-SA"/>
    </w:rPr>
  </w:style>
  <w:style w:type="paragraph" w:customStyle="1" w:styleId="Estilo175">
    <w:name w:val="Estilo175"/>
    <w:basedOn w:val="Estilo173"/>
    <w:link w:val="Estilo175Char"/>
    <w:rsid w:val="005E0A6B"/>
    <w:pPr>
      <w:jc w:val="both"/>
    </w:pPr>
  </w:style>
  <w:style w:type="paragraph" w:customStyle="1" w:styleId="Estilo176">
    <w:name w:val="Estilo176"/>
    <w:basedOn w:val="Estilo175"/>
    <w:rsid w:val="005F2118"/>
    <w:pPr>
      <w:pBdr>
        <w:between w:val="single" w:sz="4" w:space="1" w:color="auto"/>
      </w:pBdr>
      <w:spacing w:line="360" w:lineRule="auto"/>
      <w:ind w:left="272" w:hanging="272"/>
    </w:pPr>
  </w:style>
  <w:style w:type="paragraph" w:customStyle="1" w:styleId="Estilo177">
    <w:name w:val="Estilo177"/>
    <w:basedOn w:val="Estilo173"/>
    <w:link w:val="Estilo177Char"/>
    <w:qFormat/>
    <w:rsid w:val="00A74BDF"/>
  </w:style>
  <w:style w:type="paragraph" w:customStyle="1" w:styleId="Estilo184">
    <w:name w:val="Estilo184"/>
    <w:basedOn w:val="Estilo65"/>
    <w:link w:val="Estilo184Char"/>
    <w:qFormat/>
    <w:rsid w:val="00836C95"/>
    <w:rPr>
      <w:rFonts w:ascii="Arial" w:hAnsi="Arial" w:cs="Arial"/>
      <w:i/>
      <w:sz w:val="18"/>
      <w:szCs w:val="18"/>
    </w:rPr>
  </w:style>
  <w:style w:type="character" w:customStyle="1" w:styleId="Estilo177Char">
    <w:name w:val="Estilo177 Char"/>
    <w:basedOn w:val="Estilo173Char"/>
    <w:link w:val="Estilo177"/>
    <w:rsid w:val="00A74BDF"/>
    <w:rPr>
      <w:rFonts w:ascii="Arial" w:hAnsi="Arial" w:cs="Arial"/>
      <w:sz w:val="18"/>
      <w:szCs w:val="18"/>
      <w:lang w:val="pt-BR" w:eastAsia="pt-BR" w:bidi="ar-SA"/>
    </w:rPr>
  </w:style>
  <w:style w:type="numbering" w:customStyle="1" w:styleId="Semlista1">
    <w:name w:val="Sem lista1"/>
    <w:next w:val="Semlista"/>
    <w:uiPriority w:val="99"/>
    <w:semiHidden/>
    <w:unhideWhenUsed/>
    <w:rsid w:val="003E28D7"/>
  </w:style>
  <w:style w:type="character" w:customStyle="1" w:styleId="Estilo184Char">
    <w:name w:val="Estilo184 Char"/>
    <w:basedOn w:val="Estilo65Char"/>
    <w:link w:val="Estilo184"/>
    <w:rsid w:val="00836C95"/>
    <w:rPr>
      <w:rFonts w:ascii="Arial" w:hAnsi="Arial" w:cs="Arial"/>
      <w:i/>
      <w:snapToGrid w:val="0"/>
      <w:spacing w:val="-8"/>
      <w:sz w:val="18"/>
      <w:szCs w:val="18"/>
      <w:lang w:val="pt-BR" w:eastAsia="pt-BR" w:bidi="ar-SA"/>
    </w:rPr>
  </w:style>
  <w:style w:type="character" w:customStyle="1" w:styleId="Estilo1Char">
    <w:name w:val="Estilo1 Char"/>
    <w:basedOn w:val="Tipodeletrapredefinidodopargrafo"/>
    <w:link w:val="Estilo1"/>
    <w:rsid w:val="003E28D7"/>
    <w:rPr>
      <w:rFonts w:ascii="Tahoma" w:hAnsi="Tahoma"/>
      <w:sz w:val="8"/>
      <w:szCs w:val="24"/>
    </w:rPr>
  </w:style>
  <w:style w:type="character" w:customStyle="1" w:styleId="Estilo2Char">
    <w:name w:val="Estilo2 Char"/>
    <w:basedOn w:val="Estilo1Char"/>
    <w:link w:val="Estilo2"/>
    <w:rsid w:val="003E28D7"/>
    <w:rPr>
      <w:rFonts w:ascii="Arial" w:hAnsi="Arial" w:cs="Arial"/>
      <w:bCs/>
      <w:sz w:val="18"/>
      <w:szCs w:val="18"/>
    </w:rPr>
  </w:style>
  <w:style w:type="character" w:customStyle="1" w:styleId="Estilo3Char">
    <w:name w:val="Estilo3 Char"/>
    <w:basedOn w:val="Estilo2Char"/>
    <w:link w:val="Estilo3"/>
    <w:rsid w:val="003E28D7"/>
    <w:rPr>
      <w:rFonts w:ascii="Arial" w:hAnsi="Arial" w:cs="Arial"/>
      <w:bCs/>
      <w:color w:val="000000"/>
      <w:spacing w:val="-6"/>
      <w:kern w:val="32"/>
      <w:sz w:val="6"/>
      <w:szCs w:val="30"/>
      <w:lang w:bidi="or-IN"/>
    </w:rPr>
  </w:style>
  <w:style w:type="character" w:customStyle="1" w:styleId="Estilo4Char">
    <w:name w:val="Estilo4 Char"/>
    <w:basedOn w:val="Estilo3Char"/>
    <w:link w:val="Estilo4"/>
    <w:rsid w:val="003E28D7"/>
    <w:rPr>
      <w:rFonts w:ascii="Arial" w:hAnsi="Arial" w:cs="Arial"/>
      <w:b/>
      <w:bCs/>
      <w:iCs/>
      <w:color w:val="000000"/>
      <w:spacing w:val="-6"/>
      <w:kern w:val="32"/>
      <w:sz w:val="17"/>
      <w:szCs w:val="17"/>
      <w:lang w:bidi="or-IN"/>
    </w:rPr>
  </w:style>
  <w:style w:type="character" w:customStyle="1" w:styleId="TextodebaloCarter">
    <w:name w:val="Texto de balão Caráter"/>
    <w:basedOn w:val="Tipodeletrapredefinidodopargrafo"/>
    <w:link w:val="Textodebalo"/>
    <w:uiPriority w:val="99"/>
    <w:semiHidden/>
    <w:rsid w:val="003E28D7"/>
    <w:rPr>
      <w:rFonts w:ascii="Tahoma" w:hAnsi="Tahoma" w:cs="Tahoma"/>
      <w:sz w:val="16"/>
      <w:szCs w:val="16"/>
    </w:rPr>
  </w:style>
  <w:style w:type="character" w:customStyle="1" w:styleId="Estilo6Char">
    <w:name w:val="Estilo6 Char"/>
    <w:basedOn w:val="Estilo1Char"/>
    <w:link w:val="Estilo6"/>
    <w:rsid w:val="003E28D7"/>
    <w:rPr>
      <w:rFonts w:ascii="Humanst521 BT" w:hAnsi="Humanst521 BT"/>
      <w:color w:val="000000"/>
      <w:sz w:val="8"/>
      <w:szCs w:val="18"/>
    </w:rPr>
  </w:style>
  <w:style w:type="character" w:customStyle="1" w:styleId="Estilo7Char">
    <w:name w:val="Estilo7 Char"/>
    <w:basedOn w:val="Estilo1Char"/>
    <w:link w:val="Estilo7"/>
    <w:rsid w:val="003E28D7"/>
    <w:rPr>
      <w:rFonts w:ascii="Arial" w:hAnsi="Arial" w:cs="Arial"/>
      <w:snapToGrid w:val="0"/>
      <w:spacing w:val="-8"/>
      <w:sz w:val="17"/>
      <w:szCs w:val="17"/>
      <w:lang w:val="pt-PT"/>
    </w:rPr>
  </w:style>
  <w:style w:type="character" w:customStyle="1" w:styleId="Estilo8Char">
    <w:name w:val="Estilo8 Char"/>
    <w:basedOn w:val="Estilo5Char"/>
    <w:link w:val="Estilo8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9Char">
    <w:name w:val="Estilo9 Char"/>
    <w:basedOn w:val="Tipodeletrapredefinidodopargrafo"/>
    <w:link w:val="Estilo9"/>
    <w:rsid w:val="003E28D7"/>
    <w:rPr>
      <w:rFonts w:ascii="Arial" w:hAnsi="Arial" w:cs="Arial"/>
      <w:color w:val="000000"/>
      <w:szCs w:val="18"/>
    </w:rPr>
  </w:style>
  <w:style w:type="character" w:customStyle="1" w:styleId="Estilo10Char">
    <w:name w:val="Estilo10 Char"/>
    <w:basedOn w:val="Estilo5Char"/>
    <w:link w:val="Estilo10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1Char">
    <w:name w:val="Estilo11 Char"/>
    <w:basedOn w:val="Estilo7Char"/>
    <w:link w:val="Estilo11"/>
    <w:rsid w:val="003E28D7"/>
    <w:rPr>
      <w:rFonts w:ascii="Arial" w:hAnsi="Arial" w:cs="Arial"/>
      <w:b/>
      <w:bCs/>
      <w:snapToGrid w:val="0"/>
      <w:spacing w:val="-8"/>
      <w:sz w:val="18"/>
      <w:szCs w:val="18"/>
      <w:lang w:val="pt-PT"/>
    </w:rPr>
  </w:style>
  <w:style w:type="character" w:customStyle="1" w:styleId="Estilo12Char">
    <w:name w:val="Estilo12 Char"/>
    <w:basedOn w:val="Estilo8Char"/>
    <w:link w:val="Estilo12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3Char">
    <w:name w:val="Estilo13 Char"/>
    <w:basedOn w:val="Estilo9Char"/>
    <w:link w:val="Estilo13"/>
    <w:rsid w:val="003E28D7"/>
    <w:rPr>
      <w:rFonts w:ascii="Arial" w:hAnsi="Arial" w:cs="Arial"/>
      <w:b/>
      <w:bCs/>
      <w:color w:val="000000"/>
      <w:sz w:val="18"/>
      <w:szCs w:val="18"/>
      <w:lang w:val="pt-PT"/>
    </w:rPr>
  </w:style>
  <w:style w:type="character" w:customStyle="1" w:styleId="Estilo14Char">
    <w:name w:val="Estilo14 Char"/>
    <w:basedOn w:val="Tipodeletrapredefinidodopargrafo"/>
    <w:link w:val="Estilo14"/>
    <w:rsid w:val="003E28D7"/>
    <w:rPr>
      <w:rFonts w:ascii="Arial" w:hAnsi="Arial" w:cs="Arial"/>
      <w:sz w:val="18"/>
      <w:szCs w:val="18"/>
      <w:lang w:val="pt-PT"/>
    </w:rPr>
  </w:style>
  <w:style w:type="character" w:customStyle="1" w:styleId="Estilo15Char">
    <w:name w:val="Estilo15 Char"/>
    <w:basedOn w:val="Estilo6Char"/>
    <w:link w:val="Estilo15"/>
    <w:rsid w:val="003E28D7"/>
    <w:rPr>
      <w:rFonts w:ascii="Arial" w:hAnsi="Arial" w:cs="Arial"/>
      <w:color w:val="000000"/>
      <w:sz w:val="18"/>
      <w:szCs w:val="18"/>
      <w:lang w:val="pt-PT"/>
    </w:rPr>
  </w:style>
  <w:style w:type="character" w:customStyle="1" w:styleId="Estilo16Char">
    <w:name w:val="Estilo16 Char"/>
    <w:basedOn w:val="Estilo3Char"/>
    <w:link w:val="Estilo16"/>
    <w:rsid w:val="003E28D7"/>
    <w:rPr>
      <w:rFonts w:ascii="Arial" w:hAnsi="Arial" w:cs="Arial"/>
      <w:bCs/>
      <w:color w:val="000000"/>
      <w:spacing w:val="-6"/>
      <w:kern w:val="32"/>
      <w:sz w:val="18"/>
      <w:szCs w:val="18"/>
      <w:lang w:val="pt-PT" w:bidi="or-IN"/>
    </w:rPr>
  </w:style>
  <w:style w:type="character" w:customStyle="1" w:styleId="Estilo17Char">
    <w:name w:val="Estilo17 Char"/>
    <w:basedOn w:val="Estilo7Char"/>
    <w:link w:val="Estilo17"/>
    <w:rsid w:val="003E28D7"/>
    <w:rPr>
      <w:rFonts w:ascii="Arial" w:hAnsi="Arial" w:cs="Arial"/>
      <w:bCs/>
      <w:snapToGrid w:val="0"/>
      <w:spacing w:val="-8"/>
      <w:sz w:val="18"/>
      <w:szCs w:val="18"/>
      <w:lang w:val="pt-PT"/>
    </w:rPr>
  </w:style>
  <w:style w:type="character" w:customStyle="1" w:styleId="Estilo18Char">
    <w:name w:val="Estilo18 Char"/>
    <w:basedOn w:val="Estilo8Char"/>
    <w:link w:val="Estilo18"/>
    <w:rsid w:val="003E28D7"/>
    <w:rPr>
      <w:rFonts w:ascii="Arial" w:hAnsi="Arial" w:cs="Arial"/>
      <w:b/>
      <w:bCs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9Char">
    <w:name w:val="Estilo19 Char"/>
    <w:basedOn w:val="Estilo16Char"/>
    <w:link w:val="Estilo19"/>
    <w:rsid w:val="003E28D7"/>
    <w:rPr>
      <w:rFonts w:ascii="Arial Narrow" w:hAnsi="Arial Narrow" w:cs="Arial"/>
      <w:bCs/>
      <w:color w:val="000000"/>
      <w:spacing w:val="-6"/>
      <w:kern w:val="32"/>
      <w:sz w:val="18"/>
      <w:szCs w:val="18"/>
      <w:lang w:val="pt-PT" w:bidi="or-IN"/>
    </w:rPr>
  </w:style>
  <w:style w:type="character" w:customStyle="1" w:styleId="Estilo20Char">
    <w:name w:val="Estilo20 Char"/>
    <w:basedOn w:val="Estilo19Char"/>
    <w:link w:val="Estilo20"/>
    <w:rsid w:val="003E28D7"/>
    <w:rPr>
      <w:rFonts w:ascii="Arial Narrow" w:hAnsi="Arial Narrow" w:cs="Arial"/>
      <w:b/>
      <w:bCs/>
      <w:i/>
      <w:color w:val="000000"/>
      <w:spacing w:val="-6"/>
      <w:kern w:val="32"/>
      <w:sz w:val="18"/>
      <w:szCs w:val="18"/>
      <w:lang w:val="pt-PT" w:bidi="or-IN"/>
    </w:rPr>
  </w:style>
  <w:style w:type="table" w:customStyle="1" w:styleId="Tabelacomgrade1">
    <w:name w:val="Tabela com grade1"/>
    <w:basedOn w:val="Tabelanormal"/>
    <w:next w:val="Tabelacomgrelha"/>
    <w:uiPriority w:val="59"/>
    <w:rsid w:val="003E28D7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Estilo21Char">
    <w:name w:val="Estilo21 Char"/>
    <w:basedOn w:val="Estilo19Char"/>
    <w:link w:val="Estilo21"/>
    <w:rsid w:val="003E28D7"/>
    <w:rPr>
      <w:rFonts w:ascii="Arial Narrow" w:hAnsi="Arial Narrow" w:cs="Arial"/>
      <w:b/>
      <w:bCs/>
      <w:color w:val="000000"/>
      <w:spacing w:val="-6"/>
      <w:kern w:val="32"/>
      <w:sz w:val="18"/>
      <w:szCs w:val="18"/>
      <w:lang w:val="pt-PT" w:bidi="or-IN"/>
    </w:rPr>
  </w:style>
  <w:style w:type="paragraph" w:customStyle="1" w:styleId="Estilo185">
    <w:name w:val="Estilo185"/>
    <w:basedOn w:val="Normal"/>
    <w:link w:val="Estilo185Char"/>
    <w:qFormat/>
    <w:rsid w:val="003E28D7"/>
    <w:pPr>
      <w:widowControl w:val="0"/>
      <w:shd w:val="clear" w:color="auto" w:fill="FFFFFF"/>
      <w:autoSpaceDE w:val="0"/>
      <w:autoSpaceDN w:val="0"/>
      <w:adjustRightInd w:val="0"/>
      <w:ind w:left="23" w:firstLine="544"/>
      <w:jc w:val="both"/>
    </w:pPr>
    <w:rPr>
      <w:rFonts w:ascii="Arial" w:hAnsi="Arial" w:cs="Arial"/>
      <w:bCs/>
      <w:sz w:val="18"/>
      <w:szCs w:val="18"/>
      <w:lang w:val="pt-PT"/>
    </w:rPr>
  </w:style>
  <w:style w:type="paragraph" w:customStyle="1" w:styleId="Estilo186">
    <w:name w:val="Estilo186"/>
    <w:basedOn w:val="Normal"/>
    <w:link w:val="Estilo186Char"/>
    <w:qFormat/>
    <w:rsid w:val="003E28D7"/>
    <w:pPr>
      <w:widowControl w:val="0"/>
      <w:shd w:val="clear" w:color="auto" w:fill="FFFFFF"/>
      <w:autoSpaceDE w:val="0"/>
      <w:autoSpaceDN w:val="0"/>
      <w:adjustRightInd w:val="0"/>
      <w:ind w:left="23" w:hanging="23"/>
      <w:jc w:val="both"/>
    </w:pPr>
    <w:rPr>
      <w:rFonts w:ascii="Arial" w:hAnsi="Arial" w:cs="Arial"/>
      <w:b/>
      <w:bCs/>
      <w:sz w:val="20"/>
      <w:szCs w:val="20"/>
      <w:lang w:val="pt-PT"/>
    </w:rPr>
  </w:style>
  <w:style w:type="character" w:customStyle="1" w:styleId="Estilo185Char">
    <w:name w:val="Estilo185 Char"/>
    <w:basedOn w:val="Tipodeletrapredefinidodopargrafo"/>
    <w:link w:val="Estilo185"/>
    <w:rsid w:val="003E28D7"/>
    <w:rPr>
      <w:rFonts w:ascii="Arial" w:hAnsi="Arial" w:cs="Arial"/>
      <w:bCs/>
      <w:sz w:val="18"/>
      <w:szCs w:val="18"/>
      <w:shd w:val="clear" w:color="auto" w:fill="FFFFFF"/>
      <w:lang w:val="pt-PT"/>
    </w:rPr>
  </w:style>
  <w:style w:type="paragraph" w:customStyle="1" w:styleId="Estilo187">
    <w:name w:val="Estilo187"/>
    <w:basedOn w:val="Normal"/>
    <w:link w:val="Estilo187Char"/>
    <w:qFormat/>
    <w:rsid w:val="003E28D7"/>
    <w:pPr>
      <w:widowControl w:val="0"/>
      <w:numPr>
        <w:numId w:val="5"/>
      </w:numPr>
      <w:shd w:val="clear" w:color="auto" w:fill="FFFFFF"/>
      <w:tabs>
        <w:tab w:val="left" w:pos="851"/>
      </w:tabs>
      <w:autoSpaceDE w:val="0"/>
      <w:autoSpaceDN w:val="0"/>
      <w:adjustRightInd w:val="0"/>
      <w:ind w:left="851" w:hanging="284"/>
      <w:jc w:val="both"/>
    </w:pPr>
    <w:rPr>
      <w:rFonts w:ascii="Arial" w:hAnsi="Arial" w:cs="Arial"/>
      <w:bCs/>
      <w:spacing w:val="1"/>
      <w:sz w:val="18"/>
      <w:szCs w:val="18"/>
      <w:lang w:val="pt-PT"/>
    </w:rPr>
  </w:style>
  <w:style w:type="character" w:customStyle="1" w:styleId="Estilo186Char">
    <w:name w:val="Estilo186 Char"/>
    <w:basedOn w:val="Tipodeletrapredefinidodopargrafo"/>
    <w:link w:val="Estilo186"/>
    <w:rsid w:val="003E28D7"/>
    <w:rPr>
      <w:rFonts w:ascii="Arial" w:hAnsi="Arial" w:cs="Arial"/>
      <w:b/>
      <w:bCs/>
      <w:shd w:val="clear" w:color="auto" w:fill="FFFFFF"/>
      <w:lang w:val="pt-PT"/>
    </w:rPr>
  </w:style>
  <w:style w:type="paragraph" w:customStyle="1" w:styleId="Estilo188">
    <w:name w:val="Estilo188"/>
    <w:basedOn w:val="Normal"/>
    <w:link w:val="Estilo188Char"/>
    <w:qFormat/>
    <w:rsid w:val="00B10A40"/>
    <w:pPr>
      <w:widowControl w:val="0"/>
      <w:shd w:val="clear" w:color="auto" w:fill="FFFFFF"/>
      <w:autoSpaceDE w:val="0"/>
      <w:autoSpaceDN w:val="0"/>
      <w:adjustRightInd w:val="0"/>
      <w:ind w:left="545" w:hanging="261"/>
      <w:jc w:val="both"/>
    </w:pPr>
    <w:rPr>
      <w:rFonts w:ascii="Arial" w:hAnsi="Arial" w:cs="Arial"/>
      <w:bCs/>
      <w:sz w:val="18"/>
      <w:szCs w:val="16"/>
      <w:lang w:val="pt-PT"/>
    </w:rPr>
  </w:style>
  <w:style w:type="character" w:customStyle="1" w:styleId="Estilo187Char">
    <w:name w:val="Estilo187 Char"/>
    <w:basedOn w:val="Tipodeletrapredefinidodopargrafo"/>
    <w:link w:val="Estilo187"/>
    <w:rsid w:val="003E28D7"/>
    <w:rPr>
      <w:rFonts w:ascii="Arial" w:hAnsi="Arial" w:cs="Arial"/>
      <w:bCs/>
      <w:spacing w:val="1"/>
      <w:sz w:val="18"/>
      <w:szCs w:val="18"/>
      <w:shd w:val="clear" w:color="auto" w:fill="FFFFFF"/>
      <w:lang w:val="pt-PT"/>
    </w:rPr>
  </w:style>
  <w:style w:type="paragraph" w:customStyle="1" w:styleId="c2">
    <w:name w:val="c2"/>
    <w:basedOn w:val="Normal"/>
    <w:uiPriority w:val="99"/>
    <w:rsid w:val="007A75AD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character" w:customStyle="1" w:styleId="Estilo188Char">
    <w:name w:val="Estilo188 Char"/>
    <w:basedOn w:val="Tipodeletrapredefinidodopargrafo"/>
    <w:link w:val="Estilo188"/>
    <w:rsid w:val="00B10A40"/>
    <w:rPr>
      <w:rFonts w:ascii="Arial" w:hAnsi="Arial" w:cs="Arial"/>
      <w:bCs/>
      <w:sz w:val="18"/>
      <w:szCs w:val="16"/>
      <w:shd w:val="clear" w:color="auto" w:fill="FFFFFF"/>
      <w:lang w:val="pt-PT"/>
    </w:rPr>
  </w:style>
  <w:style w:type="paragraph" w:customStyle="1" w:styleId="Estilo189">
    <w:name w:val="Estilo189"/>
    <w:basedOn w:val="Normal"/>
    <w:link w:val="Estilo189Char"/>
    <w:qFormat/>
    <w:rsid w:val="00D511F7"/>
    <w:pPr>
      <w:numPr>
        <w:numId w:val="7"/>
      </w:numPr>
      <w:tabs>
        <w:tab w:val="left" w:pos="284"/>
      </w:tabs>
      <w:autoSpaceDE w:val="0"/>
      <w:autoSpaceDN w:val="0"/>
      <w:adjustRightInd w:val="0"/>
      <w:ind w:left="0" w:firstLine="0"/>
      <w:jc w:val="both"/>
    </w:pPr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190">
    <w:name w:val="Estilo190"/>
    <w:basedOn w:val="Normal"/>
    <w:link w:val="Estilo190Char"/>
    <w:qFormat/>
    <w:rsid w:val="009D0FDD"/>
    <w:pPr>
      <w:autoSpaceDE w:val="0"/>
      <w:autoSpaceDN w:val="0"/>
      <w:adjustRightInd w:val="0"/>
      <w:jc w:val="both"/>
    </w:pPr>
    <w:rPr>
      <w:rFonts w:ascii="Arial Narrow" w:eastAsia="Calibri" w:hAnsi="Arial Narrow" w:cs="Arial"/>
      <w:b/>
      <w:bCs/>
      <w:sz w:val="10"/>
      <w:szCs w:val="18"/>
      <w:lang w:eastAsia="en-US"/>
    </w:rPr>
  </w:style>
  <w:style w:type="character" w:customStyle="1" w:styleId="Estilo189Char">
    <w:name w:val="Estilo189 Char"/>
    <w:basedOn w:val="Tipodeletrapredefinidodopargrafo"/>
    <w:link w:val="Estilo189"/>
    <w:rsid w:val="00D511F7"/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210">
    <w:name w:val="Estilo210"/>
    <w:basedOn w:val="Estilo189"/>
    <w:link w:val="Estilo210Char"/>
    <w:qFormat/>
    <w:rsid w:val="00D511F7"/>
  </w:style>
  <w:style w:type="character" w:customStyle="1" w:styleId="Estilo190Char">
    <w:name w:val="Estilo190 Char"/>
    <w:basedOn w:val="Tipodeletrapredefinidodopargrafo"/>
    <w:link w:val="Estilo190"/>
    <w:rsid w:val="009D0FDD"/>
    <w:rPr>
      <w:rFonts w:ascii="Arial Narrow" w:eastAsia="Calibri" w:hAnsi="Arial Narrow" w:cs="Arial"/>
      <w:b/>
      <w:bCs/>
      <w:sz w:val="10"/>
      <w:szCs w:val="18"/>
      <w:lang w:eastAsia="en-US"/>
    </w:rPr>
  </w:style>
  <w:style w:type="character" w:styleId="nfase">
    <w:name w:val="Emphasis"/>
    <w:basedOn w:val="Tipodeletrapredefinidodopargrafo"/>
    <w:uiPriority w:val="20"/>
    <w:qFormat/>
    <w:rsid w:val="00B87660"/>
    <w:rPr>
      <w:i/>
      <w:iCs/>
    </w:rPr>
  </w:style>
  <w:style w:type="character" w:customStyle="1" w:styleId="Estilo210Char">
    <w:name w:val="Estilo210 Char"/>
    <w:basedOn w:val="Estilo189Char"/>
    <w:link w:val="Estilo210"/>
    <w:rsid w:val="00D511F7"/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215">
    <w:name w:val="Estilo215"/>
    <w:basedOn w:val="Normal"/>
    <w:link w:val="Estilo215Char"/>
    <w:qFormat/>
    <w:rsid w:val="00C9269B"/>
    <w:pPr>
      <w:ind w:firstLine="426"/>
      <w:jc w:val="both"/>
    </w:pPr>
    <w:rPr>
      <w:rFonts w:ascii="Arial" w:hAnsi="Arial" w:cs="Arial"/>
      <w:sz w:val="18"/>
      <w:szCs w:val="18"/>
    </w:rPr>
  </w:style>
  <w:style w:type="paragraph" w:customStyle="1" w:styleId="Estilo216">
    <w:name w:val="Estilo216"/>
    <w:basedOn w:val="Normal"/>
    <w:link w:val="Estilo216Char"/>
    <w:qFormat/>
    <w:rsid w:val="00C9269B"/>
    <w:pPr>
      <w:numPr>
        <w:numId w:val="8"/>
      </w:numPr>
      <w:tabs>
        <w:tab w:val="clear" w:pos="720"/>
        <w:tab w:val="num" w:pos="360"/>
      </w:tabs>
      <w:ind w:left="360"/>
      <w:jc w:val="both"/>
    </w:pPr>
    <w:rPr>
      <w:rFonts w:ascii="Arial" w:hAnsi="Arial" w:cs="Arial"/>
      <w:b/>
      <w:sz w:val="18"/>
      <w:szCs w:val="18"/>
    </w:rPr>
  </w:style>
  <w:style w:type="character" w:customStyle="1" w:styleId="Estilo215Char">
    <w:name w:val="Estilo215 Char"/>
    <w:basedOn w:val="Tipodeletrapredefinidodopargrafo"/>
    <w:link w:val="Estilo215"/>
    <w:rsid w:val="00C9269B"/>
    <w:rPr>
      <w:rFonts w:ascii="Arial" w:hAnsi="Arial" w:cs="Arial"/>
      <w:sz w:val="18"/>
      <w:szCs w:val="18"/>
    </w:rPr>
  </w:style>
  <w:style w:type="paragraph" w:customStyle="1" w:styleId="Estilo217">
    <w:name w:val="Estilo217"/>
    <w:basedOn w:val="Normal"/>
    <w:link w:val="Estilo217Char"/>
    <w:qFormat/>
    <w:rsid w:val="00C9269B"/>
    <w:pPr>
      <w:jc w:val="both"/>
    </w:pPr>
    <w:rPr>
      <w:rFonts w:ascii="Arial" w:hAnsi="Arial" w:cs="Arial"/>
      <w:sz w:val="18"/>
      <w:szCs w:val="18"/>
    </w:rPr>
  </w:style>
  <w:style w:type="character" w:customStyle="1" w:styleId="Estilo216Char">
    <w:name w:val="Estilo216 Char"/>
    <w:basedOn w:val="Tipodeletrapredefinidodopargrafo"/>
    <w:link w:val="Estilo216"/>
    <w:rsid w:val="00C9269B"/>
    <w:rPr>
      <w:rFonts w:ascii="Arial" w:hAnsi="Arial" w:cs="Arial"/>
      <w:b/>
      <w:sz w:val="18"/>
      <w:szCs w:val="18"/>
    </w:rPr>
  </w:style>
  <w:style w:type="paragraph" w:customStyle="1" w:styleId="Estilo218">
    <w:name w:val="Estilo218"/>
    <w:basedOn w:val="Normal"/>
    <w:link w:val="Estilo218Char"/>
    <w:qFormat/>
    <w:rsid w:val="00C9269B"/>
    <w:pPr>
      <w:ind w:left="284" w:hanging="284"/>
      <w:jc w:val="both"/>
    </w:pPr>
    <w:rPr>
      <w:rFonts w:ascii="Arial" w:hAnsi="Arial" w:cs="Arial"/>
      <w:sz w:val="18"/>
      <w:szCs w:val="18"/>
    </w:rPr>
  </w:style>
  <w:style w:type="character" w:customStyle="1" w:styleId="Estilo217Char">
    <w:name w:val="Estilo217 Char"/>
    <w:basedOn w:val="Tipodeletrapredefinidodopargrafo"/>
    <w:link w:val="Estilo217"/>
    <w:rsid w:val="00C9269B"/>
    <w:rPr>
      <w:rFonts w:ascii="Arial" w:hAnsi="Arial" w:cs="Arial"/>
      <w:sz w:val="18"/>
      <w:szCs w:val="18"/>
    </w:rPr>
  </w:style>
  <w:style w:type="paragraph" w:customStyle="1" w:styleId="Alternativa">
    <w:name w:val="Alternativa"/>
    <w:basedOn w:val="Normal"/>
    <w:link w:val="AlternativaChar"/>
    <w:rsid w:val="00A061DF"/>
    <w:pPr>
      <w:ind w:left="709" w:hanging="284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character" w:customStyle="1" w:styleId="Estilo218Char">
    <w:name w:val="Estilo218 Char"/>
    <w:basedOn w:val="Tipodeletrapredefinidodopargrafo"/>
    <w:link w:val="Estilo218"/>
    <w:rsid w:val="00C9269B"/>
    <w:rPr>
      <w:rFonts w:ascii="Arial" w:hAnsi="Arial" w:cs="Arial"/>
      <w:sz w:val="18"/>
      <w:szCs w:val="18"/>
    </w:rPr>
  </w:style>
  <w:style w:type="character" w:customStyle="1" w:styleId="article1">
    <w:name w:val="article1"/>
    <w:basedOn w:val="Tipodeletrapredefinidodopargrafo"/>
    <w:rsid w:val="00A061DF"/>
    <w:rPr>
      <w:rFonts w:ascii="Verdana" w:hAnsi="Verdana" w:hint="default"/>
      <w:sz w:val="18"/>
      <w:szCs w:val="18"/>
    </w:rPr>
  </w:style>
  <w:style w:type="paragraph" w:customStyle="1" w:styleId="Tpicos">
    <w:name w:val="Tópicos"/>
    <w:basedOn w:val="Normal"/>
    <w:link w:val="TpicosChar"/>
    <w:rsid w:val="00A061DF"/>
    <w:pPr>
      <w:jc w:val="center"/>
    </w:pPr>
    <w:rPr>
      <w:rFonts w:ascii="Century Gothic" w:hAnsi="Century Gothic" w:cs="Arial"/>
      <w:b/>
      <w:iCs/>
    </w:rPr>
  </w:style>
  <w:style w:type="paragraph" w:customStyle="1" w:styleId="Estilo299">
    <w:name w:val="Estilo299"/>
    <w:basedOn w:val="Estilo262"/>
    <w:rsid w:val="00A061DF"/>
  </w:style>
  <w:style w:type="paragraph" w:customStyle="1" w:styleId="Estilo300">
    <w:name w:val="Estilo300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01">
    <w:name w:val="Estilo301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02">
    <w:name w:val="Estilo302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350" w:hanging="10"/>
      <w:jc w:val="both"/>
    </w:pPr>
    <w:rPr>
      <w:rFonts w:cs="Arial"/>
      <w:spacing w:val="-12"/>
    </w:rPr>
  </w:style>
  <w:style w:type="paragraph" w:customStyle="1" w:styleId="Estilo303">
    <w:name w:val="Estilo303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04">
    <w:name w:val="Estilo304"/>
    <w:basedOn w:val="Estilo262"/>
    <w:rsid w:val="00A061DF"/>
    <w:rPr>
      <w:sz w:val="18"/>
      <w:szCs w:val="18"/>
    </w:rPr>
  </w:style>
  <w:style w:type="paragraph" w:customStyle="1" w:styleId="Estilo305">
    <w:name w:val="Estilo305"/>
    <w:basedOn w:val="Estilo303"/>
    <w:rsid w:val="00A061DF"/>
    <w:pPr>
      <w:tabs>
        <w:tab w:val="left" w:pos="350"/>
      </w:tabs>
      <w:ind w:left="0" w:firstLine="0"/>
    </w:pPr>
  </w:style>
  <w:style w:type="paragraph" w:customStyle="1" w:styleId="Estilo306">
    <w:name w:val="Estilo306"/>
    <w:basedOn w:val="Estilo254"/>
    <w:rsid w:val="00A061DF"/>
    <w:pPr>
      <w:pBdr>
        <w:top w:val="single" w:sz="4" w:space="1" w:color="auto"/>
        <w:left w:val="none" w:sz="0" w:space="0" w:color="auto"/>
        <w:bottom w:val="single" w:sz="4" w:space="1" w:color="auto"/>
        <w:right w:val="none" w:sz="0" w:space="0" w:color="auto"/>
      </w:pBdr>
      <w:autoSpaceDE w:val="0"/>
      <w:autoSpaceDN w:val="0"/>
      <w:adjustRightInd w:val="0"/>
      <w:ind w:right="0" w:hanging="280"/>
      <w:jc w:val="center"/>
    </w:pPr>
    <w:rPr>
      <w:b/>
      <w:spacing w:val="-8"/>
    </w:rPr>
  </w:style>
  <w:style w:type="paragraph" w:customStyle="1" w:styleId="Estilo307">
    <w:name w:val="Estilo307"/>
    <w:basedOn w:val="Estilo304"/>
    <w:rsid w:val="00A061DF"/>
    <w:pPr>
      <w:tabs>
        <w:tab w:val="left" w:pos="350"/>
      </w:tabs>
    </w:pPr>
  </w:style>
  <w:style w:type="paragraph" w:customStyle="1" w:styleId="Estilo308">
    <w:name w:val="Estilo308"/>
    <w:basedOn w:val="Estilo303"/>
    <w:rsid w:val="00A061DF"/>
    <w:pPr>
      <w:pBdr>
        <w:top w:val="single" w:sz="4" w:space="1" w:color="auto"/>
        <w:bottom w:val="single" w:sz="4" w:space="1" w:color="auto"/>
      </w:pBdr>
      <w:jc w:val="center"/>
    </w:pPr>
    <w:rPr>
      <w:b/>
    </w:rPr>
  </w:style>
  <w:style w:type="paragraph" w:customStyle="1" w:styleId="Estilo314">
    <w:name w:val="Estilo314"/>
    <w:basedOn w:val="Estilo262"/>
    <w:rsid w:val="00A061DF"/>
  </w:style>
  <w:style w:type="paragraph" w:customStyle="1" w:styleId="Estilo315">
    <w:name w:val="Estilo315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16">
    <w:name w:val="Estilo316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17">
    <w:name w:val="Estilo317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18">
    <w:name w:val="Estilo318"/>
    <w:basedOn w:val="Estilo307"/>
    <w:rsid w:val="00A061DF"/>
  </w:style>
  <w:style w:type="paragraph" w:customStyle="1" w:styleId="Estilo319">
    <w:name w:val="Estilo319"/>
    <w:basedOn w:val="Estilo302"/>
    <w:rsid w:val="00A061DF"/>
  </w:style>
  <w:style w:type="paragraph" w:customStyle="1" w:styleId="Estilo320">
    <w:name w:val="Estilo320"/>
    <w:basedOn w:val="Normal"/>
    <w:rsid w:val="00A061DF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321">
    <w:name w:val="Estilo321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22">
    <w:name w:val="Estilo322"/>
    <w:basedOn w:val="Estilo262"/>
    <w:rsid w:val="00A061DF"/>
    <w:rPr>
      <w:b/>
      <w:sz w:val="18"/>
      <w:szCs w:val="18"/>
    </w:rPr>
  </w:style>
  <w:style w:type="paragraph" w:customStyle="1" w:styleId="Estilo323">
    <w:name w:val="Estilo323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24">
    <w:name w:val="Estilo324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350" w:hanging="10"/>
      <w:jc w:val="both"/>
    </w:pPr>
    <w:rPr>
      <w:rFonts w:cs="Arial"/>
      <w:spacing w:val="-12"/>
    </w:rPr>
  </w:style>
  <w:style w:type="paragraph" w:customStyle="1" w:styleId="Estilo325">
    <w:name w:val="Estilo325"/>
    <w:basedOn w:val="Normal"/>
    <w:rsid w:val="00A061DF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326">
    <w:name w:val="Estilo326"/>
    <w:basedOn w:val="Normal"/>
    <w:rsid w:val="00A061DF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12"/>
    </w:rPr>
  </w:style>
  <w:style w:type="paragraph" w:customStyle="1" w:styleId="Estilo327">
    <w:name w:val="Estilo327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29">
    <w:name w:val="Estilo329"/>
    <w:basedOn w:val="Normal"/>
    <w:rsid w:val="00A061DF"/>
    <w:pPr>
      <w:autoSpaceDE w:val="0"/>
      <w:autoSpaceDN w:val="0"/>
      <w:adjustRightInd w:val="0"/>
      <w:ind w:left="700" w:hanging="360"/>
      <w:jc w:val="both"/>
    </w:pPr>
    <w:rPr>
      <w:sz w:val="20"/>
      <w:szCs w:val="20"/>
    </w:rPr>
  </w:style>
  <w:style w:type="paragraph" w:customStyle="1" w:styleId="Estilo330">
    <w:name w:val="Estilo330"/>
    <w:basedOn w:val="Estilo329"/>
    <w:rsid w:val="00A061DF"/>
    <w:rPr>
      <w:rFonts w:ascii="Arial" w:hAnsi="Arial" w:cs="Arial"/>
      <w:sz w:val="18"/>
      <w:szCs w:val="18"/>
    </w:rPr>
  </w:style>
  <w:style w:type="paragraph" w:customStyle="1" w:styleId="Estilo331">
    <w:name w:val="Estilo331"/>
    <w:basedOn w:val="Normal"/>
    <w:rsid w:val="00A061DF"/>
    <w:pPr>
      <w:jc w:val="both"/>
    </w:pPr>
    <w:rPr>
      <w:rFonts w:cs="Tahoma"/>
      <w:iCs/>
      <w:sz w:val="10"/>
      <w:szCs w:val="20"/>
    </w:rPr>
  </w:style>
  <w:style w:type="paragraph" w:customStyle="1" w:styleId="Estilo332">
    <w:name w:val="Estilo332"/>
    <w:basedOn w:val="Estilo323"/>
    <w:rsid w:val="00A061DF"/>
  </w:style>
  <w:style w:type="character" w:customStyle="1" w:styleId="headerslevel11">
    <w:name w:val="headerslevel11"/>
    <w:basedOn w:val="Tipodeletrapredefinidodopargrafo"/>
    <w:rsid w:val="00A061DF"/>
    <w:rPr>
      <w:rFonts w:ascii="Verdana" w:hAnsi="Verdana" w:hint="default"/>
      <w:b/>
      <w:bCs/>
      <w:color w:val="333333"/>
      <w:sz w:val="24"/>
      <w:szCs w:val="24"/>
    </w:rPr>
  </w:style>
  <w:style w:type="paragraph" w:customStyle="1" w:styleId="Perguntas">
    <w:name w:val="Perguntas"/>
    <w:basedOn w:val="Normal"/>
    <w:link w:val="PerguntasChar"/>
    <w:qFormat/>
    <w:rsid w:val="00A061DF"/>
    <w:pPr>
      <w:ind w:left="284" w:hanging="284"/>
      <w:jc w:val="both"/>
    </w:pPr>
    <w:rPr>
      <w:rFonts w:ascii="Arial Narrow" w:hAnsi="Arial Narrow"/>
      <w:sz w:val="20"/>
      <w:szCs w:val="20"/>
    </w:rPr>
  </w:style>
  <w:style w:type="character" w:customStyle="1" w:styleId="PerguntasChar">
    <w:name w:val="Perguntas Char"/>
    <w:basedOn w:val="Tipodeletrapredefinidodopargrafo"/>
    <w:link w:val="Perguntas"/>
    <w:rsid w:val="00A061DF"/>
    <w:rPr>
      <w:rFonts w:ascii="Arial Narrow" w:hAnsi="Arial Narrow"/>
    </w:rPr>
  </w:style>
  <w:style w:type="character" w:customStyle="1" w:styleId="TpicosChar">
    <w:name w:val="Tópicos Char"/>
    <w:basedOn w:val="Tipodeletrapredefinidodopargrafo"/>
    <w:link w:val="Tpicos"/>
    <w:rsid w:val="00A061DF"/>
    <w:rPr>
      <w:rFonts w:ascii="Century Gothic" w:hAnsi="Century Gothic" w:cs="Arial"/>
      <w:b/>
      <w:iCs/>
      <w:sz w:val="24"/>
      <w:szCs w:val="24"/>
    </w:rPr>
  </w:style>
  <w:style w:type="character" w:customStyle="1" w:styleId="TextoChar">
    <w:name w:val="Texto Char"/>
    <w:basedOn w:val="Tipodeletrapredefinidodopargrafo"/>
    <w:link w:val="Texto"/>
    <w:rsid w:val="00A061DF"/>
    <w:rPr>
      <w:rFonts w:ascii="Arial" w:hAnsi="Arial" w:cs="Arial"/>
      <w:snapToGrid w:val="0"/>
      <w:sz w:val="18"/>
      <w:szCs w:val="18"/>
      <w:lang w:val="pt-PT"/>
    </w:rPr>
  </w:style>
  <w:style w:type="character" w:customStyle="1" w:styleId="Estilo166Char">
    <w:name w:val="Estilo166 Char"/>
    <w:basedOn w:val="Tipodeletrapredefinidodopargrafo"/>
    <w:link w:val="Estilo166"/>
    <w:rsid w:val="00A061DF"/>
    <w:rPr>
      <w:rFonts w:ascii="Antique Olive" w:hAnsi="Antique Olive" w:cs="Arial"/>
    </w:rPr>
  </w:style>
  <w:style w:type="character" w:customStyle="1" w:styleId="Estilo175Char">
    <w:name w:val="Estilo175 Char"/>
    <w:basedOn w:val="Estilo166Char"/>
    <w:link w:val="Estilo175"/>
    <w:rsid w:val="00A061DF"/>
    <w:rPr>
      <w:rFonts w:ascii="Arial" w:hAnsi="Arial" w:cs="Arial"/>
      <w:sz w:val="18"/>
      <w:szCs w:val="18"/>
    </w:rPr>
  </w:style>
  <w:style w:type="character" w:customStyle="1" w:styleId="Estilo178Char">
    <w:name w:val="Estilo178 Char"/>
    <w:basedOn w:val="Estilo175Char"/>
    <w:link w:val="Estilo178"/>
    <w:rsid w:val="00A061DF"/>
    <w:rPr>
      <w:rFonts w:ascii="Arial" w:hAnsi="Arial" w:cs="Tahoma"/>
      <w:color w:val="000000"/>
      <w:spacing w:val="-6"/>
      <w:sz w:val="18"/>
      <w:szCs w:val="18"/>
    </w:rPr>
  </w:style>
  <w:style w:type="paragraph" w:customStyle="1" w:styleId="quest">
    <w:name w:val="quest"/>
    <w:basedOn w:val="Corpodetexto2"/>
    <w:rsid w:val="00A061DF"/>
    <w:pPr>
      <w:tabs>
        <w:tab w:val="left" w:pos="454"/>
      </w:tabs>
      <w:spacing w:after="100"/>
      <w:ind w:left="454" w:hanging="454"/>
    </w:pPr>
    <w:rPr>
      <w:rFonts w:ascii="Verdana" w:hAnsi="Verdana" w:cs="Times New Roman"/>
      <w:sz w:val="20"/>
      <w:szCs w:val="20"/>
    </w:rPr>
  </w:style>
  <w:style w:type="character" w:customStyle="1" w:styleId="Estilo152Char">
    <w:name w:val="Estilo152 Char"/>
    <w:basedOn w:val="Tipodeletrapredefinidodopargrafo"/>
    <w:link w:val="Estilo152"/>
    <w:rsid w:val="00A061DF"/>
    <w:rPr>
      <w:rFonts w:cs="Arial"/>
      <w:sz w:val="24"/>
      <w:szCs w:val="24"/>
      <w:lang w:val="en-US"/>
    </w:rPr>
  </w:style>
  <w:style w:type="character" w:customStyle="1" w:styleId="Estilo163Char">
    <w:name w:val="Estilo163 Char"/>
    <w:basedOn w:val="Tipodeletrapredefinidodopargrafo"/>
    <w:link w:val="Estilo163"/>
    <w:rsid w:val="00A061DF"/>
    <w:rPr>
      <w:rFonts w:ascii="Arial" w:hAnsi="Arial"/>
      <w:color w:val="000000"/>
      <w:sz w:val="18"/>
      <w:szCs w:val="18"/>
    </w:rPr>
  </w:style>
  <w:style w:type="character" w:customStyle="1" w:styleId="localizacion2">
    <w:name w:val="localizacion2"/>
    <w:basedOn w:val="Tipodeletrapredefinidodopargrafo"/>
    <w:rsid w:val="00A061DF"/>
    <w:rPr>
      <w:b w:val="0"/>
      <w:bCs w:val="0"/>
      <w:sz w:val="20"/>
      <w:szCs w:val="20"/>
    </w:rPr>
  </w:style>
  <w:style w:type="paragraph" w:customStyle="1" w:styleId="Quest0">
    <w:name w:val="Quest"/>
    <w:basedOn w:val="Normal"/>
    <w:rsid w:val="00A061DF"/>
    <w:pPr>
      <w:spacing w:after="100"/>
      <w:ind w:left="454" w:hanging="454"/>
      <w:jc w:val="both"/>
    </w:pPr>
    <w:rPr>
      <w:rFonts w:ascii="Verdana" w:hAnsi="Verdana" w:cs="Arial"/>
      <w:sz w:val="20"/>
      <w:szCs w:val="20"/>
    </w:rPr>
  </w:style>
  <w:style w:type="character" w:styleId="Refdenotaderodap">
    <w:name w:val="footnote reference"/>
    <w:basedOn w:val="Tipodeletrapredefinidodopargrafo"/>
    <w:uiPriority w:val="99"/>
    <w:rsid w:val="00A061DF"/>
    <w:rPr>
      <w:vertAlign w:val="superscript"/>
    </w:rPr>
  </w:style>
  <w:style w:type="character" w:customStyle="1" w:styleId="EnunciadoChar1">
    <w:name w:val="Enunciado Char1"/>
    <w:basedOn w:val="Tipodeletrapredefinidodopargrafo"/>
    <w:rsid w:val="00A061DF"/>
    <w:rPr>
      <w:rFonts w:ascii="Arial" w:hAnsi="Arial" w:cs="Arial"/>
      <w:bCs/>
      <w:color w:val="000000"/>
      <w:spacing w:val="-6"/>
      <w:kern w:val="32"/>
      <w:sz w:val="18"/>
      <w:szCs w:val="30"/>
      <w:lang w:val="en-US" w:eastAsia="pt-BR" w:bidi="or-IN"/>
    </w:rPr>
  </w:style>
  <w:style w:type="paragraph" w:customStyle="1" w:styleId="txtItem">
    <w:name w:val="txtItem"/>
    <w:basedOn w:val="Normal"/>
    <w:link w:val="txtItemChar"/>
    <w:rsid w:val="00A061DF"/>
    <w:pPr>
      <w:pBdr>
        <w:top w:val="single" w:sz="8" w:space="5" w:color="808080"/>
        <w:left w:val="single" w:sz="8" w:space="5" w:color="808080"/>
        <w:bottom w:val="single" w:sz="8" w:space="5" w:color="808080"/>
        <w:right w:val="single" w:sz="8" w:space="5" w:color="808080"/>
      </w:pBdr>
      <w:jc w:val="both"/>
    </w:pPr>
    <w:rPr>
      <w:rFonts w:ascii="Californian FB" w:eastAsia="Calibri" w:hAnsi="Californian FB"/>
    </w:rPr>
  </w:style>
  <w:style w:type="character" w:customStyle="1" w:styleId="Corpodetexto2Carter">
    <w:name w:val="Corpo de texto 2 Caráter"/>
    <w:basedOn w:val="Tipodeletrapredefinidodopargrafo"/>
    <w:link w:val="Corpodetexto2"/>
    <w:locked/>
    <w:rsid w:val="00A061DF"/>
    <w:rPr>
      <w:rFonts w:ascii="Arial" w:hAnsi="Arial" w:cs="Arial"/>
      <w:sz w:val="18"/>
      <w:szCs w:val="24"/>
    </w:rPr>
  </w:style>
  <w:style w:type="paragraph" w:customStyle="1" w:styleId="Meiotitulo">
    <w:name w:val="Meio titulo"/>
    <w:basedOn w:val="Normal"/>
    <w:next w:val="Alternativas"/>
    <w:rsid w:val="00A061DF"/>
    <w:pPr>
      <w:jc w:val="both"/>
    </w:pPr>
    <w:rPr>
      <w:rFonts w:ascii="Tahoma" w:hAnsi="Tahoma"/>
      <w:sz w:val="10"/>
      <w:szCs w:val="20"/>
    </w:rPr>
  </w:style>
  <w:style w:type="paragraph" w:styleId="Legenda">
    <w:name w:val="caption"/>
    <w:basedOn w:val="Normal"/>
    <w:next w:val="Normal"/>
    <w:qFormat/>
    <w:rsid w:val="00A061DF"/>
    <w:pPr>
      <w:jc w:val="center"/>
    </w:pPr>
    <w:rPr>
      <w:b/>
      <w:bCs/>
      <w:iCs/>
      <w:sz w:val="38"/>
      <w:szCs w:val="20"/>
    </w:rPr>
  </w:style>
  <w:style w:type="paragraph" w:styleId="Textodenotaderodap">
    <w:name w:val="footnote text"/>
    <w:basedOn w:val="Normal"/>
    <w:link w:val="TextodenotaderodapCarter"/>
    <w:rsid w:val="00A061DF"/>
    <w:pPr>
      <w:ind w:left="210" w:hanging="210"/>
    </w:pPr>
    <w:rPr>
      <w:sz w:val="18"/>
      <w:szCs w:val="20"/>
    </w:rPr>
  </w:style>
  <w:style w:type="character" w:customStyle="1" w:styleId="TextodenotaderodapCarter">
    <w:name w:val="Texto de nota de rodapé Caráter"/>
    <w:basedOn w:val="Tipodeletrapredefinidodopargrafo"/>
    <w:link w:val="Textodenotaderodap"/>
    <w:rsid w:val="00A061DF"/>
    <w:rPr>
      <w:sz w:val="18"/>
    </w:rPr>
  </w:style>
  <w:style w:type="character" w:customStyle="1" w:styleId="AlternativaChar">
    <w:name w:val="Alternativa Char"/>
    <w:basedOn w:val="Tipodeletrapredefinidodopargrafo"/>
    <w:link w:val="Alternativa"/>
    <w:rsid w:val="00A061DF"/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table" w:styleId="TabelaWeb3">
    <w:name w:val="Table Web 3"/>
    <w:basedOn w:val="Tabelanormal"/>
    <w:rsid w:val="00A061DF"/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TPICO0">
    <w:name w:val="TÓPICO"/>
    <w:basedOn w:val="Normal"/>
    <w:rsid w:val="00A061DF"/>
    <w:pPr>
      <w:jc w:val="both"/>
    </w:pPr>
    <w:rPr>
      <w:rFonts w:ascii="Arial" w:hAnsi="Arial" w:cs="Tahoma"/>
      <w:b/>
      <w:spacing w:val="-6"/>
      <w:szCs w:val="16"/>
    </w:rPr>
  </w:style>
  <w:style w:type="paragraph" w:customStyle="1" w:styleId="TEXTO0">
    <w:name w:val="TEXTO"/>
    <w:basedOn w:val="Normal"/>
    <w:rsid w:val="00A061DF"/>
    <w:pPr>
      <w:ind w:firstLine="567"/>
      <w:jc w:val="both"/>
    </w:pPr>
    <w:rPr>
      <w:rFonts w:ascii="Arial" w:hAnsi="Arial"/>
      <w:bCs/>
      <w:color w:val="000000"/>
      <w:sz w:val="18"/>
      <w:szCs w:val="26"/>
    </w:rPr>
  </w:style>
  <w:style w:type="paragraph" w:customStyle="1" w:styleId="ENUNCIADO0">
    <w:name w:val="ENUNCIADO"/>
    <w:basedOn w:val="Normal"/>
    <w:next w:val="Meioponto"/>
    <w:rsid w:val="00A061DF"/>
    <w:pPr>
      <w:ind w:left="425" w:hanging="425"/>
      <w:jc w:val="both"/>
    </w:pPr>
    <w:rPr>
      <w:rFonts w:ascii="Arial" w:hAnsi="Arial" w:cs="Arial"/>
      <w:iCs/>
      <w:color w:val="000000"/>
      <w:spacing w:val="-6"/>
      <w:kern w:val="32"/>
      <w:sz w:val="18"/>
      <w:szCs w:val="18"/>
      <w:lang w:bidi="or-IN"/>
    </w:rPr>
  </w:style>
  <w:style w:type="paragraph" w:styleId="Textosimples">
    <w:name w:val="Plain Text"/>
    <w:basedOn w:val="Normal"/>
    <w:link w:val="TextosimplesCarter"/>
    <w:rsid w:val="00A061DF"/>
    <w:rPr>
      <w:rFonts w:ascii="Courier New" w:hAnsi="Courier New" w:cs="Courier New"/>
      <w:sz w:val="20"/>
      <w:szCs w:val="20"/>
    </w:rPr>
  </w:style>
  <w:style w:type="character" w:customStyle="1" w:styleId="TextosimplesCarter">
    <w:name w:val="Texto simples Caráter"/>
    <w:basedOn w:val="Tipodeletrapredefinidodopargrafo"/>
    <w:link w:val="Textosimples"/>
    <w:rsid w:val="00A061DF"/>
    <w:rPr>
      <w:rFonts w:ascii="Courier New" w:hAnsi="Courier New" w:cs="Courier New"/>
    </w:rPr>
  </w:style>
  <w:style w:type="paragraph" w:styleId="HTMLpr-formatado">
    <w:name w:val="HTML Preformatted"/>
    <w:basedOn w:val="Normal"/>
    <w:link w:val="HTMLpr-formatadoCarter"/>
    <w:rsid w:val="00A061D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-formatadoCarter">
    <w:name w:val="HTML pré-formatado Caráter"/>
    <w:basedOn w:val="Tipodeletrapredefinidodopargrafo"/>
    <w:link w:val="HTMLpr-formatado"/>
    <w:rsid w:val="00A061DF"/>
    <w:rPr>
      <w:rFonts w:ascii="Courier New" w:hAnsi="Courier New" w:cs="Courier New"/>
    </w:rPr>
  </w:style>
  <w:style w:type="paragraph" w:customStyle="1" w:styleId="TxBrt1">
    <w:name w:val="TxBr_t1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2">
    <w:name w:val="TxBr_t2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3">
    <w:name w:val="TxBr_t3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4">
    <w:name w:val="TxBr_t4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p5">
    <w:name w:val="TxBr_p5"/>
    <w:basedOn w:val="Normal"/>
    <w:rsid w:val="00A061DF"/>
    <w:pPr>
      <w:tabs>
        <w:tab w:val="left" w:pos="300"/>
      </w:tabs>
      <w:autoSpaceDE w:val="0"/>
      <w:autoSpaceDN w:val="0"/>
      <w:adjustRightInd w:val="0"/>
      <w:spacing w:line="255" w:lineRule="atLeast"/>
      <w:ind w:left="61" w:hanging="300"/>
    </w:pPr>
    <w:rPr>
      <w:rFonts w:cs="Sendnya"/>
      <w:lang w:val="en-US" w:bidi="or-IN"/>
    </w:rPr>
  </w:style>
  <w:style w:type="paragraph" w:customStyle="1" w:styleId="TxBrp8">
    <w:name w:val="TxBr_p8"/>
    <w:basedOn w:val="Normal"/>
    <w:rsid w:val="00A061DF"/>
    <w:pPr>
      <w:tabs>
        <w:tab w:val="left" w:pos="300"/>
      </w:tabs>
      <w:autoSpaceDE w:val="0"/>
      <w:autoSpaceDN w:val="0"/>
      <w:adjustRightInd w:val="0"/>
      <w:spacing w:line="255" w:lineRule="atLeast"/>
      <w:ind w:left="61"/>
    </w:pPr>
    <w:rPr>
      <w:rFonts w:cs="Sendnya"/>
      <w:lang w:val="en-US" w:bidi="or-IN"/>
    </w:rPr>
  </w:style>
  <w:style w:type="paragraph" w:customStyle="1" w:styleId="TxBrp9">
    <w:name w:val="TxBr_p9"/>
    <w:basedOn w:val="Normal"/>
    <w:rsid w:val="00A061DF"/>
    <w:pPr>
      <w:tabs>
        <w:tab w:val="left" w:pos="600"/>
        <w:tab w:val="left" w:pos="963"/>
      </w:tabs>
      <w:autoSpaceDE w:val="0"/>
      <w:autoSpaceDN w:val="0"/>
      <w:adjustRightInd w:val="0"/>
      <w:spacing w:line="249" w:lineRule="atLeast"/>
      <w:ind w:left="964" w:hanging="363"/>
    </w:pPr>
    <w:rPr>
      <w:rFonts w:cs="Sendnya"/>
      <w:lang w:val="en-US" w:bidi="or-IN"/>
    </w:rPr>
  </w:style>
  <w:style w:type="paragraph" w:customStyle="1" w:styleId="TxBrp10">
    <w:name w:val="TxBr_p10"/>
    <w:basedOn w:val="Normal"/>
    <w:rsid w:val="00A061DF"/>
    <w:pPr>
      <w:tabs>
        <w:tab w:val="left" w:pos="958"/>
      </w:tabs>
      <w:autoSpaceDE w:val="0"/>
      <w:autoSpaceDN w:val="0"/>
      <w:adjustRightInd w:val="0"/>
      <w:spacing w:line="240" w:lineRule="atLeast"/>
      <w:ind w:left="596"/>
    </w:pPr>
    <w:rPr>
      <w:rFonts w:cs="Sendnya"/>
      <w:lang w:val="en-US" w:bidi="or-IN"/>
    </w:rPr>
  </w:style>
  <w:style w:type="paragraph" w:customStyle="1" w:styleId="TxBrp11">
    <w:name w:val="TxBr_p11"/>
    <w:basedOn w:val="Normal"/>
    <w:rsid w:val="00A061DF"/>
    <w:pPr>
      <w:tabs>
        <w:tab w:val="left" w:pos="589"/>
      </w:tabs>
      <w:autoSpaceDE w:val="0"/>
      <w:autoSpaceDN w:val="0"/>
      <w:adjustRightInd w:val="0"/>
      <w:spacing w:line="255" w:lineRule="atLeast"/>
      <w:ind w:left="958" w:hanging="368"/>
    </w:pPr>
    <w:rPr>
      <w:rFonts w:cs="Sendnya"/>
      <w:lang w:val="en-US" w:bidi="or-IN"/>
    </w:rPr>
  </w:style>
  <w:style w:type="paragraph" w:customStyle="1" w:styleId="TxBrp12">
    <w:name w:val="TxBr_p12"/>
    <w:basedOn w:val="Normal"/>
    <w:rsid w:val="00A061DF"/>
    <w:pPr>
      <w:tabs>
        <w:tab w:val="left" w:pos="946"/>
      </w:tabs>
      <w:autoSpaceDE w:val="0"/>
      <w:autoSpaceDN w:val="0"/>
      <w:adjustRightInd w:val="0"/>
      <w:spacing w:line="249" w:lineRule="atLeast"/>
      <w:ind w:left="585"/>
    </w:pPr>
    <w:rPr>
      <w:rFonts w:cs="Sendnya"/>
      <w:lang w:val="en-US" w:bidi="or-IN"/>
    </w:rPr>
  </w:style>
  <w:style w:type="paragraph" w:customStyle="1" w:styleId="TxBrp13">
    <w:name w:val="TxBr_p13"/>
    <w:basedOn w:val="Normal"/>
    <w:rsid w:val="00A061DF"/>
    <w:pPr>
      <w:tabs>
        <w:tab w:val="left" w:pos="952"/>
      </w:tabs>
      <w:autoSpaceDE w:val="0"/>
      <w:autoSpaceDN w:val="0"/>
      <w:adjustRightInd w:val="0"/>
      <w:spacing w:line="240" w:lineRule="atLeast"/>
      <w:ind w:left="591"/>
    </w:pPr>
    <w:rPr>
      <w:rFonts w:cs="Sendnya"/>
      <w:lang w:val="en-US" w:bidi="or-IN"/>
    </w:rPr>
  </w:style>
  <w:style w:type="paragraph" w:customStyle="1" w:styleId="TxBrp14">
    <w:name w:val="TxBr_p14"/>
    <w:basedOn w:val="Normal"/>
    <w:rsid w:val="00A061DF"/>
    <w:pPr>
      <w:tabs>
        <w:tab w:val="left" w:pos="215"/>
      </w:tabs>
      <w:autoSpaceDE w:val="0"/>
      <w:autoSpaceDN w:val="0"/>
      <w:adjustRightInd w:val="0"/>
      <w:spacing w:line="240" w:lineRule="atLeast"/>
      <w:ind w:left="146"/>
    </w:pPr>
    <w:rPr>
      <w:rFonts w:cs="Sendnya"/>
      <w:lang w:val="en-US" w:bidi="or-IN"/>
    </w:rPr>
  </w:style>
  <w:style w:type="paragraph" w:customStyle="1" w:styleId="TxBrp15">
    <w:name w:val="TxBr_p15"/>
    <w:basedOn w:val="Normal"/>
    <w:rsid w:val="00A061DF"/>
    <w:pPr>
      <w:tabs>
        <w:tab w:val="left" w:pos="589"/>
        <w:tab w:val="left" w:pos="952"/>
      </w:tabs>
      <w:autoSpaceDE w:val="0"/>
      <w:autoSpaceDN w:val="0"/>
      <w:adjustRightInd w:val="0"/>
      <w:spacing w:line="249" w:lineRule="atLeast"/>
      <w:ind w:left="953" w:hanging="363"/>
    </w:pPr>
    <w:rPr>
      <w:rFonts w:cs="Sendnya"/>
      <w:lang w:val="en-US" w:bidi="or-IN"/>
    </w:rPr>
  </w:style>
  <w:style w:type="paragraph" w:customStyle="1" w:styleId="TxBrp17">
    <w:name w:val="TxBr_p17"/>
    <w:basedOn w:val="Normal"/>
    <w:rsid w:val="00A061DF"/>
    <w:pPr>
      <w:tabs>
        <w:tab w:val="left" w:pos="215"/>
      </w:tabs>
      <w:autoSpaceDE w:val="0"/>
      <w:autoSpaceDN w:val="0"/>
      <w:adjustRightInd w:val="0"/>
      <w:spacing w:line="249" w:lineRule="atLeast"/>
      <w:ind w:left="146" w:hanging="215"/>
    </w:pPr>
    <w:rPr>
      <w:rFonts w:cs="Sendnya"/>
      <w:lang w:val="en-US" w:bidi="or-IN"/>
    </w:rPr>
  </w:style>
  <w:style w:type="paragraph" w:customStyle="1" w:styleId="TxBrt18">
    <w:name w:val="TxBr_t18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19">
    <w:name w:val="TxBr_t19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Respostas">
    <w:name w:val="Respostas"/>
    <w:basedOn w:val="Normal"/>
    <w:rsid w:val="00A061DF"/>
    <w:pPr>
      <w:tabs>
        <w:tab w:val="left" w:pos="1560"/>
      </w:tabs>
      <w:overflowPunct w:val="0"/>
      <w:autoSpaceDE w:val="0"/>
      <w:autoSpaceDN w:val="0"/>
      <w:adjustRightInd w:val="0"/>
      <w:ind w:left="567" w:hanging="227"/>
      <w:jc w:val="both"/>
      <w:textAlignment w:val="baseline"/>
    </w:pPr>
    <w:rPr>
      <w:rFonts w:ascii="Arial" w:hAnsi="Arial" w:cs="Sendnya"/>
      <w:noProof/>
      <w:sz w:val="20"/>
      <w:szCs w:val="20"/>
      <w:lang w:val="en-US" w:bidi="or-IN"/>
    </w:rPr>
  </w:style>
  <w:style w:type="paragraph" w:customStyle="1" w:styleId="TxBrp7">
    <w:name w:val="TxBr_p7"/>
    <w:basedOn w:val="Normal"/>
    <w:rsid w:val="00A061DF"/>
    <w:pPr>
      <w:tabs>
        <w:tab w:val="left" w:pos="725"/>
      </w:tabs>
      <w:autoSpaceDE w:val="0"/>
      <w:autoSpaceDN w:val="0"/>
      <w:adjustRightInd w:val="0"/>
      <w:spacing w:line="266" w:lineRule="atLeast"/>
      <w:ind w:firstLine="726"/>
    </w:pPr>
    <w:rPr>
      <w:lang w:val="en-US"/>
    </w:rPr>
  </w:style>
  <w:style w:type="character" w:customStyle="1" w:styleId="Estilo35Char">
    <w:name w:val="Estilo35 Char"/>
    <w:basedOn w:val="Estilo15Char"/>
    <w:link w:val="Estilo35"/>
    <w:rsid w:val="00A061DF"/>
    <w:rPr>
      <w:rFonts w:ascii="Arial" w:hAnsi="Arial" w:cs="Arial"/>
      <w:color w:val="000000"/>
      <w:sz w:val="17"/>
      <w:szCs w:val="17"/>
      <w:lang w:val="pt-PT"/>
    </w:rPr>
  </w:style>
  <w:style w:type="character" w:customStyle="1" w:styleId="Estilo22Char">
    <w:name w:val="Estilo22 Char"/>
    <w:basedOn w:val="Estilo18Char"/>
    <w:link w:val="Estilo22"/>
    <w:rsid w:val="00A061DF"/>
    <w:rPr>
      <w:rFonts w:ascii="Arial Narrow" w:hAnsi="Arial Narrow" w:cs="Arial"/>
      <w:b/>
      <w:bCs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41Char">
    <w:name w:val="Estilo41 Char"/>
    <w:basedOn w:val="Estilo35Char"/>
    <w:link w:val="Estilo41"/>
    <w:rsid w:val="00A061DF"/>
    <w:rPr>
      <w:rFonts w:ascii="Arial" w:hAnsi="Arial" w:cs="Arial"/>
      <w:iCs/>
      <w:color w:val="000000"/>
      <w:spacing w:val="-6"/>
      <w:sz w:val="18"/>
      <w:szCs w:val="18"/>
      <w:lang w:val="pt-PT"/>
    </w:rPr>
  </w:style>
  <w:style w:type="character" w:customStyle="1" w:styleId="noticia1">
    <w:name w:val="noticia1"/>
    <w:basedOn w:val="Tipodeletrapredefinidodopargrafo"/>
    <w:rsid w:val="00A061DF"/>
    <w:rPr>
      <w:rFonts w:ascii="Trebuchet MS" w:hAnsi="Trebuchet MS" w:hint="default"/>
      <w:sz w:val="26"/>
      <w:szCs w:val="26"/>
    </w:rPr>
  </w:style>
  <w:style w:type="character" w:customStyle="1" w:styleId="bajada1">
    <w:name w:val="bajada1"/>
    <w:basedOn w:val="Tipodeletrapredefinidodopargrafo"/>
    <w:rsid w:val="00A061DF"/>
    <w:rPr>
      <w:rFonts w:ascii="Verdana" w:hAnsi="Verdana" w:hint="default"/>
      <w:color w:val="000000"/>
      <w:sz w:val="18"/>
      <w:szCs w:val="18"/>
    </w:rPr>
  </w:style>
  <w:style w:type="character" w:customStyle="1" w:styleId="titulodespliegue1">
    <w:name w:val="titulodespliegue1"/>
    <w:basedOn w:val="Tipodeletrapredefinidodopargrafo"/>
    <w:rsid w:val="00A061DF"/>
    <w:rPr>
      <w:rFonts w:ascii="Verdana" w:hAnsi="Verdana" w:hint="default"/>
      <w:b/>
      <w:bCs/>
      <w:color w:val="003366"/>
      <w:sz w:val="28"/>
      <w:szCs w:val="28"/>
    </w:rPr>
  </w:style>
  <w:style w:type="paragraph" w:customStyle="1" w:styleId="p14">
    <w:name w:val="p14"/>
    <w:basedOn w:val="Normal"/>
    <w:rsid w:val="00A061DF"/>
    <w:pPr>
      <w:widowControl w:val="0"/>
      <w:tabs>
        <w:tab w:val="left" w:pos="209"/>
        <w:tab w:val="left" w:pos="487"/>
      </w:tabs>
      <w:autoSpaceDE w:val="0"/>
      <w:autoSpaceDN w:val="0"/>
      <w:adjustRightInd w:val="0"/>
      <w:spacing w:line="240" w:lineRule="atLeast"/>
      <w:ind w:left="487" w:hanging="278"/>
    </w:pPr>
    <w:rPr>
      <w:lang w:val="en-US"/>
    </w:rPr>
  </w:style>
  <w:style w:type="paragraph" w:customStyle="1" w:styleId="t8">
    <w:name w:val="t8"/>
    <w:basedOn w:val="Normal"/>
    <w:rsid w:val="00A061DF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c11">
    <w:name w:val="c11"/>
    <w:basedOn w:val="Normal"/>
    <w:rsid w:val="00A061D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12">
    <w:name w:val="c12"/>
    <w:basedOn w:val="Normal"/>
    <w:rsid w:val="00A061D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p15">
    <w:name w:val="p15"/>
    <w:basedOn w:val="Normal"/>
    <w:rsid w:val="00A061DF"/>
    <w:pPr>
      <w:widowControl w:val="0"/>
      <w:tabs>
        <w:tab w:val="left" w:pos="204"/>
        <w:tab w:val="left" w:pos="532"/>
      </w:tabs>
      <w:autoSpaceDE w:val="0"/>
      <w:autoSpaceDN w:val="0"/>
      <w:adjustRightInd w:val="0"/>
      <w:spacing w:line="240" w:lineRule="atLeast"/>
      <w:ind w:left="532" w:hanging="328"/>
    </w:pPr>
    <w:rPr>
      <w:lang w:val="en-US"/>
    </w:rPr>
  </w:style>
  <w:style w:type="character" w:customStyle="1" w:styleId="Estilo100Char">
    <w:name w:val="Estilo100 Char"/>
    <w:basedOn w:val="Tipodeletrapredefinidodopargrafo"/>
    <w:link w:val="Estilo100"/>
    <w:rsid w:val="00A061DF"/>
    <w:rPr>
      <w:rFonts w:ascii="Arial" w:hAnsi="Arial" w:cs="Arial"/>
      <w:sz w:val="18"/>
      <w:szCs w:val="18"/>
    </w:rPr>
  </w:style>
  <w:style w:type="character" w:customStyle="1" w:styleId="Estilo113Char">
    <w:name w:val="Estilo113 Char"/>
    <w:basedOn w:val="Tipodeletrapredefinidodopargrafo"/>
    <w:link w:val="Estilo113"/>
    <w:rsid w:val="00A061DF"/>
    <w:rPr>
      <w:rFonts w:ascii="Arial" w:hAnsi="Arial" w:cs="Arial"/>
      <w:sz w:val="16"/>
      <w:szCs w:val="16"/>
    </w:rPr>
  </w:style>
  <w:style w:type="paragraph" w:customStyle="1" w:styleId="TextoApostila">
    <w:name w:val="Texto Apostila"/>
    <w:link w:val="TextoApostilaChar"/>
    <w:rsid w:val="00A061DF"/>
    <w:pPr>
      <w:autoSpaceDE w:val="0"/>
      <w:autoSpaceDN w:val="0"/>
      <w:adjustRightInd w:val="0"/>
      <w:ind w:firstLine="340"/>
      <w:jc w:val="both"/>
    </w:pPr>
  </w:style>
  <w:style w:type="paragraph" w:customStyle="1" w:styleId="RecuodoTexto">
    <w:name w:val="Recuo do Texto"/>
    <w:rsid w:val="00A061DF"/>
    <w:pPr>
      <w:autoSpaceDE w:val="0"/>
      <w:autoSpaceDN w:val="0"/>
      <w:adjustRightInd w:val="0"/>
      <w:ind w:left="340" w:right="340"/>
      <w:jc w:val="both"/>
    </w:pPr>
  </w:style>
  <w:style w:type="paragraph" w:customStyle="1" w:styleId="Titulo11">
    <w:name w:val="Titulo 11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  <w:sz w:val="22"/>
      <w:szCs w:val="22"/>
    </w:rPr>
  </w:style>
  <w:style w:type="paragraph" w:customStyle="1" w:styleId="tem1">
    <w:name w:val="ítem 1"/>
    <w:aliases w:val="2,3,ou mais,1,4"/>
    <w:link w:val="tem1Char"/>
    <w:rsid w:val="00A061DF"/>
    <w:pPr>
      <w:autoSpaceDE w:val="0"/>
      <w:autoSpaceDN w:val="0"/>
      <w:adjustRightInd w:val="0"/>
      <w:ind w:left="227" w:hanging="227"/>
      <w:jc w:val="both"/>
    </w:pPr>
  </w:style>
  <w:style w:type="paragraph" w:customStyle="1" w:styleId="Titulo12">
    <w:name w:val="Titulo 12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</w:rPr>
  </w:style>
  <w:style w:type="paragraph" w:customStyle="1" w:styleId="Exerccio">
    <w:name w:val="Exercício"/>
    <w:basedOn w:val="Normal"/>
    <w:next w:val="Normal"/>
    <w:rsid w:val="00A061DF"/>
    <w:pPr>
      <w:pBdr>
        <w:top w:val="single" w:sz="6" w:space="0" w:color="auto"/>
        <w:bottom w:val="single" w:sz="6" w:space="0" w:color="auto"/>
        <w:between w:val="single" w:sz="6" w:space="0" w:color="auto"/>
      </w:pBdr>
      <w:autoSpaceDE w:val="0"/>
      <w:autoSpaceDN w:val="0"/>
      <w:adjustRightInd w:val="0"/>
      <w:jc w:val="center"/>
    </w:pPr>
    <w:rPr>
      <w:rFonts w:ascii="Tahoma" w:hAnsi="Tahoma" w:cs="Tahoma"/>
      <w:b/>
      <w:bCs/>
      <w:caps/>
      <w:sz w:val="22"/>
      <w:szCs w:val="22"/>
    </w:rPr>
  </w:style>
  <w:style w:type="paragraph" w:customStyle="1" w:styleId="Ttulo13">
    <w:name w:val="Título 13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  <w:sz w:val="26"/>
      <w:szCs w:val="26"/>
    </w:rPr>
  </w:style>
  <w:style w:type="paragraph" w:customStyle="1" w:styleId="texto1">
    <w:name w:val="texto"/>
    <w:rsid w:val="00A061DF"/>
    <w:pPr>
      <w:autoSpaceDE w:val="0"/>
      <w:autoSpaceDN w:val="0"/>
      <w:adjustRightInd w:val="0"/>
      <w:ind w:firstLine="340"/>
      <w:jc w:val="both"/>
    </w:pPr>
    <w:rPr>
      <w:color w:val="000000"/>
    </w:rPr>
  </w:style>
  <w:style w:type="character" w:customStyle="1" w:styleId="TextoApostilaChar">
    <w:name w:val="Texto Apostila Char"/>
    <w:basedOn w:val="Tipodeletrapredefinidodopargrafo"/>
    <w:link w:val="TextoApostila"/>
    <w:rsid w:val="00A061DF"/>
    <w:rPr>
      <w:lang w:val="pt-BR" w:eastAsia="pt-BR" w:bidi="ar-SA"/>
    </w:rPr>
  </w:style>
  <w:style w:type="character" w:customStyle="1" w:styleId="Estilo132Char">
    <w:name w:val="Estilo132 Char"/>
    <w:basedOn w:val="TextoApostilaChar"/>
    <w:link w:val="Estilo132"/>
    <w:rsid w:val="00A061DF"/>
    <w:rPr>
      <w:rFonts w:ascii="Arial" w:hAnsi="Arial" w:cs="Arial"/>
      <w:b/>
      <w:spacing w:val="-10"/>
      <w:sz w:val="18"/>
      <w:szCs w:val="18"/>
      <w:lang w:val="pt-PT" w:eastAsia="pt-BR" w:bidi="ar-SA"/>
    </w:rPr>
  </w:style>
  <w:style w:type="character" w:customStyle="1" w:styleId="Estilo134Char">
    <w:name w:val="Estilo134 Char"/>
    <w:basedOn w:val="Estilo132Char"/>
    <w:link w:val="Estilo134"/>
    <w:rsid w:val="00A061DF"/>
    <w:rPr>
      <w:rFonts w:ascii="Arial" w:hAnsi="Arial" w:cs="Arial"/>
      <w:b/>
      <w:spacing w:val="-10"/>
      <w:sz w:val="18"/>
      <w:szCs w:val="18"/>
      <w:lang w:val="pt-PT" w:eastAsia="pt-BR" w:bidi="ar-SA"/>
    </w:rPr>
  </w:style>
  <w:style w:type="character" w:customStyle="1" w:styleId="Estilo147Char">
    <w:name w:val="Estilo147 Char"/>
    <w:basedOn w:val="Estilo134Char"/>
    <w:link w:val="Estilo147"/>
    <w:rsid w:val="00A061DF"/>
    <w:rPr>
      <w:rFonts w:ascii="Arial" w:hAnsi="Arial" w:cs="Arial"/>
      <w:b/>
      <w:spacing w:val="-10"/>
      <w:sz w:val="19"/>
      <w:szCs w:val="19"/>
      <w:lang w:val="pt-PT" w:eastAsia="pt-BR" w:bidi="ar-SA"/>
    </w:rPr>
  </w:style>
  <w:style w:type="character" w:customStyle="1" w:styleId="Estilo66Char">
    <w:name w:val="Estilo66 Char"/>
    <w:basedOn w:val="Tipodeletrapredefinidodopargrafo"/>
    <w:link w:val="Estilo66"/>
    <w:rsid w:val="00A061DF"/>
    <w:rPr>
      <w:rFonts w:cs="Arial"/>
      <w:sz w:val="24"/>
      <w:szCs w:val="24"/>
    </w:rPr>
  </w:style>
  <w:style w:type="character" w:customStyle="1" w:styleId="Estilo67Char">
    <w:name w:val="Estilo67 Char"/>
    <w:basedOn w:val="Estilo66Char"/>
    <w:link w:val="Estilo67"/>
    <w:rsid w:val="00A061DF"/>
    <w:rPr>
      <w:rFonts w:cs="Arial"/>
      <w:sz w:val="24"/>
      <w:szCs w:val="24"/>
    </w:rPr>
  </w:style>
  <w:style w:type="character" w:customStyle="1" w:styleId="Estilo77Char">
    <w:name w:val="Estilo77 Char"/>
    <w:basedOn w:val="Estilo67Char"/>
    <w:link w:val="Estilo77"/>
    <w:rsid w:val="00A061DF"/>
    <w:rPr>
      <w:rFonts w:cs="Arial"/>
      <w:b/>
      <w:iCs/>
      <w:sz w:val="24"/>
      <w:szCs w:val="24"/>
      <w:lang w:val="pt-PT"/>
    </w:rPr>
  </w:style>
  <w:style w:type="character" w:customStyle="1" w:styleId="Estilo81Char">
    <w:name w:val="Estilo81 Char"/>
    <w:basedOn w:val="Estilo77Char"/>
    <w:link w:val="Estilo81"/>
    <w:rsid w:val="00A061DF"/>
    <w:rPr>
      <w:rFonts w:ascii="Tahoma" w:hAnsi="Tahoma" w:cs="Tahoma"/>
      <w:b/>
      <w:iCs/>
      <w:sz w:val="24"/>
      <w:szCs w:val="24"/>
      <w:lang w:val="pt-PT"/>
    </w:rPr>
  </w:style>
  <w:style w:type="character" w:customStyle="1" w:styleId="Estilo127Char">
    <w:name w:val="Estilo127 Char"/>
    <w:basedOn w:val="Tipodeletrapredefinidodopargrafo"/>
    <w:link w:val="Estilo127"/>
    <w:rsid w:val="00A061DF"/>
    <w:rPr>
      <w:rFonts w:ascii="Arial" w:hAnsi="Arial" w:cs="Arial"/>
      <w:sz w:val="16"/>
      <w:szCs w:val="16"/>
    </w:rPr>
  </w:style>
  <w:style w:type="paragraph" w:customStyle="1" w:styleId="1234">
    <w:name w:val="1234"/>
    <w:basedOn w:val="TextoApostila"/>
    <w:next w:val="TextoApostila"/>
    <w:rsid w:val="00A061DF"/>
    <w:pPr>
      <w:tabs>
        <w:tab w:val="left" w:pos="340"/>
        <w:tab w:val="left" w:pos="567"/>
      </w:tabs>
      <w:ind w:left="340" w:hanging="340"/>
    </w:pPr>
  </w:style>
  <w:style w:type="paragraph" w:customStyle="1" w:styleId="Foto">
    <w:name w:val="Foto"/>
    <w:basedOn w:val="TextoApostila"/>
    <w:next w:val="TextoApostila"/>
    <w:rsid w:val="00A061DF"/>
    <w:pPr>
      <w:ind w:firstLine="0"/>
      <w:jc w:val="center"/>
    </w:pPr>
  </w:style>
  <w:style w:type="paragraph" w:customStyle="1" w:styleId="titulo14fios">
    <w:name w:val="titulo 14 fios"/>
    <w:basedOn w:val="titulo14"/>
    <w:next w:val="titulo14"/>
    <w:rsid w:val="00A061DF"/>
    <w:pPr>
      <w:pBdr>
        <w:bottom w:val="single" w:sz="2" w:space="0" w:color="auto"/>
        <w:between w:val="single" w:sz="2" w:space="1" w:color="auto"/>
      </w:pBdr>
      <w:jc w:val="center"/>
    </w:pPr>
  </w:style>
  <w:style w:type="paragraph" w:customStyle="1" w:styleId="titulo14">
    <w:name w:val="titulo 14"/>
    <w:basedOn w:val="TextoApostila"/>
    <w:rsid w:val="00A061DF"/>
    <w:pPr>
      <w:ind w:firstLine="0"/>
      <w:jc w:val="left"/>
    </w:pPr>
    <w:rPr>
      <w:rFonts w:ascii="Tahoma" w:hAnsi="Tahoma" w:cs="Tahoma"/>
      <w:b/>
      <w:bCs/>
      <w:sz w:val="28"/>
      <w:szCs w:val="28"/>
    </w:rPr>
  </w:style>
  <w:style w:type="paragraph" w:customStyle="1" w:styleId="rodape">
    <w:name w:val="rodape"/>
    <w:basedOn w:val="Ttulo13"/>
    <w:next w:val="Ttulo13"/>
    <w:rsid w:val="00A061DF"/>
    <w:pPr>
      <w:pBdr>
        <w:top w:val="single" w:sz="2" w:space="0" w:color="auto"/>
        <w:between w:val="single" w:sz="2" w:space="4" w:color="auto"/>
      </w:pBdr>
      <w:tabs>
        <w:tab w:val="left" w:pos="227"/>
      </w:tabs>
      <w:ind w:left="227" w:hanging="227"/>
    </w:pPr>
    <w:rPr>
      <w:rFonts w:ascii="Times New Roman" w:hAnsi="Times New Roman" w:cs="Times New Roman"/>
      <w:b w:val="0"/>
      <w:bCs w:val="0"/>
      <w:sz w:val="18"/>
      <w:szCs w:val="18"/>
    </w:rPr>
  </w:style>
  <w:style w:type="paragraph" w:customStyle="1" w:styleId="abcd">
    <w:name w:val="abcd"/>
    <w:rsid w:val="00A061DF"/>
    <w:pPr>
      <w:tabs>
        <w:tab w:val="left" w:pos="567"/>
        <w:tab w:val="left" w:pos="1814"/>
      </w:tabs>
      <w:autoSpaceDE w:val="0"/>
      <w:autoSpaceDN w:val="0"/>
      <w:adjustRightInd w:val="0"/>
      <w:ind w:left="567" w:hanging="227"/>
      <w:jc w:val="both"/>
    </w:pPr>
  </w:style>
  <w:style w:type="paragraph" w:customStyle="1" w:styleId="foto0">
    <w:name w:val="foto"/>
    <w:basedOn w:val="TextoApostila"/>
    <w:next w:val="TextoApostila"/>
    <w:rsid w:val="00A061DF"/>
    <w:pPr>
      <w:ind w:firstLine="0"/>
      <w:jc w:val="center"/>
    </w:pPr>
  </w:style>
  <w:style w:type="paragraph" w:customStyle="1" w:styleId="DestaquePargrafo">
    <w:name w:val="Destaque Parágrafo"/>
    <w:basedOn w:val="Exerccio"/>
    <w:rsid w:val="00A061DF"/>
    <w:pPr>
      <w:jc w:val="both"/>
    </w:pPr>
    <w:rPr>
      <w:rFonts w:ascii="Times New Roman" w:hAnsi="Times New Roman" w:cs="Times New Roman"/>
      <w:b w:val="0"/>
      <w:bCs w:val="0"/>
      <w:i/>
      <w:iCs/>
      <w:caps w:val="0"/>
      <w:sz w:val="20"/>
      <w:szCs w:val="20"/>
    </w:rPr>
  </w:style>
  <w:style w:type="paragraph" w:customStyle="1" w:styleId="Estilo219">
    <w:name w:val="Estilo219"/>
    <w:basedOn w:val="Estilo203"/>
    <w:rsid w:val="00A061DF"/>
    <w:rPr>
      <w:rFonts w:ascii="Arial" w:hAnsi="Arial"/>
      <w:sz w:val="18"/>
      <w:szCs w:val="18"/>
    </w:rPr>
  </w:style>
  <w:style w:type="paragraph" w:customStyle="1" w:styleId="Estilo220">
    <w:name w:val="Estilo220"/>
    <w:basedOn w:val="Estilo182"/>
    <w:rsid w:val="00A061DF"/>
    <w:pPr>
      <w:autoSpaceDE w:val="0"/>
      <w:autoSpaceDN w:val="0"/>
      <w:adjustRightInd w:val="0"/>
      <w:ind w:left="420" w:hanging="420"/>
    </w:pPr>
    <w:rPr>
      <w:rFonts w:cs="Arial"/>
      <w:b/>
      <w:iCs w:val="0"/>
      <w:color w:val="auto"/>
      <w:spacing w:val="-8"/>
    </w:rPr>
  </w:style>
  <w:style w:type="paragraph" w:customStyle="1" w:styleId="Estilo221">
    <w:name w:val="Estilo221"/>
    <w:basedOn w:val="Estilo200"/>
    <w:rsid w:val="00A061DF"/>
    <w:rPr>
      <w:rFonts w:ascii="Arial" w:hAnsi="Arial"/>
      <w:sz w:val="18"/>
      <w:szCs w:val="18"/>
    </w:rPr>
  </w:style>
  <w:style w:type="paragraph" w:customStyle="1" w:styleId="Estilo222">
    <w:name w:val="Estilo222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bCs w:val="0"/>
      <w:spacing w:val="-8"/>
      <w:szCs w:val="18"/>
      <w:lang w:val="pt-BR"/>
    </w:rPr>
  </w:style>
  <w:style w:type="paragraph" w:customStyle="1" w:styleId="titulo110">
    <w:name w:val="titulo 11"/>
    <w:basedOn w:val="Titulo12"/>
    <w:rsid w:val="00A061DF"/>
    <w:rPr>
      <w:sz w:val="22"/>
      <w:szCs w:val="22"/>
    </w:rPr>
  </w:style>
  <w:style w:type="paragraph" w:customStyle="1" w:styleId="Estilo223">
    <w:name w:val="Estilo223"/>
    <w:basedOn w:val="Estilo184"/>
    <w:rsid w:val="00A061DF"/>
    <w:pPr>
      <w:ind w:left="0" w:right="0"/>
    </w:pPr>
    <w:rPr>
      <w:rFonts w:cs="Tahoma"/>
      <w:i w:val="0"/>
      <w:iCs/>
      <w:sz w:val="10"/>
      <w:szCs w:val="20"/>
    </w:rPr>
  </w:style>
  <w:style w:type="paragraph" w:customStyle="1" w:styleId="Estilo231">
    <w:name w:val="Estilo231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bCs w:val="0"/>
      <w:spacing w:val="-8"/>
      <w:szCs w:val="18"/>
      <w:lang w:val="pt-BR"/>
    </w:rPr>
  </w:style>
  <w:style w:type="character" w:customStyle="1" w:styleId="tem1Char">
    <w:name w:val="ítem 1 Char"/>
    <w:aliases w:val="2 Char,3 Char,ou mais Char,1 Char,4 Char"/>
    <w:basedOn w:val="Tipodeletrapredefinidodopargrafo"/>
    <w:link w:val="tem1"/>
    <w:rsid w:val="00A061DF"/>
    <w:rPr>
      <w:lang w:val="pt-BR" w:eastAsia="pt-BR" w:bidi="ar-SA"/>
    </w:rPr>
  </w:style>
  <w:style w:type="character" w:customStyle="1" w:styleId="Estilo142Char">
    <w:name w:val="Estilo142 Char"/>
    <w:basedOn w:val="tem1Char"/>
    <w:link w:val="Estilo142"/>
    <w:rsid w:val="00A061DF"/>
    <w:rPr>
      <w:rFonts w:cs="Arial"/>
      <w:spacing w:val="-8"/>
      <w:sz w:val="24"/>
      <w:szCs w:val="24"/>
      <w:lang w:val="pt-BR" w:eastAsia="pt-BR" w:bidi="ar-SA"/>
    </w:rPr>
  </w:style>
  <w:style w:type="character" w:customStyle="1" w:styleId="Estilo226Char">
    <w:name w:val="Estilo226 Char"/>
    <w:basedOn w:val="Estilo189Char"/>
    <w:link w:val="Estilo226"/>
    <w:rsid w:val="00A061DF"/>
    <w:rPr>
      <w:rFonts w:ascii="Arial Narrow" w:eastAsia="Calibri" w:hAnsi="Arial Narrow" w:cs="Arial"/>
      <w:iCs/>
      <w:color w:val="000000"/>
      <w:spacing w:val="-10"/>
      <w:sz w:val="6"/>
      <w:szCs w:val="18"/>
      <w:lang w:eastAsia="en-US"/>
    </w:rPr>
  </w:style>
  <w:style w:type="paragraph" w:customStyle="1" w:styleId="Estilo232">
    <w:name w:val="Estilo232"/>
    <w:basedOn w:val="Estilo184"/>
    <w:rsid w:val="00A061DF"/>
    <w:pPr>
      <w:ind w:left="0" w:right="0"/>
    </w:pPr>
    <w:rPr>
      <w:rFonts w:cs="Tahoma"/>
      <w:i w:val="0"/>
      <w:iCs/>
      <w:sz w:val="10"/>
      <w:szCs w:val="20"/>
    </w:rPr>
  </w:style>
  <w:style w:type="paragraph" w:customStyle="1" w:styleId="Estilo233">
    <w:name w:val="Estilo233"/>
    <w:basedOn w:val="Estilo186"/>
    <w:qFormat/>
    <w:rsid w:val="00A061DF"/>
    <w:pPr>
      <w:widowControl/>
      <w:shd w:val="clear" w:color="auto" w:fill="C0C0C0"/>
      <w:autoSpaceDE/>
      <w:autoSpaceDN/>
      <w:adjustRightInd/>
      <w:ind w:left="0" w:firstLine="0"/>
      <w:jc w:val="center"/>
    </w:pPr>
    <w:rPr>
      <w:bCs w:val="0"/>
      <w:color w:val="000000"/>
      <w:spacing w:val="-6"/>
      <w:kern w:val="32"/>
      <w:sz w:val="24"/>
      <w:szCs w:val="24"/>
      <w:lang w:val="pt-BR"/>
    </w:rPr>
  </w:style>
  <w:style w:type="paragraph" w:customStyle="1" w:styleId="Estilo234">
    <w:name w:val="Estilo234"/>
    <w:basedOn w:val="Estilo187"/>
    <w:rsid w:val="00A061DF"/>
  </w:style>
  <w:style w:type="paragraph" w:customStyle="1" w:styleId="Estilo235">
    <w:name w:val="Estilo235"/>
    <w:basedOn w:val="Estilo189"/>
    <w:rsid w:val="00A061DF"/>
    <w:pPr>
      <w:numPr>
        <w:numId w:val="0"/>
      </w:numPr>
      <w:tabs>
        <w:tab w:val="clear" w:pos="284"/>
      </w:tabs>
      <w:ind w:left="280" w:hanging="280"/>
    </w:pPr>
    <w:rPr>
      <w:rFonts w:ascii="Arial" w:eastAsia="Times New Roman" w:hAnsi="Arial"/>
      <w:spacing w:val="-8"/>
      <w:lang w:eastAsia="pt-BR"/>
    </w:rPr>
  </w:style>
  <w:style w:type="paragraph" w:customStyle="1" w:styleId="Estilo236">
    <w:name w:val="Estilo236"/>
    <w:basedOn w:val="Estilo183"/>
    <w:link w:val="Estilo236Char"/>
    <w:rsid w:val="00A061DF"/>
    <w:pPr>
      <w:numPr>
        <w:numId w:val="9"/>
      </w:numPr>
      <w:autoSpaceDE w:val="0"/>
      <w:autoSpaceDN w:val="0"/>
      <w:adjustRightInd w:val="0"/>
    </w:pPr>
    <w:rPr>
      <w:rFonts w:cs="Arial"/>
      <w:color w:val="auto"/>
      <w:spacing w:val="-12"/>
    </w:rPr>
  </w:style>
  <w:style w:type="paragraph" w:customStyle="1" w:styleId="Estilo237">
    <w:name w:val="Estilo237"/>
    <w:basedOn w:val="Estilo203"/>
    <w:rsid w:val="00A061DF"/>
    <w:rPr>
      <w:rFonts w:ascii="Arial" w:hAnsi="Arial"/>
      <w:sz w:val="18"/>
      <w:szCs w:val="18"/>
    </w:rPr>
  </w:style>
  <w:style w:type="paragraph" w:customStyle="1" w:styleId="Estilo238">
    <w:name w:val="Estilo238"/>
    <w:basedOn w:val="Estilo182"/>
    <w:rsid w:val="00A061DF"/>
    <w:pPr>
      <w:autoSpaceDE w:val="0"/>
      <w:autoSpaceDN w:val="0"/>
      <w:adjustRightInd w:val="0"/>
      <w:ind w:left="420" w:hanging="420"/>
    </w:pPr>
    <w:rPr>
      <w:rFonts w:cs="Arial"/>
      <w:b/>
      <w:iCs w:val="0"/>
      <w:color w:val="auto"/>
      <w:spacing w:val="-8"/>
    </w:rPr>
  </w:style>
  <w:style w:type="paragraph" w:customStyle="1" w:styleId="Estilo239">
    <w:name w:val="Estilo239"/>
    <w:basedOn w:val="Estilo200"/>
    <w:rsid w:val="00A061DF"/>
    <w:rPr>
      <w:rFonts w:ascii="Arial" w:hAnsi="Arial"/>
      <w:sz w:val="18"/>
      <w:szCs w:val="18"/>
    </w:rPr>
  </w:style>
  <w:style w:type="paragraph" w:customStyle="1" w:styleId="Estilo240">
    <w:name w:val="Estilo240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spacing w:val="-8"/>
      <w:szCs w:val="18"/>
      <w:lang w:val="pt-BR"/>
    </w:rPr>
  </w:style>
  <w:style w:type="paragraph" w:customStyle="1" w:styleId="Estilo241">
    <w:name w:val="Estilo241"/>
    <w:basedOn w:val="Estilo226"/>
    <w:rsid w:val="00A061DF"/>
    <w:pPr>
      <w:tabs>
        <w:tab w:val="left" w:pos="350"/>
      </w:tabs>
      <w:autoSpaceDE w:val="0"/>
      <w:autoSpaceDN w:val="0"/>
      <w:adjustRightInd w:val="0"/>
      <w:ind w:left="0" w:firstLine="0"/>
    </w:pPr>
    <w:rPr>
      <w:bCs/>
      <w:spacing w:val="-6"/>
      <w:kern w:val="32"/>
      <w:sz w:val="18"/>
    </w:rPr>
  </w:style>
  <w:style w:type="paragraph" w:customStyle="1" w:styleId="Ttulo10">
    <w:name w:val="Título 10"/>
    <w:basedOn w:val="TextoApostila"/>
    <w:rsid w:val="00A061DF"/>
    <w:pPr>
      <w:ind w:firstLine="0"/>
      <w:jc w:val="left"/>
    </w:pPr>
    <w:rPr>
      <w:rFonts w:ascii="Tahoma" w:hAnsi="Tahoma" w:cs="Tahoma"/>
      <w:b/>
      <w:bCs/>
      <w:caps/>
    </w:rPr>
  </w:style>
  <w:style w:type="paragraph" w:customStyle="1" w:styleId="Ttulo15">
    <w:name w:val="Título 15"/>
    <w:basedOn w:val="Normal"/>
    <w:rsid w:val="00A061DF"/>
    <w:pPr>
      <w:spacing w:after="100" w:afterAutospacing="1"/>
      <w:outlineLvl w:val="1"/>
    </w:pPr>
    <w:rPr>
      <w:rFonts w:ascii="Verdana" w:hAnsi="Verdana"/>
      <w:b/>
      <w:bCs/>
      <w:kern w:val="36"/>
      <w:sz w:val="31"/>
      <w:szCs w:val="31"/>
    </w:rPr>
  </w:style>
  <w:style w:type="character" w:customStyle="1" w:styleId="Estilo251Char">
    <w:name w:val="Estilo251 Char"/>
    <w:basedOn w:val="Tipodeletrapredefinidodopargrafo"/>
    <w:link w:val="Estilo251"/>
    <w:rsid w:val="00A061DF"/>
    <w:rPr>
      <w:rFonts w:cs="Arial"/>
      <w:iCs/>
      <w:spacing w:val="-8"/>
      <w:sz w:val="24"/>
      <w:szCs w:val="24"/>
    </w:rPr>
  </w:style>
  <w:style w:type="paragraph" w:styleId="Mapadodocumento">
    <w:name w:val="Document Map"/>
    <w:basedOn w:val="Normal"/>
    <w:link w:val="MapadodocumentoCarter"/>
    <w:rsid w:val="00A061DF"/>
    <w:pPr>
      <w:shd w:val="clear" w:color="auto" w:fill="000080"/>
      <w:jc w:val="both"/>
    </w:pPr>
    <w:rPr>
      <w:rFonts w:ascii="Tahoma" w:hAnsi="Tahoma" w:cs="Tahoma"/>
      <w:iCs/>
      <w:sz w:val="20"/>
      <w:szCs w:val="20"/>
    </w:rPr>
  </w:style>
  <w:style w:type="character" w:customStyle="1" w:styleId="MapadodocumentoCarter">
    <w:name w:val="Mapa do documento Caráter"/>
    <w:basedOn w:val="Tipodeletrapredefinidodopargrafo"/>
    <w:link w:val="Mapadodocumento"/>
    <w:rsid w:val="00A061DF"/>
    <w:rPr>
      <w:rFonts w:ascii="Tahoma" w:hAnsi="Tahoma" w:cs="Tahoma"/>
      <w:iCs/>
      <w:shd w:val="clear" w:color="auto" w:fill="000080"/>
    </w:rPr>
  </w:style>
  <w:style w:type="paragraph" w:customStyle="1" w:styleId="Estilo255">
    <w:name w:val="Estilo255"/>
    <w:basedOn w:val="Estilo247"/>
    <w:rsid w:val="00A061DF"/>
    <w:rPr>
      <w:rFonts w:ascii="Arial" w:hAnsi="Arial"/>
      <w:color w:val="000000"/>
    </w:rPr>
  </w:style>
  <w:style w:type="paragraph" w:customStyle="1" w:styleId="Estilo256">
    <w:name w:val="Estilo256"/>
    <w:basedOn w:val="Estilo252"/>
    <w:rsid w:val="00A061DF"/>
    <w:rPr>
      <w:rFonts w:ascii="Arial" w:hAnsi="Arial"/>
      <w:vertAlign w:val="subscript"/>
    </w:rPr>
  </w:style>
  <w:style w:type="paragraph" w:customStyle="1" w:styleId="Estilo257">
    <w:name w:val="Estilo257"/>
    <w:basedOn w:val="Estilo249"/>
    <w:rsid w:val="00A061DF"/>
    <w:rPr>
      <w:rFonts w:ascii="Arial" w:hAnsi="Arial"/>
    </w:rPr>
  </w:style>
  <w:style w:type="paragraph" w:customStyle="1" w:styleId="Estilo258">
    <w:name w:val="Estilo258"/>
    <w:basedOn w:val="Estilo243"/>
    <w:rsid w:val="00A061DF"/>
    <w:rPr>
      <w:rFonts w:ascii="Arial" w:hAnsi="Arial"/>
    </w:rPr>
  </w:style>
  <w:style w:type="paragraph" w:customStyle="1" w:styleId="Estilo259">
    <w:name w:val="Estilo259"/>
    <w:basedOn w:val="Estilo249"/>
    <w:rsid w:val="00A061DF"/>
    <w:rPr>
      <w:rFonts w:ascii="Arial" w:hAnsi="Arial"/>
    </w:rPr>
  </w:style>
  <w:style w:type="paragraph" w:customStyle="1" w:styleId="Estilo260">
    <w:name w:val="Estilo260"/>
    <w:basedOn w:val="Estilo252"/>
    <w:link w:val="Estilo260Char"/>
    <w:rsid w:val="00A061DF"/>
  </w:style>
  <w:style w:type="character" w:customStyle="1" w:styleId="Estilo245Char">
    <w:name w:val="Estilo245 Char"/>
    <w:basedOn w:val="Tipodeletrapredefinidodopargrafo"/>
    <w:link w:val="Estilo245"/>
    <w:rsid w:val="00A061DF"/>
    <w:rPr>
      <w:rFonts w:cs="Arial"/>
      <w:iCs/>
      <w:sz w:val="22"/>
      <w:szCs w:val="22"/>
    </w:rPr>
  </w:style>
  <w:style w:type="character" w:customStyle="1" w:styleId="Estilo252Char">
    <w:name w:val="Estilo252 Char"/>
    <w:basedOn w:val="Estilo245Char"/>
    <w:link w:val="Estilo252"/>
    <w:rsid w:val="00A061DF"/>
    <w:rPr>
      <w:rFonts w:cs="Arial"/>
      <w:iCs/>
      <w:sz w:val="18"/>
      <w:szCs w:val="18"/>
    </w:rPr>
  </w:style>
  <w:style w:type="character" w:customStyle="1" w:styleId="Estilo260Char">
    <w:name w:val="Estilo260 Char"/>
    <w:basedOn w:val="Estilo252Char"/>
    <w:link w:val="Estilo260"/>
    <w:rsid w:val="00A061DF"/>
    <w:rPr>
      <w:rFonts w:cs="Arial"/>
      <w:iCs/>
      <w:sz w:val="18"/>
      <w:szCs w:val="18"/>
    </w:rPr>
  </w:style>
  <w:style w:type="paragraph" w:customStyle="1" w:styleId="Estilo261">
    <w:name w:val="Estilo261"/>
    <w:basedOn w:val="Estilo186"/>
    <w:rsid w:val="00A061DF"/>
    <w:pPr>
      <w:widowControl/>
      <w:shd w:val="clear" w:color="auto" w:fill="C0C0C0"/>
      <w:autoSpaceDE/>
      <w:autoSpaceDN/>
      <w:adjustRightInd/>
      <w:ind w:left="0" w:firstLine="0"/>
      <w:jc w:val="center"/>
    </w:pPr>
    <w:rPr>
      <w:bCs w:val="0"/>
      <w:color w:val="000000"/>
      <w:spacing w:val="-6"/>
      <w:kern w:val="32"/>
      <w:sz w:val="24"/>
      <w:szCs w:val="24"/>
      <w:lang w:val="pt-BR"/>
    </w:rPr>
  </w:style>
  <w:style w:type="character" w:customStyle="1" w:styleId="Estilo265Char">
    <w:name w:val="Estilo265 Char"/>
    <w:basedOn w:val="Tipodeletrapredefinidodopargrafo"/>
    <w:link w:val="Estilo265"/>
    <w:rsid w:val="00A061DF"/>
    <w:rPr>
      <w:rFonts w:cs="Arial"/>
      <w:iCs/>
      <w:sz w:val="22"/>
      <w:szCs w:val="22"/>
    </w:rPr>
  </w:style>
  <w:style w:type="character" w:customStyle="1" w:styleId="Cabealho1Carter">
    <w:name w:val="Cabeçalho 1 Caráter"/>
    <w:basedOn w:val="Tipodeletrapredefinidodopargrafo"/>
    <w:link w:val="Cabealho1"/>
    <w:rsid w:val="00A061DF"/>
    <w:rPr>
      <w:rFonts w:cs="Arial"/>
      <w:b/>
      <w:bCs/>
      <w:kern w:val="32"/>
      <w:sz w:val="32"/>
      <w:szCs w:val="32"/>
    </w:rPr>
  </w:style>
  <w:style w:type="character" w:customStyle="1" w:styleId="Estilo264Char">
    <w:name w:val="Estilo264 Char"/>
    <w:basedOn w:val="Cabealho1Carter"/>
    <w:link w:val="Estilo264"/>
    <w:rsid w:val="00A061DF"/>
    <w:rPr>
      <w:rFonts w:cs="Arial"/>
      <w:b/>
      <w:bCs/>
      <w:iCs/>
      <w:kern w:val="32"/>
      <w:sz w:val="22"/>
      <w:szCs w:val="22"/>
    </w:rPr>
  </w:style>
  <w:style w:type="character" w:customStyle="1" w:styleId="Estilo246Char">
    <w:name w:val="Estilo246 Char"/>
    <w:basedOn w:val="Estilo245Char"/>
    <w:link w:val="Estilo246"/>
    <w:rsid w:val="00A061DF"/>
    <w:rPr>
      <w:rFonts w:cs="Arial"/>
      <w:iCs/>
      <w:sz w:val="22"/>
      <w:szCs w:val="22"/>
    </w:rPr>
  </w:style>
  <w:style w:type="character" w:customStyle="1" w:styleId="Estilo249Char">
    <w:name w:val="Estilo249 Char"/>
    <w:basedOn w:val="Estilo246Char"/>
    <w:link w:val="Estilo249"/>
    <w:rsid w:val="00A061DF"/>
    <w:rPr>
      <w:rFonts w:cs="Arial"/>
      <w:iCs/>
      <w:sz w:val="18"/>
      <w:szCs w:val="18"/>
    </w:rPr>
  </w:style>
  <w:style w:type="character" w:customStyle="1" w:styleId="Estilo267Char">
    <w:name w:val="Estilo267 Char"/>
    <w:basedOn w:val="Estilo249Char"/>
    <w:link w:val="Estilo267"/>
    <w:rsid w:val="00A061DF"/>
    <w:rPr>
      <w:rFonts w:cs="Arial"/>
      <w:iCs/>
      <w:sz w:val="18"/>
      <w:szCs w:val="18"/>
      <w:lang w:val="es-ES_tradnl"/>
    </w:rPr>
  </w:style>
  <w:style w:type="character" w:customStyle="1" w:styleId="Estilo180Char">
    <w:name w:val="Estilo180 Char"/>
    <w:basedOn w:val="TextoChar"/>
    <w:link w:val="Estilo180"/>
    <w:rsid w:val="00A061DF"/>
    <w:rPr>
      <w:rFonts w:ascii="Arial" w:hAnsi="Arial" w:cs="Tahoma"/>
      <w:iCs/>
      <w:snapToGrid w:val="0"/>
      <w:color w:val="000000"/>
      <w:spacing w:val="-6"/>
      <w:sz w:val="18"/>
      <w:szCs w:val="18"/>
      <w:lang w:val="es-ES"/>
    </w:rPr>
  </w:style>
  <w:style w:type="character" w:customStyle="1" w:styleId="Estilo263Char">
    <w:name w:val="Estilo263 Char"/>
    <w:basedOn w:val="Estilo186Char"/>
    <w:link w:val="Estilo263"/>
    <w:rsid w:val="00A061DF"/>
    <w:rPr>
      <w:rFonts w:ascii="Arial" w:hAnsi="Arial" w:cs="Tahoma"/>
      <w:b/>
      <w:bCs/>
      <w:iCs/>
      <w:sz w:val="10"/>
      <w:shd w:val="clear" w:color="auto" w:fill="FFFFFF"/>
      <w:lang w:val="pt-PT"/>
    </w:rPr>
  </w:style>
  <w:style w:type="paragraph" w:customStyle="1" w:styleId="EstiloEstilo46712ptNegritoCentralizadoSuperiorTraopo">
    <w:name w:val="Estilo Estilo467 + 12 pt Negrito Centralizado Superior: (Traço po..."/>
    <w:basedOn w:val="Normal"/>
    <w:rsid w:val="00A061DF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spacing w:before="360" w:after="360"/>
      <w:jc w:val="center"/>
    </w:pPr>
    <w:rPr>
      <w:rFonts w:ascii="Arial" w:hAnsi="Arial"/>
      <w:b/>
      <w:szCs w:val="20"/>
      <w:lang w:val="es-ES"/>
    </w:rPr>
  </w:style>
  <w:style w:type="character" w:customStyle="1" w:styleId="Estilo277Char">
    <w:name w:val="Estilo277 Char"/>
    <w:basedOn w:val="Estilo264Char"/>
    <w:link w:val="Estilo277"/>
    <w:rsid w:val="00A061DF"/>
    <w:rPr>
      <w:rFonts w:cs="Arial"/>
      <w:b/>
      <w:bCs/>
      <w:iCs/>
      <w:spacing w:val="-8"/>
      <w:kern w:val="32"/>
      <w:sz w:val="24"/>
      <w:szCs w:val="24"/>
    </w:rPr>
  </w:style>
  <w:style w:type="character" w:customStyle="1" w:styleId="Estilo283Char">
    <w:name w:val="Estilo283 Char"/>
    <w:basedOn w:val="Estilo277Char"/>
    <w:link w:val="Estilo283"/>
    <w:rsid w:val="00A061DF"/>
    <w:rPr>
      <w:rFonts w:cs="Arial"/>
      <w:b/>
      <w:bCs/>
      <w:iCs/>
      <w:spacing w:val="-8"/>
      <w:kern w:val="32"/>
      <w:sz w:val="24"/>
      <w:szCs w:val="24"/>
    </w:rPr>
  </w:style>
  <w:style w:type="paragraph" w:customStyle="1" w:styleId="Pergunta">
    <w:name w:val="Pergunta"/>
    <w:basedOn w:val="Normal"/>
    <w:link w:val="PerguntaChar"/>
    <w:qFormat/>
    <w:rsid w:val="00A061DF"/>
    <w:pPr>
      <w:autoSpaceDE w:val="0"/>
      <w:autoSpaceDN w:val="0"/>
      <w:ind w:left="284" w:hanging="284"/>
      <w:jc w:val="both"/>
    </w:pPr>
    <w:rPr>
      <w:rFonts w:ascii="Century Gothic" w:hAnsi="Century Gothic" w:cs="Century Gothic"/>
      <w:sz w:val="18"/>
      <w:szCs w:val="18"/>
    </w:rPr>
  </w:style>
  <w:style w:type="paragraph" w:customStyle="1" w:styleId="Resposta">
    <w:name w:val="Resposta"/>
    <w:basedOn w:val="Normal"/>
    <w:rsid w:val="00A061DF"/>
    <w:pPr>
      <w:autoSpaceDE w:val="0"/>
      <w:autoSpaceDN w:val="0"/>
      <w:ind w:left="567" w:hanging="283"/>
      <w:jc w:val="both"/>
    </w:pPr>
    <w:rPr>
      <w:rFonts w:ascii="Century Gothic" w:hAnsi="Century Gothic" w:cs="Century Gothic"/>
      <w:sz w:val="18"/>
      <w:szCs w:val="18"/>
    </w:rPr>
  </w:style>
  <w:style w:type="paragraph" w:customStyle="1" w:styleId="TxBrp2">
    <w:name w:val="TxBr_p2"/>
    <w:basedOn w:val="Normal"/>
    <w:rsid w:val="00A061DF"/>
    <w:pPr>
      <w:tabs>
        <w:tab w:val="left" w:pos="4807"/>
      </w:tabs>
      <w:autoSpaceDE w:val="0"/>
      <w:autoSpaceDN w:val="0"/>
      <w:adjustRightInd w:val="0"/>
      <w:spacing w:line="240" w:lineRule="atLeast"/>
      <w:ind w:left="3567"/>
    </w:pPr>
    <w:rPr>
      <w:lang w:val="en-US"/>
    </w:rPr>
  </w:style>
  <w:style w:type="paragraph" w:customStyle="1" w:styleId="Estilo292">
    <w:name w:val="Estilo292"/>
    <w:basedOn w:val="Centralizado"/>
    <w:rsid w:val="00A061DF"/>
    <w:pPr>
      <w:jc w:val="both"/>
    </w:pPr>
    <w:rPr>
      <w:rFonts w:cs="Arial"/>
    </w:rPr>
  </w:style>
  <w:style w:type="paragraph" w:styleId="ndice1">
    <w:name w:val="toc 1"/>
    <w:basedOn w:val="Normal"/>
    <w:next w:val="Normal"/>
    <w:autoRedefine/>
    <w:rsid w:val="00A061DF"/>
    <w:rPr>
      <w:rFonts w:ascii="Arial" w:hAnsi="Arial" w:cs="Tahoma"/>
      <w:iCs/>
      <w:color w:val="000000"/>
      <w:spacing w:val="-6"/>
      <w:sz w:val="18"/>
      <w:szCs w:val="18"/>
    </w:rPr>
  </w:style>
  <w:style w:type="paragraph" w:styleId="z-Parteinferiordoformulrio">
    <w:name w:val="HTML Bottom of Form"/>
    <w:basedOn w:val="Normal"/>
    <w:next w:val="Normal"/>
    <w:link w:val="z-ParteinferiordoformulrioCarter"/>
    <w:hidden/>
    <w:rsid w:val="00A061DF"/>
    <w:pPr>
      <w:pBdr>
        <w:top w:val="single" w:sz="6" w:space="1" w:color="auto"/>
      </w:pBdr>
      <w:jc w:val="center"/>
    </w:pPr>
    <w:rPr>
      <w:rFonts w:ascii="Arial" w:eastAsia="Arial Unicode MS" w:hAnsi="Arial" w:cs="Arial"/>
      <w:iCs/>
      <w:vanish/>
      <w:color w:val="000000"/>
      <w:spacing w:val="-6"/>
      <w:sz w:val="16"/>
      <w:szCs w:val="16"/>
    </w:rPr>
  </w:style>
  <w:style w:type="character" w:customStyle="1" w:styleId="z-ParteinferiordoformulrioCarter">
    <w:name w:val="z-Parte inferior do formulário Caráter"/>
    <w:basedOn w:val="Tipodeletrapredefinidodopargrafo"/>
    <w:link w:val="z-Parteinferiordoformulrio"/>
    <w:rsid w:val="00A061DF"/>
    <w:rPr>
      <w:rFonts w:ascii="Arial" w:eastAsia="Arial Unicode MS" w:hAnsi="Arial" w:cs="Arial"/>
      <w:iCs/>
      <w:vanish/>
      <w:color w:val="000000"/>
      <w:spacing w:val="-6"/>
      <w:sz w:val="16"/>
      <w:szCs w:val="16"/>
    </w:rPr>
  </w:style>
  <w:style w:type="paragraph" w:customStyle="1" w:styleId="noticia">
    <w:name w:val="noticia"/>
    <w:basedOn w:val="Normal"/>
    <w:rsid w:val="00A061DF"/>
    <w:pPr>
      <w:spacing w:after="251"/>
    </w:pPr>
    <w:rPr>
      <w:rFonts w:cs="Tahoma"/>
      <w:iCs/>
      <w:spacing w:val="-6"/>
    </w:rPr>
  </w:style>
  <w:style w:type="paragraph" w:customStyle="1" w:styleId="texto20">
    <w:name w:val="texto2"/>
    <w:rsid w:val="00A061DF"/>
    <w:pPr>
      <w:autoSpaceDE w:val="0"/>
      <w:autoSpaceDN w:val="0"/>
      <w:adjustRightInd w:val="0"/>
      <w:jc w:val="both"/>
    </w:pPr>
    <w:rPr>
      <w:rFonts w:ascii="Arial" w:hAnsi="Arial" w:cs="Arial"/>
    </w:rPr>
  </w:style>
  <w:style w:type="paragraph" w:customStyle="1" w:styleId="espao">
    <w:name w:val="espaço"/>
    <w:basedOn w:val="Normal"/>
    <w:rsid w:val="00A061DF"/>
    <w:pPr>
      <w:jc w:val="both"/>
    </w:pPr>
    <w:rPr>
      <w:rFonts w:ascii="Arial" w:hAnsi="Arial" w:cs="Tahoma"/>
      <w:iCs/>
      <w:spacing w:val="-6"/>
      <w:w w:val="80"/>
      <w:sz w:val="12"/>
      <w:szCs w:val="20"/>
    </w:rPr>
  </w:style>
  <w:style w:type="character" w:customStyle="1" w:styleId="Estilo89Char">
    <w:name w:val="Estilo89 Char"/>
    <w:basedOn w:val="Tipodeletrapredefinidodopargrafo"/>
    <w:link w:val="Estilo89"/>
    <w:rsid w:val="00A061DF"/>
    <w:rPr>
      <w:rFonts w:ascii="Tahoma" w:hAnsi="Tahoma" w:cs="Tahoma"/>
      <w:spacing w:val="-10"/>
      <w:szCs w:val="18"/>
    </w:rPr>
  </w:style>
  <w:style w:type="character" w:customStyle="1" w:styleId="Estilo98Char">
    <w:name w:val="Estilo98 Char"/>
    <w:basedOn w:val="Tipodeletrapredefinidodopargrafo"/>
    <w:link w:val="Estilo98"/>
    <w:rsid w:val="00A061DF"/>
    <w:rPr>
      <w:rFonts w:cs="Arial"/>
      <w:b/>
      <w:iCs/>
      <w:szCs w:val="24"/>
    </w:rPr>
  </w:style>
  <w:style w:type="paragraph" w:customStyle="1" w:styleId="Ocr9j">
    <w:name w:val="Ocr9j"/>
    <w:basedOn w:val="Normal"/>
    <w:rsid w:val="00A061DF"/>
    <w:pPr>
      <w:autoSpaceDE w:val="0"/>
      <w:autoSpaceDN w:val="0"/>
      <w:adjustRightInd w:val="0"/>
      <w:jc w:val="both"/>
    </w:pPr>
    <w:rPr>
      <w:rFonts w:cs="Tahoma"/>
      <w:iCs/>
      <w:spacing w:val="-6"/>
      <w:sz w:val="18"/>
      <w:szCs w:val="20"/>
    </w:rPr>
  </w:style>
  <w:style w:type="table" w:styleId="Tabelacomtema">
    <w:name w:val="Table Theme"/>
    <w:basedOn w:val="Tabelanormal"/>
    <w:rsid w:val="00A061D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docepixrojoneg1">
    <w:name w:val="docepixrojoneg1"/>
    <w:basedOn w:val="Tipodeletrapredefinidodopargrafo"/>
    <w:rsid w:val="00A061DF"/>
    <w:rPr>
      <w:rFonts w:ascii="Arial" w:hAnsi="Arial" w:cs="Arial" w:hint="default"/>
      <w:b/>
      <w:bCs/>
      <w:strike w:val="0"/>
      <w:dstrike w:val="0"/>
      <w:color w:val="990033"/>
      <w:sz w:val="18"/>
      <w:szCs w:val="18"/>
      <w:u w:val="none"/>
      <w:effect w:val="none"/>
    </w:rPr>
  </w:style>
  <w:style w:type="character" w:customStyle="1" w:styleId="titulonoticia1">
    <w:name w:val="titulonoticia1"/>
    <w:basedOn w:val="Tipodeletrapredefinidodopargrafo"/>
    <w:rsid w:val="00A061DF"/>
    <w:rPr>
      <w:rFonts w:ascii="Verdana" w:hAnsi="Verdana" w:hint="default"/>
      <w:b/>
      <w:bCs/>
      <w:strike w:val="0"/>
      <w:dstrike w:val="0"/>
      <w:color w:val="660033"/>
      <w:spacing w:val="420"/>
      <w:sz w:val="36"/>
      <w:szCs w:val="36"/>
      <w:u w:val="none"/>
      <w:effect w:val="none"/>
    </w:rPr>
  </w:style>
  <w:style w:type="character" w:customStyle="1" w:styleId="trecepixnegro1">
    <w:name w:val="trecepixnegro1"/>
    <w:basedOn w:val="Tipodeletrapredefinidodopargrafo"/>
    <w:rsid w:val="00A061DF"/>
    <w:rPr>
      <w:rFonts w:ascii="Verdana" w:hAnsi="Verdana" w:hint="default"/>
      <w:b w:val="0"/>
      <w:bCs w:val="0"/>
      <w:strike w:val="0"/>
      <w:dstrike w:val="0"/>
      <w:color w:val="000000"/>
      <w:spacing w:val="240"/>
      <w:sz w:val="20"/>
      <w:szCs w:val="20"/>
      <w:u w:val="none"/>
      <w:effect w:val="none"/>
    </w:rPr>
  </w:style>
  <w:style w:type="paragraph" w:customStyle="1" w:styleId="Estilo341">
    <w:name w:val="Estilo341"/>
    <w:basedOn w:val="Enunciado"/>
    <w:rsid w:val="00A061DF"/>
    <w:rPr>
      <w:rFonts w:cs="Tahoma"/>
      <w:color w:val="000000"/>
    </w:rPr>
  </w:style>
  <w:style w:type="paragraph" w:customStyle="1" w:styleId="Estilo342">
    <w:name w:val="Estilo342"/>
    <w:basedOn w:val="Alternativas"/>
    <w:rsid w:val="00A061DF"/>
    <w:rPr>
      <w:rFonts w:cs="Tahoma"/>
      <w:iCs/>
      <w:spacing w:val="-8"/>
    </w:rPr>
  </w:style>
  <w:style w:type="paragraph" w:customStyle="1" w:styleId="Estilo343">
    <w:name w:val="Estilo343"/>
    <w:basedOn w:val="Enunciado"/>
    <w:rsid w:val="00A061DF"/>
    <w:rPr>
      <w:rFonts w:cs="Tahoma"/>
      <w:color w:val="000000"/>
      <w:sz w:val="6"/>
    </w:rPr>
  </w:style>
  <w:style w:type="paragraph" w:customStyle="1" w:styleId="Estilo344">
    <w:name w:val="Estilo344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ascii="Arial" w:hAnsi="Arial" w:cs="Arial"/>
      <w:iCs/>
      <w:spacing w:val="-12"/>
      <w:sz w:val="18"/>
      <w:szCs w:val="18"/>
    </w:rPr>
  </w:style>
  <w:style w:type="paragraph" w:customStyle="1" w:styleId="Estilo345">
    <w:name w:val="Estilo345"/>
    <w:basedOn w:val="Normal"/>
    <w:rsid w:val="00A061DF"/>
    <w:pPr>
      <w:tabs>
        <w:tab w:val="left" w:pos="350"/>
      </w:tabs>
      <w:jc w:val="both"/>
    </w:pPr>
    <w:rPr>
      <w:rFonts w:ascii="Arial" w:hAnsi="Arial" w:cs="Arial"/>
      <w:iCs/>
      <w:spacing w:val="-12"/>
      <w:sz w:val="18"/>
      <w:szCs w:val="18"/>
    </w:rPr>
  </w:style>
  <w:style w:type="paragraph" w:customStyle="1" w:styleId="Estilo346">
    <w:name w:val="Estilo346"/>
    <w:basedOn w:val="Normal"/>
    <w:rsid w:val="00A061DF"/>
    <w:pPr>
      <w:jc w:val="both"/>
    </w:pPr>
    <w:rPr>
      <w:rFonts w:ascii="Arial" w:hAnsi="Arial" w:cs="Arial"/>
      <w:iCs/>
      <w:spacing w:val="-12"/>
      <w:sz w:val="10"/>
      <w:szCs w:val="18"/>
    </w:rPr>
  </w:style>
  <w:style w:type="paragraph" w:customStyle="1" w:styleId="Estilo347">
    <w:name w:val="Estilo347"/>
    <w:basedOn w:val="Alternativas"/>
    <w:rsid w:val="00A061DF"/>
    <w:rPr>
      <w:rFonts w:cs="Tahoma"/>
      <w:iCs/>
      <w:spacing w:val="-6"/>
    </w:rPr>
  </w:style>
  <w:style w:type="paragraph" w:customStyle="1" w:styleId="Estilo348">
    <w:name w:val="Estilo348"/>
    <w:basedOn w:val="Enunciado"/>
    <w:rsid w:val="00A061DF"/>
    <w:rPr>
      <w:rFonts w:cs="Tahoma"/>
      <w:color w:val="000000"/>
      <w:lang w:val="pt-BR"/>
    </w:rPr>
  </w:style>
  <w:style w:type="paragraph" w:customStyle="1" w:styleId="Estilo349">
    <w:name w:val="Estilo349"/>
    <w:basedOn w:val="Estilo347"/>
    <w:rsid w:val="00A061DF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  <w:tab w:val="left" w:pos="1260"/>
        <w:tab w:val="left" w:pos="1540"/>
        <w:tab w:val="left" w:pos="2380"/>
        <w:tab w:val="left" w:pos="2660"/>
        <w:tab w:val="left" w:pos="3290"/>
        <w:tab w:val="left" w:pos="3640"/>
        <w:tab w:val="left" w:pos="4200"/>
        <w:tab w:val="left" w:pos="4480"/>
      </w:tabs>
    </w:pPr>
  </w:style>
  <w:style w:type="paragraph" w:customStyle="1" w:styleId="Estilo350">
    <w:name w:val="Estilo350"/>
    <w:basedOn w:val="Enunciado"/>
    <w:rsid w:val="00A061DF"/>
    <w:pPr>
      <w:ind w:left="0" w:firstLine="0"/>
    </w:pPr>
    <w:rPr>
      <w:rFonts w:cs="Tahoma"/>
      <w:bCs/>
      <w:iCs w:val="0"/>
      <w:color w:val="000000"/>
      <w:kern w:val="32"/>
      <w:sz w:val="12"/>
      <w:szCs w:val="30"/>
      <w:lang w:val="pt-BR" w:bidi="or-IN"/>
    </w:rPr>
  </w:style>
  <w:style w:type="paragraph" w:customStyle="1" w:styleId="Estilo351">
    <w:name w:val="Estilo351"/>
    <w:basedOn w:val="Enunciado"/>
    <w:rsid w:val="00A061DF"/>
    <w:pPr>
      <w:ind w:left="0" w:firstLine="42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52">
    <w:name w:val="Estilo352"/>
    <w:basedOn w:val="Enunciado"/>
    <w:rsid w:val="00A061DF"/>
    <w:pPr>
      <w:tabs>
        <w:tab w:val="left" w:pos="350"/>
      </w:tabs>
      <w:ind w:left="0" w:firstLine="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56">
    <w:name w:val="Estilo356"/>
    <w:basedOn w:val="Normal"/>
    <w:rsid w:val="00A061DF"/>
    <w:pPr>
      <w:ind w:firstLine="420"/>
      <w:jc w:val="both"/>
    </w:pPr>
    <w:rPr>
      <w:rFonts w:ascii="Arial" w:hAnsi="Arial" w:cs="Tahoma"/>
      <w:spacing w:val="-8"/>
      <w:sz w:val="18"/>
      <w:szCs w:val="18"/>
    </w:rPr>
  </w:style>
  <w:style w:type="paragraph" w:customStyle="1" w:styleId="Estilo357">
    <w:name w:val="Estilo357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bCs/>
      <w:iCs/>
      <w:caps/>
      <w:color w:val="000000"/>
      <w:spacing w:val="-6"/>
      <w:kern w:val="32"/>
    </w:rPr>
  </w:style>
  <w:style w:type="paragraph" w:customStyle="1" w:styleId="Estilo358">
    <w:name w:val="Estilo358"/>
    <w:basedOn w:val="Estilo262"/>
    <w:rsid w:val="00A061DF"/>
    <w:rPr>
      <w:rFonts w:ascii="Arial" w:hAnsi="Arial"/>
      <w:iCs w:val="0"/>
      <w:spacing w:val="-6"/>
    </w:rPr>
  </w:style>
  <w:style w:type="paragraph" w:customStyle="1" w:styleId="Estilo359">
    <w:name w:val="Estilo359"/>
    <w:basedOn w:val="Enunciado"/>
    <w:rsid w:val="00A061DF"/>
    <w:rPr>
      <w:rFonts w:cs="Tahoma"/>
      <w:b/>
      <w:bCs/>
      <w:iCs w:val="0"/>
      <w:color w:val="000000"/>
      <w:kern w:val="32"/>
      <w:szCs w:val="30"/>
      <w:lang w:val="pt-BR" w:bidi="or-IN"/>
    </w:rPr>
  </w:style>
  <w:style w:type="paragraph" w:customStyle="1" w:styleId="Estilo360">
    <w:name w:val="Estilo360"/>
    <w:basedOn w:val="Normal"/>
    <w:rsid w:val="00A061DF"/>
    <w:pPr>
      <w:autoSpaceDE w:val="0"/>
      <w:autoSpaceDN w:val="0"/>
      <w:adjustRightInd w:val="0"/>
      <w:jc w:val="both"/>
    </w:pPr>
    <w:rPr>
      <w:rFonts w:cs="Tahoma"/>
      <w:iCs/>
      <w:spacing w:val="-6"/>
      <w:sz w:val="12"/>
      <w:szCs w:val="20"/>
    </w:rPr>
  </w:style>
  <w:style w:type="paragraph" w:customStyle="1" w:styleId="Estilo361">
    <w:name w:val="Estilo361"/>
    <w:basedOn w:val="Estilo358"/>
    <w:rsid w:val="00A061DF"/>
    <w:pPr>
      <w:tabs>
        <w:tab w:val="left" w:pos="350"/>
      </w:tabs>
      <w:autoSpaceDE w:val="0"/>
      <w:autoSpaceDN w:val="0"/>
      <w:adjustRightInd w:val="0"/>
    </w:pPr>
    <w:rPr>
      <w:rFonts w:eastAsia="TT1E5Do00"/>
      <w:spacing w:val="-10"/>
      <w:sz w:val="18"/>
      <w:szCs w:val="18"/>
    </w:rPr>
  </w:style>
  <w:style w:type="paragraph" w:customStyle="1" w:styleId="Estilo362">
    <w:name w:val="Estilo362"/>
    <w:basedOn w:val="Estilo359"/>
    <w:link w:val="Estilo362Char"/>
    <w:rsid w:val="00A061DF"/>
    <w:pPr>
      <w:ind w:left="280" w:hanging="280"/>
    </w:pPr>
    <w:rPr>
      <w:rFonts w:eastAsia="TT1E5Do00"/>
      <w:b w:val="0"/>
      <w:bCs w:val="0"/>
      <w:iCs/>
      <w:color w:val="auto"/>
      <w:spacing w:val="0"/>
      <w:kern w:val="0"/>
      <w:szCs w:val="18"/>
      <w:lang w:bidi="ar-SA"/>
    </w:rPr>
  </w:style>
  <w:style w:type="paragraph" w:customStyle="1" w:styleId="Estilo363">
    <w:name w:val="Estilo363"/>
    <w:basedOn w:val="Estilo357"/>
    <w:link w:val="Estilo363Char"/>
    <w:rsid w:val="00A061DF"/>
    <w:pPr>
      <w:pBdr>
        <w:top w:val="none" w:sz="0" w:space="0" w:color="auto"/>
        <w:bottom w:val="none" w:sz="0" w:space="0" w:color="auto"/>
      </w:pBdr>
      <w:shd w:val="clear" w:color="auto" w:fill="auto"/>
      <w:autoSpaceDE w:val="0"/>
      <w:autoSpaceDN w:val="0"/>
      <w:adjustRightInd w:val="0"/>
      <w:ind w:firstLine="340"/>
      <w:jc w:val="both"/>
    </w:pPr>
    <w:rPr>
      <w:rFonts w:eastAsia="TT1E5Do00"/>
      <w:b w:val="0"/>
      <w:bCs w:val="0"/>
      <w:caps w:val="0"/>
      <w:color w:val="auto"/>
      <w:spacing w:val="-12"/>
      <w:kern w:val="0"/>
      <w:sz w:val="18"/>
      <w:szCs w:val="18"/>
    </w:rPr>
  </w:style>
  <w:style w:type="paragraph" w:customStyle="1" w:styleId="Estilo364">
    <w:name w:val="Estilo364"/>
    <w:basedOn w:val="Estilo359"/>
    <w:rsid w:val="00A061DF"/>
    <w:pPr>
      <w:ind w:left="280" w:hanging="280"/>
    </w:pPr>
    <w:rPr>
      <w:rFonts w:eastAsia="TT1E5Do00"/>
      <w:b w:val="0"/>
      <w:bCs w:val="0"/>
      <w:iCs/>
      <w:color w:val="auto"/>
      <w:spacing w:val="0"/>
      <w:kern w:val="0"/>
      <w:szCs w:val="18"/>
      <w:lang w:bidi="ar-SA"/>
    </w:rPr>
  </w:style>
  <w:style w:type="paragraph" w:customStyle="1" w:styleId="Estilo365">
    <w:name w:val="Estilo365"/>
    <w:basedOn w:val="Estilo358"/>
    <w:link w:val="Estilo365Char"/>
    <w:qFormat/>
    <w:rsid w:val="00A061DF"/>
    <w:pPr>
      <w:tabs>
        <w:tab w:val="left" w:pos="350"/>
      </w:tabs>
      <w:autoSpaceDE w:val="0"/>
      <w:autoSpaceDN w:val="0"/>
      <w:adjustRightInd w:val="0"/>
    </w:pPr>
    <w:rPr>
      <w:rFonts w:eastAsia="TT1E5Do00"/>
      <w:spacing w:val="-10"/>
      <w:sz w:val="18"/>
      <w:szCs w:val="18"/>
    </w:rPr>
  </w:style>
  <w:style w:type="paragraph" w:customStyle="1" w:styleId="Estilo366">
    <w:name w:val="Estilo366"/>
    <w:basedOn w:val="Normal"/>
    <w:rsid w:val="00A061DF"/>
    <w:pPr>
      <w:jc w:val="center"/>
    </w:pPr>
    <w:rPr>
      <w:rFonts w:ascii="Arial" w:hAnsi="Arial" w:cs="FDJMPJ+Arial,Bold"/>
      <w:color w:val="000000"/>
      <w:spacing w:val="-6"/>
      <w:sz w:val="10"/>
      <w:szCs w:val="20"/>
    </w:rPr>
  </w:style>
  <w:style w:type="paragraph" w:customStyle="1" w:styleId="Estilo367">
    <w:name w:val="Estilo367"/>
    <w:basedOn w:val="Normal"/>
    <w:link w:val="Estilo367Char"/>
    <w:qFormat/>
    <w:rsid w:val="00A061DF"/>
    <w:pPr>
      <w:autoSpaceDE w:val="0"/>
      <w:autoSpaceDN w:val="0"/>
      <w:adjustRightInd w:val="0"/>
      <w:ind w:left="350" w:hanging="35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368">
    <w:name w:val="Estilo368"/>
    <w:basedOn w:val="Alternativa"/>
    <w:link w:val="Estilo368Char"/>
    <w:qFormat/>
    <w:rsid w:val="00A061DF"/>
    <w:pPr>
      <w:ind w:left="0" w:firstLine="425"/>
    </w:pPr>
    <w:rPr>
      <w:bCs w:val="0"/>
    </w:rPr>
  </w:style>
  <w:style w:type="paragraph" w:customStyle="1" w:styleId="Estilo369">
    <w:name w:val="Estilo369"/>
    <w:basedOn w:val="Normal"/>
    <w:link w:val="Estilo369Char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70">
    <w:name w:val="Estilo370"/>
    <w:basedOn w:val="Enunciado"/>
    <w:rsid w:val="00A061DF"/>
    <w:pPr>
      <w:ind w:left="280" w:hanging="280"/>
    </w:pPr>
    <w:rPr>
      <w:rFonts w:ascii="Wingdings" w:hAnsi="Wingdings" w:cs="Wingdings"/>
      <w:bCs/>
      <w:iCs w:val="0"/>
      <w:color w:val="000000"/>
      <w:kern w:val="32"/>
      <w:szCs w:val="30"/>
      <w:lang w:val="pt-BR" w:bidi="or-IN"/>
    </w:rPr>
  </w:style>
  <w:style w:type="paragraph" w:customStyle="1" w:styleId="Estilo371">
    <w:name w:val="Estilo371"/>
    <w:basedOn w:val="Enunciado"/>
    <w:rsid w:val="00A061DF"/>
    <w:pPr>
      <w:ind w:left="0" w:firstLine="42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72">
    <w:name w:val="Estilo372"/>
    <w:basedOn w:val="Estilo262"/>
    <w:rsid w:val="00A061DF"/>
    <w:rPr>
      <w:rFonts w:ascii="Arial" w:hAnsi="Arial"/>
      <w:iCs w:val="0"/>
      <w:spacing w:val="-6"/>
    </w:rPr>
  </w:style>
  <w:style w:type="paragraph" w:customStyle="1" w:styleId="Estilo373">
    <w:name w:val="Estilo373"/>
    <w:basedOn w:val="Estilo352"/>
    <w:rsid w:val="00A061DF"/>
  </w:style>
  <w:style w:type="paragraph" w:customStyle="1" w:styleId="Estilo374">
    <w:name w:val="Estilo374"/>
    <w:basedOn w:val="Estilo288"/>
    <w:rsid w:val="00A061DF"/>
    <w:pPr>
      <w:jc w:val="center"/>
    </w:pPr>
    <w:rPr>
      <w:rFonts w:ascii="Arial" w:hAnsi="Arial"/>
      <w:iCs/>
      <w:sz w:val="18"/>
      <w:szCs w:val="18"/>
    </w:rPr>
  </w:style>
  <w:style w:type="paragraph" w:customStyle="1" w:styleId="Estilo375">
    <w:name w:val="Estilo375"/>
    <w:basedOn w:val="Estilo361"/>
    <w:rsid w:val="00A061DF"/>
    <w:pPr>
      <w:tabs>
        <w:tab w:val="clear" w:pos="350"/>
        <w:tab w:val="left" w:pos="910"/>
        <w:tab w:val="left" w:pos="1190"/>
        <w:tab w:val="left" w:pos="2030"/>
        <w:tab w:val="left" w:pos="2310"/>
        <w:tab w:val="left" w:pos="3080"/>
        <w:tab w:val="left" w:pos="3360"/>
        <w:tab w:val="left" w:pos="3990"/>
        <w:tab w:val="left" w:pos="4200"/>
      </w:tabs>
      <w:autoSpaceDE/>
      <w:autoSpaceDN/>
      <w:adjustRightInd/>
      <w:ind w:left="280" w:hanging="280"/>
    </w:pPr>
    <w:rPr>
      <w:rFonts w:eastAsia="Times New Roman" w:cs="Arial"/>
      <w:bCs/>
      <w:iCs/>
      <w:color w:val="000000"/>
      <w:spacing w:val="-6"/>
      <w:kern w:val="32"/>
      <w:szCs w:val="30"/>
      <w:lang w:bidi="or-IN"/>
    </w:rPr>
  </w:style>
  <w:style w:type="paragraph" w:customStyle="1" w:styleId="Estilo376">
    <w:name w:val="Estilo376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77">
    <w:name w:val="Estilo377"/>
    <w:basedOn w:val="Estilo164"/>
    <w:rsid w:val="00A061DF"/>
    <w:pPr>
      <w:widowControl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clear" w:pos="583"/>
      </w:tabs>
      <w:spacing w:line="240" w:lineRule="auto"/>
      <w:ind w:left="567" w:hanging="227"/>
      <w:jc w:val="both"/>
    </w:pPr>
    <w:rPr>
      <w:rFonts w:cs="Tahoma"/>
      <w:b/>
      <w:bCs/>
      <w:snapToGrid w:val="0"/>
      <w:color w:val="000000"/>
      <w:spacing w:val="-14"/>
      <w:sz w:val="8"/>
      <w:lang w:val="pt-BR"/>
    </w:rPr>
  </w:style>
  <w:style w:type="paragraph" w:customStyle="1" w:styleId="Estilo378">
    <w:name w:val="Estilo378"/>
    <w:basedOn w:val="Estilo373"/>
    <w:rsid w:val="00A061DF"/>
    <w:pPr>
      <w:tabs>
        <w:tab w:val="clear" w:pos="350"/>
      </w:tabs>
      <w:ind w:left="420" w:hanging="420"/>
    </w:pPr>
  </w:style>
  <w:style w:type="paragraph" w:customStyle="1" w:styleId="Estilo379">
    <w:name w:val="Estilo379"/>
    <w:basedOn w:val="Estilo378"/>
    <w:rsid w:val="00A061DF"/>
    <w:pPr>
      <w:ind w:left="280" w:hanging="280"/>
    </w:pPr>
  </w:style>
  <w:style w:type="paragraph" w:customStyle="1" w:styleId="Estilo380">
    <w:name w:val="Estilo380"/>
    <w:basedOn w:val="Estilo379"/>
    <w:rsid w:val="00A061DF"/>
    <w:pPr>
      <w:ind w:left="0" w:firstLine="350"/>
    </w:pPr>
  </w:style>
  <w:style w:type="paragraph" w:customStyle="1" w:styleId="Estilo381">
    <w:name w:val="Estilo381"/>
    <w:basedOn w:val="Estilo380"/>
    <w:rsid w:val="00A061DF"/>
    <w:rPr>
      <w:i/>
    </w:rPr>
  </w:style>
  <w:style w:type="paragraph" w:customStyle="1" w:styleId="Estilo382">
    <w:name w:val="Estilo382"/>
    <w:basedOn w:val="Estilo381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  <w:rPr>
      <w:b/>
    </w:rPr>
  </w:style>
  <w:style w:type="paragraph" w:customStyle="1" w:styleId="Estilo383">
    <w:name w:val="Estilo383"/>
    <w:basedOn w:val="Estilo1"/>
    <w:rsid w:val="00A061DF"/>
    <w:pPr>
      <w:ind w:left="280" w:hanging="280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396">
    <w:name w:val="Estilo396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97">
    <w:name w:val="Estilo397"/>
    <w:basedOn w:val="Normal"/>
    <w:rsid w:val="00A061DF"/>
    <w:pPr>
      <w:ind w:firstLine="42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398">
    <w:name w:val="Estilo398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399">
    <w:name w:val="Estilo399"/>
    <w:basedOn w:val="Estilo151"/>
    <w:rsid w:val="00A061DF"/>
    <w:pPr>
      <w:tabs>
        <w:tab w:val="left" w:pos="1680"/>
        <w:tab w:val="left" w:pos="2450"/>
        <w:tab w:val="left" w:pos="2730"/>
        <w:tab w:val="left" w:pos="3360"/>
        <w:tab w:val="left" w:pos="3640"/>
        <w:tab w:val="left" w:pos="4270"/>
        <w:tab w:val="left" w:pos="4550"/>
      </w:tabs>
      <w:ind w:left="0" w:right="170" w:firstLine="0"/>
    </w:pPr>
    <w:rPr>
      <w:rFonts w:cs="Tahoma"/>
      <w:b/>
      <w:spacing w:val="-14"/>
      <w:sz w:val="22"/>
      <w:szCs w:val="22"/>
    </w:rPr>
  </w:style>
  <w:style w:type="paragraph" w:customStyle="1" w:styleId="Estilo400">
    <w:name w:val="Estilo400"/>
    <w:basedOn w:val="Normal"/>
    <w:rsid w:val="00A061DF"/>
    <w:pPr>
      <w:autoSpaceDE w:val="0"/>
      <w:autoSpaceDN w:val="0"/>
      <w:adjustRightInd w:val="0"/>
      <w:ind w:firstLine="56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01">
    <w:name w:val="Estilo401"/>
    <w:basedOn w:val="Estilo44"/>
    <w:rsid w:val="00A061DF"/>
    <w:pPr>
      <w:tabs>
        <w:tab w:val="clear" w:pos="360"/>
        <w:tab w:val="left" w:pos="2700"/>
        <w:tab w:val="left" w:pos="3000"/>
      </w:tabs>
      <w:ind w:left="350" w:hanging="350"/>
    </w:pPr>
    <w:rPr>
      <w:rFonts w:ascii="Arial" w:hAnsi="Arial"/>
      <w:iCs/>
      <w:snapToGrid/>
      <w:color w:val="000000"/>
      <w:kern w:val="32"/>
      <w:sz w:val="18"/>
      <w:szCs w:val="18"/>
    </w:rPr>
  </w:style>
  <w:style w:type="paragraph" w:customStyle="1" w:styleId="Estilo402">
    <w:name w:val="Estilo402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403">
    <w:name w:val="Estilo403"/>
    <w:basedOn w:val="Estilo352"/>
    <w:rsid w:val="00A061DF"/>
  </w:style>
  <w:style w:type="paragraph" w:customStyle="1" w:styleId="Estilo404">
    <w:name w:val="Estilo404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405">
    <w:name w:val="Estilo405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0"/>
    </w:rPr>
  </w:style>
  <w:style w:type="paragraph" w:customStyle="1" w:styleId="Estilo406">
    <w:name w:val="Estilo406"/>
    <w:basedOn w:val="Normal"/>
    <w:rsid w:val="00A061DF"/>
    <w:pPr>
      <w:autoSpaceDE w:val="0"/>
      <w:autoSpaceDN w:val="0"/>
      <w:adjustRightInd w:val="0"/>
      <w:ind w:firstLine="56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07">
    <w:name w:val="Estilo407"/>
    <w:basedOn w:val="Estilo44"/>
    <w:rsid w:val="00A061DF"/>
    <w:pPr>
      <w:tabs>
        <w:tab w:val="clear" w:pos="360"/>
        <w:tab w:val="left" w:pos="350"/>
        <w:tab w:val="left" w:pos="2700"/>
        <w:tab w:val="left" w:pos="3000"/>
      </w:tabs>
    </w:pPr>
    <w:rPr>
      <w:rFonts w:ascii="Arial" w:hAnsi="Arial"/>
      <w:iCs/>
      <w:snapToGrid/>
      <w:color w:val="000000"/>
      <w:kern w:val="32"/>
      <w:sz w:val="18"/>
      <w:szCs w:val="18"/>
    </w:rPr>
  </w:style>
  <w:style w:type="paragraph" w:customStyle="1" w:styleId="Estilo408">
    <w:name w:val="Estilo408"/>
    <w:basedOn w:val="Estilo166"/>
    <w:rsid w:val="00A061DF"/>
    <w:pPr>
      <w:autoSpaceDE w:val="0"/>
      <w:autoSpaceDN w:val="0"/>
      <w:adjustRightInd w:val="0"/>
      <w:ind w:hanging="350"/>
      <w:jc w:val="both"/>
    </w:pPr>
    <w:rPr>
      <w:rFonts w:ascii="Arial" w:hAnsi="Arial" w:cs="Tahoma"/>
      <w:iCs/>
      <w:spacing w:val="-8"/>
      <w:sz w:val="12"/>
      <w:szCs w:val="18"/>
    </w:rPr>
  </w:style>
  <w:style w:type="paragraph" w:customStyle="1" w:styleId="Estilo409">
    <w:name w:val="Estilo409"/>
    <w:basedOn w:val="Estilo407"/>
    <w:rsid w:val="00A061DF"/>
    <w:pPr>
      <w:tabs>
        <w:tab w:val="clear" w:pos="350"/>
      </w:tabs>
      <w:ind w:left="350" w:hanging="350"/>
    </w:pPr>
    <w:rPr>
      <w:lang w:val="en-US"/>
    </w:rPr>
  </w:style>
  <w:style w:type="paragraph" w:customStyle="1" w:styleId="Estilo430">
    <w:name w:val="Estilo430"/>
    <w:basedOn w:val="Normal"/>
    <w:rsid w:val="00A061DF"/>
    <w:pPr>
      <w:ind w:firstLine="42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1">
    <w:name w:val="Estilo431"/>
    <w:basedOn w:val="Normal"/>
    <w:rsid w:val="00A061DF"/>
    <w:pPr>
      <w:tabs>
        <w:tab w:val="left" w:pos="350"/>
      </w:tabs>
      <w:jc w:val="both"/>
    </w:pPr>
    <w:rPr>
      <w:rFonts w:ascii="Arial" w:hAnsi="Arial" w:cs="Arial"/>
      <w:bCs/>
      <w:iCs/>
      <w:color w:val="000000"/>
      <w:spacing w:val="-10"/>
      <w:kern w:val="32"/>
      <w:sz w:val="18"/>
      <w:szCs w:val="30"/>
      <w:lang w:bidi="or-IN"/>
    </w:rPr>
  </w:style>
  <w:style w:type="paragraph" w:customStyle="1" w:styleId="Estilo432">
    <w:name w:val="Estilo432"/>
    <w:basedOn w:val="Normal"/>
    <w:rsid w:val="00A061DF"/>
    <w:pPr>
      <w:tabs>
        <w:tab w:val="left" w:pos="980"/>
        <w:tab w:val="left" w:pos="1260"/>
        <w:tab w:val="left" w:pos="2100"/>
        <w:tab w:val="left" w:pos="2380"/>
        <w:tab w:val="left" w:pos="3220"/>
        <w:tab w:val="left" w:pos="3500"/>
        <w:tab w:val="left" w:pos="4060"/>
        <w:tab w:val="left" w:pos="4340"/>
      </w:tabs>
      <w:ind w:left="280" w:hanging="280"/>
      <w:jc w:val="both"/>
    </w:pPr>
    <w:rPr>
      <w:rFonts w:ascii="Arial" w:hAnsi="Arial" w:cs="Arial"/>
      <w:bCs/>
      <w:iCs/>
      <w:color w:val="000000"/>
      <w:spacing w:val="-10"/>
      <w:kern w:val="32"/>
      <w:sz w:val="18"/>
      <w:szCs w:val="30"/>
      <w:lang w:bidi="or-IN"/>
    </w:rPr>
  </w:style>
  <w:style w:type="paragraph" w:customStyle="1" w:styleId="Estilo433">
    <w:name w:val="Estilo433"/>
    <w:basedOn w:val="Normal"/>
    <w:rsid w:val="00A061DF"/>
    <w:pPr>
      <w:ind w:left="70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4">
    <w:name w:val="Estilo434"/>
    <w:basedOn w:val="Estilo430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280" w:hanging="280"/>
    </w:pPr>
    <w:rPr>
      <w:spacing w:val="-8"/>
      <w:szCs w:val="18"/>
    </w:rPr>
  </w:style>
  <w:style w:type="paragraph" w:customStyle="1" w:styleId="Estilo435">
    <w:name w:val="Estilo435"/>
    <w:basedOn w:val="Normal"/>
    <w:rsid w:val="00A061DF"/>
    <w:pPr>
      <w:widowControl w:val="0"/>
      <w:tabs>
        <w:tab w:val="left" w:pos="350"/>
      </w:tabs>
      <w:autoSpaceDE w:val="0"/>
      <w:autoSpaceDN w:val="0"/>
      <w:adjustRightInd w:val="0"/>
      <w:jc w:val="both"/>
    </w:pPr>
    <w:rPr>
      <w:rFonts w:ascii="Arial" w:hAnsi="Arial" w:cs="Arial"/>
      <w:b/>
      <w:iCs/>
      <w:spacing w:val="-6"/>
      <w:sz w:val="20"/>
      <w:szCs w:val="20"/>
    </w:rPr>
  </w:style>
  <w:style w:type="paragraph" w:customStyle="1" w:styleId="Estilo436">
    <w:name w:val="Estilo436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56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7">
    <w:name w:val="Estilo437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70" w:right="113"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8">
    <w:name w:val="Estilo438"/>
    <w:basedOn w:val="Normal"/>
    <w:link w:val="Estilo438Char"/>
    <w:qFormat/>
    <w:rsid w:val="00A061DF"/>
    <w:pPr>
      <w:ind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9">
    <w:name w:val="Estilo439"/>
    <w:basedOn w:val="Normal"/>
    <w:link w:val="Estilo439Char"/>
    <w:qFormat/>
    <w:rsid w:val="00A061DF"/>
    <w:pPr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40">
    <w:name w:val="Estilo440"/>
    <w:basedOn w:val="Normal"/>
    <w:link w:val="Estilo440Char"/>
    <w:qFormat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41">
    <w:name w:val="Estilo441"/>
    <w:basedOn w:val="Estilo433"/>
    <w:link w:val="Estilo441Char"/>
    <w:qFormat/>
    <w:rsid w:val="00A061DF"/>
    <w:pPr>
      <w:autoSpaceDE w:val="0"/>
      <w:autoSpaceDN w:val="0"/>
      <w:adjustRightInd w:val="0"/>
      <w:ind w:left="0" w:firstLine="0"/>
      <w:jc w:val="center"/>
    </w:pPr>
    <w:rPr>
      <w:rFonts w:cs="Tahoma"/>
      <w:b/>
      <w:bCs w:val="0"/>
      <w:iCs w:val="0"/>
      <w:color w:val="auto"/>
      <w:spacing w:val="-14"/>
      <w:kern w:val="0"/>
      <w:sz w:val="8"/>
      <w:szCs w:val="18"/>
      <w:lang w:bidi="ar-SA"/>
    </w:rPr>
  </w:style>
  <w:style w:type="paragraph" w:customStyle="1" w:styleId="Estilo442">
    <w:name w:val="Estilo442"/>
    <w:basedOn w:val="Normal"/>
    <w:link w:val="Estilo442Char"/>
    <w:qFormat/>
    <w:rsid w:val="00A061DF"/>
    <w:pPr>
      <w:pBdr>
        <w:top w:val="double" w:sz="4" w:space="0" w:color="auto"/>
        <w:bottom w:val="double" w:sz="4" w:space="0" w:color="auto"/>
        <w:between w:val="single" w:sz="6" w:space="0" w:color="auto"/>
      </w:pBdr>
      <w:autoSpaceDE w:val="0"/>
      <w:autoSpaceDN w:val="0"/>
      <w:adjustRightInd w:val="0"/>
      <w:jc w:val="center"/>
    </w:pPr>
    <w:rPr>
      <w:rFonts w:ascii="Arial" w:hAnsi="Arial" w:cs="Arial"/>
      <w:b/>
      <w:bCs/>
      <w:iCs/>
      <w:spacing w:val="-6"/>
      <w:sz w:val="18"/>
      <w:szCs w:val="18"/>
    </w:rPr>
  </w:style>
  <w:style w:type="paragraph" w:customStyle="1" w:styleId="Estilo443">
    <w:name w:val="Estilo443"/>
    <w:basedOn w:val="Estilo442"/>
    <w:link w:val="Estilo443Char"/>
    <w:qFormat/>
    <w:rsid w:val="00A061DF"/>
  </w:style>
  <w:style w:type="paragraph" w:customStyle="1" w:styleId="Estilo444">
    <w:name w:val="Estilo444"/>
    <w:basedOn w:val="Estilo438"/>
    <w:link w:val="Estilo444Char"/>
    <w:qFormat/>
    <w:rsid w:val="00A061DF"/>
  </w:style>
  <w:style w:type="paragraph" w:customStyle="1" w:styleId="Estilo445">
    <w:name w:val="Estilo445"/>
    <w:basedOn w:val="Estilo439"/>
    <w:link w:val="Estilo445Char"/>
    <w:qFormat/>
    <w:rsid w:val="00A061DF"/>
  </w:style>
  <w:style w:type="paragraph" w:customStyle="1" w:styleId="Estilo446">
    <w:name w:val="Estilo446"/>
    <w:basedOn w:val="Estilo435"/>
    <w:link w:val="Estilo446Char"/>
    <w:qFormat/>
    <w:rsid w:val="00A061DF"/>
  </w:style>
  <w:style w:type="paragraph" w:customStyle="1" w:styleId="Estilo447">
    <w:name w:val="Estilo447"/>
    <w:basedOn w:val="Estilo437"/>
    <w:link w:val="Estilo447Char"/>
    <w:qFormat/>
    <w:rsid w:val="00A061DF"/>
    <w:pPr>
      <w:ind w:firstLine="0"/>
    </w:pPr>
  </w:style>
  <w:style w:type="paragraph" w:customStyle="1" w:styleId="Estilo449">
    <w:name w:val="Estilo449"/>
    <w:basedOn w:val="Estilo440"/>
    <w:link w:val="Estilo449Char"/>
    <w:qFormat/>
    <w:rsid w:val="00A061DF"/>
  </w:style>
  <w:style w:type="paragraph" w:customStyle="1" w:styleId="Estilo450">
    <w:name w:val="Estilo450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56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51">
    <w:name w:val="Estilo451"/>
    <w:basedOn w:val="Estilo441"/>
    <w:rsid w:val="00A061DF"/>
  </w:style>
  <w:style w:type="paragraph" w:customStyle="1" w:styleId="Estilo461">
    <w:name w:val="Estilo461"/>
    <w:basedOn w:val="Normal"/>
    <w:rsid w:val="00A061DF"/>
    <w:pPr>
      <w:ind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62">
    <w:name w:val="Estilo462"/>
    <w:basedOn w:val="Estilo411"/>
    <w:rsid w:val="00A061DF"/>
    <w:pPr>
      <w:widowControl w:val="0"/>
      <w:tabs>
        <w:tab w:val="clear" w:pos="350"/>
      </w:tabs>
      <w:autoSpaceDE w:val="0"/>
      <w:autoSpaceDN w:val="0"/>
      <w:adjustRightInd w:val="0"/>
      <w:ind w:left="280" w:hanging="280"/>
    </w:pPr>
    <w:rPr>
      <w:rFonts w:cs="Arial"/>
      <w:b/>
      <w:szCs w:val="20"/>
    </w:rPr>
  </w:style>
  <w:style w:type="paragraph" w:customStyle="1" w:styleId="Estilo463">
    <w:name w:val="Estilo463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28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64">
    <w:name w:val="Estilo464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65">
    <w:name w:val="Estilo465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66">
    <w:name w:val="Estilo466"/>
    <w:basedOn w:val="Estilo442"/>
    <w:rsid w:val="00A061DF"/>
  </w:style>
  <w:style w:type="paragraph" w:customStyle="1" w:styleId="Estilo467">
    <w:name w:val="Estilo467"/>
    <w:basedOn w:val="Estilo439"/>
    <w:rsid w:val="00A061DF"/>
  </w:style>
  <w:style w:type="paragraph" w:customStyle="1" w:styleId="Estilo468">
    <w:name w:val="Estilo468"/>
    <w:basedOn w:val="Estilo437"/>
    <w:rsid w:val="00A061DF"/>
    <w:pPr>
      <w:ind w:firstLine="0"/>
    </w:pPr>
  </w:style>
  <w:style w:type="paragraph" w:customStyle="1" w:styleId="Estilo484">
    <w:name w:val="Estilo484"/>
    <w:basedOn w:val="Estilo461"/>
    <w:rsid w:val="00A061DF"/>
    <w:rPr>
      <w:sz w:val="8"/>
    </w:rPr>
  </w:style>
  <w:style w:type="paragraph" w:customStyle="1" w:styleId="ObsNotas">
    <w:name w:val="Obs Notas"/>
    <w:basedOn w:val="Perguntas"/>
    <w:rsid w:val="00A061DF"/>
    <w:pPr>
      <w:ind w:left="227" w:right="286" w:firstLine="147"/>
    </w:pPr>
    <w:rPr>
      <w:rFonts w:ascii="Arial" w:hAnsi="Arial" w:cs="Arial"/>
      <w:b/>
      <w:bCs/>
      <w:i/>
    </w:rPr>
  </w:style>
  <w:style w:type="character" w:customStyle="1" w:styleId="Estilo183Char">
    <w:name w:val="Estilo183 Char"/>
    <w:basedOn w:val="AlternativaChar"/>
    <w:link w:val="Estilo183"/>
    <w:rsid w:val="00A061DF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character" w:customStyle="1" w:styleId="mw-headline">
    <w:name w:val="mw-headline"/>
    <w:basedOn w:val="Tipodeletrapredefinidodopargrafo"/>
    <w:rsid w:val="00A061DF"/>
  </w:style>
  <w:style w:type="table" w:styleId="Tabelacomgrelha1">
    <w:name w:val="Table Grid 1"/>
    <w:basedOn w:val="Tabelanormal"/>
    <w:rsid w:val="00A061DF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stilo293">
    <w:name w:val="Estilo293"/>
    <w:basedOn w:val="Enunciado"/>
    <w:rsid w:val="00A061DF"/>
    <w:rPr>
      <w:lang w:val="pt-BR"/>
    </w:rPr>
  </w:style>
  <w:style w:type="paragraph" w:customStyle="1" w:styleId="Estilo294">
    <w:name w:val="Estilo294"/>
    <w:basedOn w:val="Alternativa"/>
    <w:link w:val="Estilo294Char"/>
    <w:qFormat/>
    <w:rsid w:val="00A061DF"/>
    <w:rPr>
      <w:spacing w:val="0"/>
    </w:rPr>
  </w:style>
  <w:style w:type="paragraph" w:customStyle="1" w:styleId="Estilo295">
    <w:name w:val="Estilo295"/>
    <w:basedOn w:val="Estilo236"/>
    <w:link w:val="Estilo295Char"/>
    <w:rsid w:val="00A061DF"/>
    <w:pPr>
      <w:tabs>
        <w:tab w:val="clear" w:pos="761"/>
      </w:tabs>
      <w:ind w:left="350"/>
    </w:pPr>
  </w:style>
  <w:style w:type="paragraph" w:customStyle="1" w:styleId="Estilo296">
    <w:name w:val="Estilo296"/>
    <w:basedOn w:val="Meioponto"/>
    <w:rsid w:val="00A061DF"/>
  </w:style>
  <w:style w:type="paragraph" w:customStyle="1" w:styleId="Estilo297">
    <w:name w:val="Estilo297"/>
    <w:basedOn w:val="Estilo294"/>
    <w:rsid w:val="00A061DF"/>
    <w:pPr>
      <w:ind w:left="420" w:firstLine="5"/>
    </w:pPr>
  </w:style>
  <w:style w:type="character" w:customStyle="1" w:styleId="Estilo365Char">
    <w:name w:val="Estilo365 Char"/>
    <w:basedOn w:val="Tipodeletrapredefinidodopargrafo"/>
    <w:link w:val="Estilo365"/>
    <w:rsid w:val="00A061DF"/>
    <w:rPr>
      <w:rFonts w:ascii="Arial" w:eastAsia="TT1E5Do00" w:hAnsi="Arial" w:cs="Tahoma"/>
      <w:spacing w:val="-10"/>
      <w:sz w:val="18"/>
      <w:szCs w:val="18"/>
    </w:rPr>
  </w:style>
  <w:style w:type="character" w:customStyle="1" w:styleId="Estilo367Char">
    <w:name w:val="Estilo367 Char"/>
    <w:basedOn w:val="Tipodeletrapredefinidodopargrafo"/>
    <w:link w:val="Estilo367"/>
    <w:rsid w:val="00A061DF"/>
    <w:rPr>
      <w:rFonts w:ascii="Arial" w:hAnsi="Arial" w:cs="Arial"/>
      <w:iCs/>
      <w:spacing w:val="-6"/>
      <w:sz w:val="18"/>
      <w:szCs w:val="18"/>
    </w:rPr>
  </w:style>
  <w:style w:type="character" w:customStyle="1" w:styleId="Estilo368Char">
    <w:name w:val="Estilo368 Char"/>
    <w:basedOn w:val="Tipodeletrapredefinidodopargrafo"/>
    <w:link w:val="Estilo368"/>
    <w:rsid w:val="00A061DF"/>
    <w:rPr>
      <w:rFonts w:ascii="Arial" w:hAnsi="Arial" w:cs="Arial"/>
      <w:iCs/>
      <w:color w:val="000000"/>
      <w:spacing w:val="-6"/>
      <w:kern w:val="32"/>
      <w:sz w:val="18"/>
      <w:szCs w:val="18"/>
    </w:rPr>
  </w:style>
  <w:style w:type="character" w:customStyle="1" w:styleId="Estilo369Char">
    <w:name w:val="Estilo369 Char"/>
    <w:basedOn w:val="Estilo365Char"/>
    <w:link w:val="Estilo369"/>
    <w:rsid w:val="00A061DF"/>
    <w:rPr>
      <w:rFonts w:ascii="Arial" w:eastAsia="TT1E5Do00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paragraph" w:customStyle="1" w:styleId="Estilo298">
    <w:name w:val="Estilo298"/>
    <w:basedOn w:val="Estilo183"/>
    <w:rsid w:val="00A061DF"/>
    <w:pPr>
      <w:tabs>
        <w:tab w:val="left" w:pos="1276"/>
        <w:tab w:val="left" w:pos="2100"/>
        <w:tab w:val="left" w:pos="2940"/>
        <w:tab w:val="left" w:pos="3780"/>
      </w:tabs>
    </w:pPr>
  </w:style>
  <w:style w:type="paragraph" w:customStyle="1" w:styleId="Estilo309">
    <w:name w:val="Estilo309"/>
    <w:basedOn w:val="Texto"/>
    <w:rsid w:val="00A061DF"/>
    <w:rPr>
      <w:lang w:val="es-ES"/>
    </w:rPr>
  </w:style>
  <w:style w:type="paragraph" w:customStyle="1" w:styleId="Estilo310">
    <w:name w:val="Estilo310"/>
    <w:basedOn w:val="Estilo309"/>
    <w:rsid w:val="00A061DF"/>
  </w:style>
  <w:style w:type="paragraph" w:customStyle="1" w:styleId="Estilo311">
    <w:name w:val="Estilo311"/>
    <w:basedOn w:val="Texto"/>
    <w:link w:val="Estilo311Char"/>
    <w:qFormat/>
    <w:rsid w:val="00A061DF"/>
    <w:pPr>
      <w:ind w:firstLine="284"/>
    </w:pPr>
  </w:style>
  <w:style w:type="paragraph" w:customStyle="1" w:styleId="Estilo312">
    <w:name w:val="Estilo312"/>
    <w:basedOn w:val="Alternativa"/>
    <w:link w:val="Estilo312Char"/>
    <w:qFormat/>
    <w:rsid w:val="00A061DF"/>
    <w:rPr>
      <w:spacing w:val="0"/>
    </w:rPr>
  </w:style>
  <w:style w:type="character" w:customStyle="1" w:styleId="Estilo311Char">
    <w:name w:val="Estilo311 Char"/>
    <w:basedOn w:val="TextoChar"/>
    <w:link w:val="Estilo311"/>
    <w:rsid w:val="00A061DF"/>
    <w:rPr>
      <w:rFonts w:ascii="Arial" w:hAnsi="Arial" w:cs="Arial"/>
      <w:snapToGrid w:val="0"/>
      <w:sz w:val="18"/>
      <w:szCs w:val="18"/>
      <w:lang w:val="pt-PT"/>
    </w:rPr>
  </w:style>
  <w:style w:type="paragraph" w:customStyle="1" w:styleId="Estilo313">
    <w:name w:val="Estilo313"/>
    <w:basedOn w:val="Estilo295"/>
    <w:link w:val="Estilo313Char"/>
    <w:qFormat/>
    <w:rsid w:val="00E0401E"/>
    <w:rPr>
      <w:spacing w:val="0"/>
    </w:rPr>
  </w:style>
  <w:style w:type="character" w:customStyle="1" w:styleId="Estilo312Char">
    <w:name w:val="Estilo312 Char"/>
    <w:basedOn w:val="AlternativaChar"/>
    <w:link w:val="Estilo312"/>
    <w:rsid w:val="00A061DF"/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paragraph" w:customStyle="1" w:styleId="Estilo328">
    <w:name w:val="Estilo328"/>
    <w:basedOn w:val="Normal"/>
    <w:link w:val="Estilo328Char"/>
    <w:qFormat/>
    <w:rsid w:val="001B7FD8"/>
    <w:pPr>
      <w:pBdr>
        <w:bottom w:val="single" w:sz="4" w:space="1" w:color="auto"/>
      </w:pBdr>
      <w:jc w:val="center"/>
    </w:pPr>
    <w:rPr>
      <w:rFonts w:ascii="Century Gothic" w:hAnsi="Century Gothic" w:cs="Arial"/>
      <w:sz w:val="32"/>
      <w:szCs w:val="32"/>
    </w:rPr>
  </w:style>
  <w:style w:type="character" w:customStyle="1" w:styleId="Estilo236Char">
    <w:name w:val="Estilo236 Char"/>
    <w:basedOn w:val="Estilo183Char"/>
    <w:link w:val="Estilo236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character" w:customStyle="1" w:styleId="Estilo295Char">
    <w:name w:val="Estilo295 Char"/>
    <w:basedOn w:val="Estilo236Char"/>
    <w:link w:val="Estilo295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character" w:customStyle="1" w:styleId="Estilo313Char">
    <w:name w:val="Estilo313 Char"/>
    <w:basedOn w:val="Estilo295Char"/>
    <w:link w:val="Estilo313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paragraph" w:customStyle="1" w:styleId="Estilo353">
    <w:name w:val="Estilo353"/>
    <w:basedOn w:val="Estilo312"/>
    <w:link w:val="Estilo353Char"/>
    <w:qFormat/>
    <w:rsid w:val="001B7FD8"/>
    <w:pPr>
      <w:tabs>
        <w:tab w:val="left" w:pos="1418"/>
        <w:tab w:val="left" w:pos="2268"/>
        <w:tab w:val="left" w:pos="3119"/>
        <w:tab w:val="left" w:pos="3969"/>
      </w:tabs>
      <w:ind w:left="634"/>
    </w:pPr>
    <w:rPr>
      <w:rFonts w:cs="Tahoma"/>
      <w:bCs w:val="0"/>
      <w:iCs w:val="0"/>
      <w:spacing w:val="-6"/>
      <w:kern w:val="0"/>
    </w:rPr>
  </w:style>
  <w:style w:type="character" w:customStyle="1" w:styleId="Estilo328Char">
    <w:name w:val="Estilo328 Char"/>
    <w:basedOn w:val="Tipodeletrapredefinidodopargrafo"/>
    <w:link w:val="Estilo328"/>
    <w:rsid w:val="001B7FD8"/>
    <w:rPr>
      <w:rFonts w:ascii="Century Gothic" w:hAnsi="Century Gothic" w:cs="Arial"/>
      <w:sz w:val="32"/>
      <w:szCs w:val="32"/>
    </w:rPr>
  </w:style>
  <w:style w:type="character" w:customStyle="1" w:styleId="Estilo353Char">
    <w:name w:val="Estilo353 Char"/>
    <w:basedOn w:val="Estilo312Char"/>
    <w:link w:val="Estilo353"/>
    <w:rsid w:val="001B7FD8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Estilo335">
    <w:name w:val="Estilo335"/>
    <w:basedOn w:val="Estilo295"/>
    <w:link w:val="Estilo335Char"/>
    <w:qFormat/>
    <w:rsid w:val="001B7FD8"/>
    <w:pPr>
      <w:numPr>
        <w:numId w:val="0"/>
      </w:numPr>
      <w:tabs>
        <w:tab w:val="num" w:pos="672"/>
      </w:tabs>
      <w:ind w:left="350" w:hanging="312"/>
    </w:pPr>
    <w:rPr>
      <w:spacing w:val="-4"/>
    </w:rPr>
  </w:style>
  <w:style w:type="character" w:customStyle="1" w:styleId="Estilo335Char">
    <w:name w:val="Estilo335 Char"/>
    <w:basedOn w:val="Estilo295Char"/>
    <w:link w:val="Estilo335"/>
    <w:rsid w:val="001B7FD8"/>
    <w:rPr>
      <w:rFonts w:ascii="Arial" w:hAnsi="Arial" w:cs="Arial"/>
      <w:bCs w:val="0"/>
      <w:iCs w:val="0"/>
      <w:color w:val="000000"/>
      <w:spacing w:val="-4"/>
      <w:kern w:val="32"/>
      <w:sz w:val="18"/>
      <w:szCs w:val="18"/>
    </w:rPr>
  </w:style>
  <w:style w:type="paragraph" w:customStyle="1" w:styleId="Estilo333">
    <w:name w:val="Estilo333"/>
    <w:basedOn w:val="Normal"/>
    <w:link w:val="Estilo333Char"/>
    <w:qFormat/>
    <w:rsid w:val="001B7FD8"/>
    <w:pPr>
      <w:ind w:left="284" w:hanging="284"/>
      <w:jc w:val="both"/>
    </w:pPr>
    <w:rPr>
      <w:rFonts w:ascii="Arial" w:eastAsia="Calibri" w:hAnsi="Arial" w:cs="Arial"/>
      <w:sz w:val="10"/>
      <w:szCs w:val="18"/>
      <w:lang w:eastAsia="en-US"/>
    </w:rPr>
  </w:style>
  <w:style w:type="paragraph" w:customStyle="1" w:styleId="Estilo334">
    <w:name w:val="Estilo334"/>
    <w:basedOn w:val="Meioponto"/>
    <w:link w:val="Estilo334Char"/>
    <w:qFormat/>
    <w:rsid w:val="001B7FD8"/>
  </w:style>
  <w:style w:type="character" w:customStyle="1" w:styleId="Estilo333Char">
    <w:name w:val="Estilo333 Char"/>
    <w:basedOn w:val="Tipodeletrapredefinidodopargrafo"/>
    <w:link w:val="Estilo333"/>
    <w:rsid w:val="001B7FD8"/>
    <w:rPr>
      <w:rFonts w:ascii="Arial" w:eastAsia="Calibri" w:hAnsi="Arial" w:cs="Arial"/>
      <w:sz w:val="10"/>
      <w:szCs w:val="18"/>
      <w:lang w:eastAsia="en-US"/>
    </w:rPr>
  </w:style>
  <w:style w:type="character" w:customStyle="1" w:styleId="MeiopontoChar">
    <w:name w:val="Meio ponto Char"/>
    <w:basedOn w:val="Tipodeletrapredefinidodopargrafo"/>
    <w:link w:val="Meioponto"/>
    <w:rsid w:val="001B7FD8"/>
    <w:rPr>
      <w:rFonts w:ascii="Arial" w:hAnsi="Arial" w:cs="Arial"/>
      <w:iCs/>
      <w:sz w:val="10"/>
      <w:szCs w:val="10"/>
    </w:rPr>
  </w:style>
  <w:style w:type="character" w:customStyle="1" w:styleId="Estilo334Char">
    <w:name w:val="Estilo334 Char"/>
    <w:basedOn w:val="MeiopontoChar"/>
    <w:link w:val="Estilo334"/>
    <w:rsid w:val="001B7FD8"/>
    <w:rPr>
      <w:rFonts w:ascii="Arial" w:hAnsi="Arial" w:cs="Arial"/>
      <w:iCs/>
      <w:sz w:val="10"/>
      <w:szCs w:val="10"/>
    </w:rPr>
  </w:style>
  <w:style w:type="paragraph" w:customStyle="1" w:styleId="Estilo336">
    <w:name w:val="Estilo336"/>
    <w:basedOn w:val="Estilo333"/>
    <w:link w:val="Estilo336Char"/>
    <w:qFormat/>
    <w:rsid w:val="001B7FD8"/>
    <w:pPr>
      <w:pBdr>
        <w:top w:val="dotDotDash" w:sz="4" w:space="1" w:color="auto"/>
        <w:bottom w:val="dotDotDash" w:sz="4" w:space="1" w:color="auto"/>
      </w:pBdr>
      <w:shd w:val="pct12" w:color="auto" w:fill="auto"/>
      <w:ind w:left="0" w:firstLine="0"/>
      <w:jc w:val="center"/>
    </w:pPr>
    <w:rPr>
      <w:rFonts w:ascii="Arial Rounded MT Bold" w:eastAsia="Times New Roman" w:hAnsi="Arial Rounded MT Bold" w:cs="Times New Roman"/>
      <w:b/>
      <w:sz w:val="38"/>
      <w:szCs w:val="24"/>
      <w:lang w:eastAsia="pt-BR"/>
    </w:rPr>
  </w:style>
  <w:style w:type="paragraph" w:customStyle="1" w:styleId="Estilo337">
    <w:name w:val="Estilo337"/>
    <w:basedOn w:val="Estilo312"/>
    <w:link w:val="Estilo337Char"/>
    <w:qFormat/>
    <w:rsid w:val="001B7FD8"/>
    <w:rPr>
      <w:rFonts w:eastAsia="Calibri" w:cs="Tahoma"/>
      <w:bCs w:val="0"/>
      <w:iCs w:val="0"/>
      <w:spacing w:val="-6"/>
      <w:kern w:val="0"/>
      <w:lang w:eastAsia="en-US"/>
    </w:rPr>
  </w:style>
  <w:style w:type="character" w:customStyle="1" w:styleId="Estilo336Char">
    <w:name w:val="Estilo336 Char"/>
    <w:basedOn w:val="Estilo333Char"/>
    <w:link w:val="Estilo336"/>
    <w:rsid w:val="001B7FD8"/>
    <w:rPr>
      <w:rFonts w:ascii="Arial Rounded MT Bold" w:eastAsia="Calibri" w:hAnsi="Arial Rounded MT Bold" w:cs="Arial"/>
      <w:b/>
      <w:sz w:val="38"/>
      <w:szCs w:val="24"/>
      <w:shd w:val="pct12" w:color="auto" w:fill="auto"/>
      <w:lang w:eastAsia="en-US"/>
    </w:rPr>
  </w:style>
  <w:style w:type="paragraph" w:customStyle="1" w:styleId="Estilo338">
    <w:name w:val="Estilo338"/>
    <w:basedOn w:val="Estilo328"/>
    <w:rsid w:val="001B7FD8"/>
    <w:pPr>
      <w:pBdr>
        <w:bottom w:val="none" w:sz="0" w:space="0" w:color="auto"/>
      </w:pBdr>
      <w:tabs>
        <w:tab w:val="num" w:pos="-384"/>
        <w:tab w:val="num" w:pos="360"/>
      </w:tabs>
      <w:ind w:left="360"/>
      <w:jc w:val="both"/>
    </w:pPr>
    <w:rPr>
      <w:rFonts w:ascii="Arial" w:hAnsi="Arial"/>
      <w:sz w:val="18"/>
      <w:szCs w:val="18"/>
    </w:rPr>
  </w:style>
  <w:style w:type="character" w:customStyle="1" w:styleId="Estilo337Char">
    <w:name w:val="Estilo337 Char"/>
    <w:basedOn w:val="Estilo312Char"/>
    <w:link w:val="Estilo337"/>
    <w:rsid w:val="001B7FD8"/>
    <w:rPr>
      <w:rFonts w:ascii="Arial" w:eastAsia="Calibri" w:hAnsi="Arial" w:cs="Tahoma"/>
      <w:bCs/>
      <w:iCs/>
      <w:color w:val="000000"/>
      <w:spacing w:val="-6"/>
      <w:kern w:val="32"/>
      <w:sz w:val="18"/>
      <w:szCs w:val="18"/>
      <w:lang w:eastAsia="en-US"/>
    </w:rPr>
  </w:style>
  <w:style w:type="paragraph" w:customStyle="1" w:styleId="Estilo339">
    <w:name w:val="Estilo339"/>
    <w:basedOn w:val="Estilo313"/>
    <w:rsid w:val="001B7FD8"/>
    <w:pPr>
      <w:numPr>
        <w:numId w:val="0"/>
      </w:numPr>
      <w:tabs>
        <w:tab w:val="left" w:pos="1540"/>
        <w:tab w:val="left" w:pos="2520"/>
        <w:tab w:val="left" w:pos="3500"/>
        <w:tab w:val="left" w:pos="4200"/>
      </w:tabs>
      <w:autoSpaceDE/>
      <w:autoSpaceDN/>
      <w:adjustRightInd/>
      <w:ind w:left="770" w:hanging="420"/>
    </w:pPr>
    <w:rPr>
      <w:spacing w:val="-8"/>
    </w:rPr>
  </w:style>
  <w:style w:type="paragraph" w:customStyle="1" w:styleId="Estilo340">
    <w:name w:val="Estilo340"/>
    <w:basedOn w:val="Estilo310"/>
    <w:rsid w:val="001B7FD8"/>
    <w:pPr>
      <w:ind w:firstLine="0"/>
    </w:pPr>
    <w:rPr>
      <w:snapToGrid/>
      <w:sz w:val="6"/>
      <w:szCs w:val="24"/>
      <w:lang w:val="pt-BR"/>
    </w:rPr>
  </w:style>
  <w:style w:type="paragraph" w:customStyle="1" w:styleId="Estilo354">
    <w:name w:val="Estilo354"/>
    <w:basedOn w:val="Estilo335"/>
    <w:link w:val="Estilo354Char"/>
    <w:qFormat/>
    <w:rsid w:val="001B7FD8"/>
    <w:pPr>
      <w:tabs>
        <w:tab w:val="clear" w:pos="672"/>
      </w:tabs>
      <w:ind w:firstLine="0"/>
    </w:pPr>
  </w:style>
  <w:style w:type="character" w:customStyle="1" w:styleId="Estilo354Char">
    <w:name w:val="Estilo354 Char"/>
    <w:basedOn w:val="Estilo335Char"/>
    <w:link w:val="Estilo354"/>
    <w:rsid w:val="001B7FD8"/>
    <w:rPr>
      <w:rFonts w:ascii="Arial" w:hAnsi="Arial" w:cs="Arial"/>
      <w:bCs w:val="0"/>
      <w:iCs w:val="0"/>
      <w:color w:val="000000"/>
      <w:spacing w:val="-4"/>
      <w:kern w:val="32"/>
      <w:sz w:val="18"/>
      <w:szCs w:val="18"/>
    </w:rPr>
  </w:style>
  <w:style w:type="paragraph" w:customStyle="1" w:styleId="Estilo355">
    <w:name w:val="Estilo355"/>
    <w:basedOn w:val="Estilo328"/>
    <w:link w:val="Estilo355Char"/>
    <w:qFormat/>
    <w:rsid w:val="001B7FD8"/>
    <w:rPr>
      <w:b/>
    </w:rPr>
  </w:style>
  <w:style w:type="paragraph" w:customStyle="1" w:styleId="Estilo384">
    <w:name w:val="Estilo384"/>
    <w:basedOn w:val="Estilo313"/>
    <w:link w:val="Estilo384Char"/>
    <w:qFormat/>
    <w:rsid w:val="00372F7D"/>
    <w:pPr>
      <w:numPr>
        <w:numId w:val="0"/>
      </w:numPr>
      <w:ind w:left="350"/>
      <w:jc w:val="right"/>
    </w:pPr>
    <w:rPr>
      <w:b/>
      <w:sz w:val="14"/>
    </w:rPr>
  </w:style>
  <w:style w:type="character" w:customStyle="1" w:styleId="Estilo355Char">
    <w:name w:val="Estilo355 Char"/>
    <w:basedOn w:val="Estilo328Char"/>
    <w:link w:val="Estilo355"/>
    <w:rsid w:val="001B7FD8"/>
    <w:rPr>
      <w:rFonts w:ascii="Century Gothic" w:hAnsi="Century Gothic" w:cs="Arial"/>
      <w:b/>
      <w:sz w:val="32"/>
      <w:szCs w:val="32"/>
    </w:rPr>
  </w:style>
  <w:style w:type="paragraph" w:customStyle="1" w:styleId="Estilo385">
    <w:name w:val="Estilo385"/>
    <w:basedOn w:val="Estilo353"/>
    <w:link w:val="Estilo385Char"/>
    <w:qFormat/>
    <w:rsid w:val="00B01048"/>
  </w:style>
  <w:style w:type="character" w:customStyle="1" w:styleId="Estilo384Char">
    <w:name w:val="Estilo384 Char"/>
    <w:basedOn w:val="Estilo313Char"/>
    <w:link w:val="Estilo384"/>
    <w:rsid w:val="00372F7D"/>
    <w:rPr>
      <w:rFonts w:ascii="Arial" w:hAnsi="Arial" w:cs="Arial"/>
      <w:b/>
      <w:bCs/>
      <w:iCs/>
      <w:color w:val="000000"/>
      <w:spacing w:val="-12"/>
      <w:kern w:val="32"/>
      <w:sz w:val="14"/>
      <w:szCs w:val="18"/>
    </w:rPr>
  </w:style>
  <w:style w:type="numbering" w:styleId="1ai">
    <w:name w:val="Outline List 1"/>
    <w:basedOn w:val="Semlista"/>
    <w:rsid w:val="001616C1"/>
    <w:pPr>
      <w:numPr>
        <w:numId w:val="10"/>
      </w:numPr>
    </w:pPr>
  </w:style>
  <w:style w:type="character" w:customStyle="1" w:styleId="Estilo385Char">
    <w:name w:val="Estilo385 Char"/>
    <w:basedOn w:val="Estilo353Char"/>
    <w:link w:val="Estilo385"/>
    <w:rsid w:val="00B01048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Alternativas01">
    <w:name w:val="Alternativas01"/>
    <w:basedOn w:val="Normal"/>
    <w:rsid w:val="001616C1"/>
    <w:pPr>
      <w:ind w:left="908" w:hanging="454"/>
      <w:jc w:val="both"/>
    </w:pPr>
    <w:rPr>
      <w:rFonts w:ascii="Arial" w:hAnsi="Arial"/>
      <w:sz w:val="18"/>
      <w:szCs w:val="20"/>
    </w:rPr>
  </w:style>
  <w:style w:type="paragraph" w:customStyle="1" w:styleId="Raiz01">
    <w:name w:val="Raiz01"/>
    <w:basedOn w:val="Normal"/>
    <w:rsid w:val="001616C1"/>
    <w:pPr>
      <w:ind w:left="454" w:hanging="454"/>
      <w:jc w:val="both"/>
    </w:pPr>
    <w:rPr>
      <w:rFonts w:ascii="Arial" w:hAnsi="Arial"/>
      <w:sz w:val="18"/>
      <w:szCs w:val="20"/>
    </w:rPr>
  </w:style>
  <w:style w:type="paragraph" w:styleId="PargrafodaLista">
    <w:name w:val="List Paragraph"/>
    <w:basedOn w:val="Normal"/>
    <w:link w:val="PargrafodaListaCarter"/>
    <w:uiPriority w:val="34"/>
    <w:qFormat/>
    <w:rsid w:val="001616C1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Ttulo11">
    <w:name w:val="Título 11"/>
    <w:basedOn w:val="Normal"/>
    <w:rsid w:val="001616C1"/>
    <w:pPr>
      <w:outlineLvl w:val="1"/>
    </w:pPr>
    <w:rPr>
      <w:rFonts w:ascii="Georgia" w:hAnsi="Georgia"/>
      <w:b/>
      <w:bCs/>
      <w:kern w:val="36"/>
      <w:sz w:val="40"/>
      <w:szCs w:val="40"/>
    </w:rPr>
  </w:style>
  <w:style w:type="paragraph" w:customStyle="1" w:styleId="Ttulo51">
    <w:name w:val="Título 51"/>
    <w:basedOn w:val="Normal"/>
    <w:rsid w:val="001616C1"/>
    <w:pPr>
      <w:outlineLvl w:val="5"/>
    </w:pPr>
    <w:rPr>
      <w:sz w:val="18"/>
      <w:szCs w:val="18"/>
    </w:rPr>
  </w:style>
  <w:style w:type="paragraph" w:customStyle="1" w:styleId="Ttulo61">
    <w:name w:val="Título 61"/>
    <w:basedOn w:val="Normal"/>
    <w:rsid w:val="001616C1"/>
    <w:pPr>
      <w:outlineLvl w:val="6"/>
    </w:pPr>
    <w:rPr>
      <w:sz w:val="18"/>
      <w:szCs w:val="18"/>
    </w:rPr>
  </w:style>
  <w:style w:type="paragraph" w:customStyle="1" w:styleId="NormalWeb1">
    <w:name w:val="Normal (Web)1"/>
    <w:basedOn w:val="Normal"/>
    <w:rsid w:val="001616C1"/>
    <w:pPr>
      <w:spacing w:before="100" w:beforeAutospacing="1" w:after="100" w:afterAutospacing="1" w:line="312" w:lineRule="auto"/>
    </w:pPr>
  </w:style>
  <w:style w:type="character" w:customStyle="1" w:styleId="dateline">
    <w:name w:val="dateline"/>
    <w:basedOn w:val="Tipodeletrapredefinidodopargrafo"/>
    <w:rsid w:val="001616C1"/>
  </w:style>
  <w:style w:type="character" w:customStyle="1" w:styleId="dateline-separator">
    <w:name w:val="dateline-separator"/>
    <w:basedOn w:val="Tipodeletrapredefinidodopargrafo"/>
    <w:rsid w:val="001616C1"/>
  </w:style>
  <w:style w:type="paragraph" w:customStyle="1" w:styleId="textbodyblack">
    <w:name w:val="textbodyblack"/>
    <w:basedOn w:val="Normal"/>
    <w:rsid w:val="001616C1"/>
    <w:pPr>
      <w:spacing w:before="100" w:beforeAutospacing="1" w:after="100" w:afterAutospacing="1" w:line="360" w:lineRule="auto"/>
    </w:pPr>
    <w:rPr>
      <w:rFonts w:ascii="Verdana" w:hAnsi="Verdana"/>
      <w:color w:val="000000"/>
      <w:sz w:val="19"/>
      <w:szCs w:val="19"/>
    </w:rPr>
  </w:style>
  <w:style w:type="character" w:customStyle="1" w:styleId="Estilo53Char">
    <w:name w:val="Estilo53 Char"/>
    <w:basedOn w:val="Tipodeletrapredefinidodopargrafo"/>
    <w:link w:val="Estilo53"/>
    <w:rsid w:val="001616C1"/>
    <w:rPr>
      <w:rFonts w:cs="Arial"/>
      <w:bCs/>
      <w:spacing w:val="-8"/>
      <w:sz w:val="24"/>
      <w:szCs w:val="24"/>
    </w:rPr>
  </w:style>
  <w:style w:type="character" w:customStyle="1" w:styleId="Estilo56Char">
    <w:name w:val="Estilo56 Char"/>
    <w:basedOn w:val="Tipodeletrapredefinidodopargrafo"/>
    <w:link w:val="Estilo56"/>
    <w:rsid w:val="001616C1"/>
    <w:rPr>
      <w:rFonts w:cs="Arial"/>
      <w:bCs/>
      <w:spacing w:val="-10"/>
      <w:sz w:val="10"/>
      <w:szCs w:val="24"/>
    </w:rPr>
  </w:style>
  <w:style w:type="character" w:styleId="CitaoHTML">
    <w:name w:val="HTML Cite"/>
    <w:basedOn w:val="Tipodeletrapredefinidodopargrafo"/>
    <w:rsid w:val="001616C1"/>
    <w:rPr>
      <w:i/>
      <w:iCs/>
    </w:rPr>
  </w:style>
  <w:style w:type="paragraph" w:customStyle="1" w:styleId="Meiottulo">
    <w:name w:val="Meio título"/>
    <w:basedOn w:val="Normal"/>
    <w:rsid w:val="001616C1"/>
    <w:pPr>
      <w:jc w:val="both"/>
    </w:pPr>
    <w:rPr>
      <w:rFonts w:ascii="Abadi MT Condensed" w:hAnsi="Abadi MT Condensed" w:cs="Arial"/>
      <w:b/>
      <w:bCs/>
      <w:i/>
      <w:color w:val="000000"/>
      <w:spacing w:val="-6"/>
      <w:kern w:val="32"/>
      <w:sz w:val="10"/>
      <w:szCs w:val="30"/>
      <w:lang w:bidi="or-IN"/>
    </w:rPr>
  </w:style>
  <w:style w:type="paragraph" w:customStyle="1" w:styleId="msolistparagraph0">
    <w:name w:val="msolistparagraph"/>
    <w:basedOn w:val="Normal"/>
    <w:semiHidden/>
    <w:rsid w:val="001616C1"/>
    <w:pPr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ttulodetabela">
    <w:name w:val="ttulodetabela"/>
    <w:basedOn w:val="Normal"/>
    <w:semiHidden/>
    <w:rsid w:val="001616C1"/>
    <w:pPr>
      <w:spacing w:before="100" w:beforeAutospacing="1" w:after="100" w:afterAutospacing="1"/>
    </w:pPr>
  </w:style>
  <w:style w:type="paragraph" w:customStyle="1" w:styleId="contedodetabela">
    <w:name w:val="contedodetabela"/>
    <w:basedOn w:val="Normal"/>
    <w:semiHidden/>
    <w:rsid w:val="001616C1"/>
    <w:pPr>
      <w:spacing w:before="100" w:beforeAutospacing="1" w:after="100" w:afterAutospacing="1"/>
    </w:pPr>
  </w:style>
  <w:style w:type="paragraph" w:customStyle="1" w:styleId="PargrafodaLista1">
    <w:name w:val="Parágrafo da Lista1"/>
    <w:basedOn w:val="Normal"/>
    <w:rsid w:val="001616C1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character" w:customStyle="1" w:styleId="CabealhoCarter">
    <w:name w:val="Cabeçalho Caráter"/>
    <w:basedOn w:val="Tipodeletrapredefinidodopargrafo"/>
    <w:link w:val="Cabealho"/>
    <w:uiPriority w:val="99"/>
    <w:locked/>
    <w:rsid w:val="001616C1"/>
    <w:rPr>
      <w:sz w:val="24"/>
      <w:szCs w:val="24"/>
    </w:rPr>
  </w:style>
  <w:style w:type="paragraph" w:customStyle="1" w:styleId="Estilo386">
    <w:name w:val="Estilo386"/>
    <w:basedOn w:val="Estilo373"/>
    <w:rsid w:val="001616C1"/>
    <w:pPr>
      <w:tabs>
        <w:tab w:val="clear" w:pos="350"/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</w:pPr>
    <w:rPr>
      <w:rFonts w:cs="Arial"/>
      <w:bCs w:val="0"/>
      <w:color w:val="auto"/>
      <w:spacing w:val="0"/>
      <w:kern w:val="0"/>
      <w:szCs w:val="18"/>
      <w:lang w:bidi="ar-SA"/>
    </w:rPr>
  </w:style>
  <w:style w:type="paragraph" w:customStyle="1" w:styleId="Estilo387">
    <w:name w:val="Estilo387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388">
    <w:name w:val="Estilo388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Estilo389">
    <w:name w:val="Estilo389"/>
    <w:basedOn w:val="Estilo368"/>
    <w:rsid w:val="001616C1"/>
    <w:pPr>
      <w:numPr>
        <w:numId w:val="6"/>
      </w:numPr>
      <w:tabs>
        <w:tab w:val="num" w:pos="360"/>
      </w:tabs>
      <w:autoSpaceDE w:val="0"/>
      <w:autoSpaceDN w:val="0"/>
      <w:adjustRightInd w:val="0"/>
      <w:ind w:left="360"/>
    </w:pPr>
    <w:rPr>
      <w:iCs w:val="0"/>
      <w:color w:val="auto"/>
      <w:spacing w:val="0"/>
      <w:kern w:val="0"/>
    </w:rPr>
  </w:style>
  <w:style w:type="paragraph" w:customStyle="1" w:styleId="Estilo390">
    <w:name w:val="Estilo390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391">
    <w:name w:val="Estilo391"/>
    <w:basedOn w:val="Estilo390"/>
    <w:rsid w:val="001616C1"/>
    <w:pPr>
      <w:ind w:left="280"/>
    </w:pPr>
  </w:style>
  <w:style w:type="paragraph" w:customStyle="1" w:styleId="Estilo392">
    <w:name w:val="Estilo392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393">
    <w:name w:val="Estilo393"/>
    <w:basedOn w:val="Estilo368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394">
    <w:name w:val="Estilo394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395">
    <w:name w:val="Estilo395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titch">
    <w:name w:val="titch"/>
    <w:basedOn w:val="Normal"/>
    <w:rsid w:val="001616C1"/>
    <w:pPr>
      <w:spacing w:before="100" w:beforeAutospacing="1" w:after="100" w:afterAutospacing="1" w:line="228" w:lineRule="atLeast"/>
    </w:pPr>
    <w:rPr>
      <w:rFonts w:ascii="Arial" w:hAnsi="Arial" w:cs="Arial"/>
      <w:sz w:val="17"/>
      <w:szCs w:val="17"/>
    </w:rPr>
  </w:style>
  <w:style w:type="character" w:customStyle="1" w:styleId="textoint">
    <w:name w:val="texto_int"/>
    <w:basedOn w:val="Tipodeletrapredefinidodopargrafo"/>
    <w:rsid w:val="001616C1"/>
  </w:style>
  <w:style w:type="paragraph" w:customStyle="1" w:styleId="Estilo410">
    <w:name w:val="Estilo410"/>
    <w:basedOn w:val="Estilo402"/>
    <w:rsid w:val="001616C1"/>
    <w:pPr>
      <w:ind w:left="350"/>
    </w:pPr>
    <w:rPr>
      <w:b w:val="0"/>
      <w:bCs w:val="0"/>
      <w:iCs w:val="0"/>
      <w:spacing w:val="0"/>
      <w:sz w:val="18"/>
      <w:szCs w:val="18"/>
    </w:rPr>
  </w:style>
  <w:style w:type="paragraph" w:customStyle="1" w:styleId="Estilo418">
    <w:name w:val="Estilo418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419">
    <w:name w:val="Estilo419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Estilo420">
    <w:name w:val="Estilo420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421">
    <w:name w:val="Estilo421"/>
    <w:basedOn w:val="Estilo368"/>
    <w:link w:val="Estilo421Char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422">
    <w:name w:val="Estilo422"/>
    <w:basedOn w:val="Normal"/>
    <w:rsid w:val="001616C1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shd w:val="clear" w:color="auto" w:fill="FFFFFF"/>
      <w:jc w:val="both"/>
    </w:pPr>
    <w:rPr>
      <w:rFonts w:ascii="Arial" w:hAnsi="Arial" w:cs="Arial"/>
      <w:i/>
      <w:iCs/>
      <w:sz w:val="18"/>
      <w:szCs w:val="18"/>
    </w:rPr>
  </w:style>
  <w:style w:type="paragraph" w:customStyle="1" w:styleId="Estilo426">
    <w:name w:val="Estilo426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427">
    <w:name w:val="Estilo427"/>
    <w:basedOn w:val="Estilo368"/>
    <w:link w:val="Estilo427Char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428">
    <w:name w:val="Estilo428"/>
    <w:basedOn w:val="Estilo369"/>
    <w:link w:val="Estilo428Char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429">
    <w:name w:val="Estilo429"/>
    <w:basedOn w:val="Normal"/>
    <w:rsid w:val="001616C1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shd w:val="clear" w:color="auto" w:fill="FFFFFF"/>
      <w:jc w:val="both"/>
    </w:pPr>
    <w:rPr>
      <w:rFonts w:ascii="Arial" w:hAnsi="Arial" w:cs="Arial"/>
      <w:i/>
      <w:iCs/>
      <w:sz w:val="18"/>
      <w:szCs w:val="18"/>
    </w:rPr>
  </w:style>
  <w:style w:type="character" w:customStyle="1" w:styleId="Estilo417Char">
    <w:name w:val="Estilo417 Char"/>
    <w:basedOn w:val="Tipodeletrapredefinidodopargrafo"/>
    <w:link w:val="Estilo417"/>
    <w:rsid w:val="001616C1"/>
    <w:rPr>
      <w:rFonts w:ascii="Arial" w:hAnsi="Arial" w:cs="Tahoma"/>
      <w:iCs/>
      <w:sz w:val="18"/>
      <w:szCs w:val="18"/>
    </w:rPr>
  </w:style>
  <w:style w:type="character" w:customStyle="1" w:styleId="Estilo362Char">
    <w:name w:val="Estilo362 Char"/>
    <w:basedOn w:val="Tipodeletrapredefinidodopargrafo"/>
    <w:link w:val="Estilo362"/>
    <w:rsid w:val="001616C1"/>
    <w:rPr>
      <w:rFonts w:ascii="Arial" w:eastAsia="TT1E5Do00" w:hAnsi="Arial" w:cs="Tahoma"/>
      <w:iCs/>
      <w:sz w:val="18"/>
      <w:szCs w:val="18"/>
    </w:rPr>
  </w:style>
  <w:style w:type="character" w:customStyle="1" w:styleId="Estilo438Char">
    <w:name w:val="Estilo438 Char"/>
    <w:basedOn w:val="Estilo362Char"/>
    <w:link w:val="Estilo438"/>
    <w:rsid w:val="001616C1"/>
    <w:rPr>
      <w:rFonts w:ascii="Arial" w:eastAsia="TT1E5Do00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39Char">
    <w:name w:val="Estilo439 Char"/>
    <w:basedOn w:val="Tipodeletrapredefinidodopargrafo"/>
    <w:link w:val="Estilo439"/>
    <w:rsid w:val="001616C1"/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40Char">
    <w:name w:val="Estilo440 Char"/>
    <w:basedOn w:val="Tipodeletrapredefinidodopargrafo"/>
    <w:link w:val="Estilo440"/>
    <w:rsid w:val="001616C1"/>
    <w:rPr>
      <w:rFonts w:ascii="Arial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character" w:customStyle="1" w:styleId="Estilo441Char">
    <w:name w:val="Estilo441 Char"/>
    <w:basedOn w:val="Estilo440Char"/>
    <w:link w:val="Estilo441"/>
    <w:rsid w:val="001616C1"/>
    <w:rPr>
      <w:rFonts w:ascii="Arial" w:hAnsi="Arial" w:cs="Tahoma"/>
      <w:b/>
      <w:iCs/>
      <w:color w:val="000000"/>
      <w:spacing w:val="-14"/>
      <w:kern w:val="32"/>
      <w:sz w:val="8"/>
      <w:szCs w:val="18"/>
      <w:shd w:val="pct10" w:color="auto" w:fill="auto"/>
    </w:rPr>
  </w:style>
  <w:style w:type="character" w:customStyle="1" w:styleId="Estilo421Char">
    <w:name w:val="Estilo421 Char"/>
    <w:basedOn w:val="Estilo368Char"/>
    <w:link w:val="Estilo421"/>
    <w:rsid w:val="001616C1"/>
    <w:rPr>
      <w:rFonts w:ascii="Arial" w:hAnsi="Arial" w:cs="Arial"/>
      <w:iCs w:val="0"/>
      <w:color w:val="000000"/>
      <w:spacing w:val="-6"/>
      <w:kern w:val="32"/>
      <w:sz w:val="18"/>
      <w:szCs w:val="18"/>
    </w:rPr>
  </w:style>
  <w:style w:type="character" w:customStyle="1" w:styleId="Estilo442Char">
    <w:name w:val="Estilo442 Char"/>
    <w:basedOn w:val="Estilo421Char"/>
    <w:link w:val="Estilo442"/>
    <w:rsid w:val="001616C1"/>
    <w:rPr>
      <w:rFonts w:ascii="Arial" w:hAnsi="Arial" w:cs="Arial"/>
      <w:b/>
      <w:bCs/>
      <w:iCs w:val="0"/>
      <w:color w:val="000000"/>
      <w:spacing w:val="-6"/>
      <w:kern w:val="32"/>
      <w:sz w:val="18"/>
      <w:szCs w:val="18"/>
    </w:rPr>
  </w:style>
  <w:style w:type="character" w:customStyle="1" w:styleId="Estilo443Char">
    <w:name w:val="Estilo443 Char"/>
    <w:basedOn w:val="Estilo439Char"/>
    <w:link w:val="Estilo443"/>
    <w:rsid w:val="001616C1"/>
    <w:rPr>
      <w:rFonts w:ascii="Arial" w:hAnsi="Arial" w:cs="Arial"/>
      <w:b/>
      <w:bCs/>
      <w:iCs/>
      <w:color w:val="000000"/>
      <w:spacing w:val="-6"/>
      <w:kern w:val="32"/>
      <w:sz w:val="18"/>
      <w:szCs w:val="18"/>
      <w:lang w:bidi="or-IN"/>
    </w:rPr>
  </w:style>
  <w:style w:type="character" w:customStyle="1" w:styleId="Estilo444Char">
    <w:name w:val="Estilo444 Char"/>
    <w:basedOn w:val="Estilo441Char"/>
    <w:link w:val="Estilo444"/>
    <w:rsid w:val="001616C1"/>
    <w:rPr>
      <w:rFonts w:ascii="Arial" w:hAnsi="Arial" w:cs="Arial"/>
      <w:b/>
      <w:bCs/>
      <w:iCs/>
      <w:color w:val="000000"/>
      <w:spacing w:val="-6"/>
      <w:kern w:val="32"/>
      <w:sz w:val="18"/>
      <w:szCs w:val="30"/>
      <w:shd w:val="pct10" w:color="auto" w:fill="auto"/>
      <w:lang w:bidi="or-IN"/>
    </w:rPr>
  </w:style>
  <w:style w:type="character" w:customStyle="1" w:styleId="Estilo445Char">
    <w:name w:val="Estilo445 Char"/>
    <w:basedOn w:val="Estilo438Char"/>
    <w:link w:val="Estilo445"/>
    <w:rsid w:val="001616C1"/>
    <w:rPr>
      <w:rFonts w:ascii="Arial" w:eastAsia="TT1E5Do00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27Char">
    <w:name w:val="Estilo427 Char"/>
    <w:basedOn w:val="Estilo368Char"/>
    <w:link w:val="Estilo427"/>
    <w:rsid w:val="001616C1"/>
    <w:rPr>
      <w:rFonts w:ascii="Arial" w:hAnsi="Arial" w:cs="Arial"/>
      <w:iCs w:val="0"/>
      <w:color w:val="000000"/>
      <w:spacing w:val="-6"/>
      <w:kern w:val="32"/>
      <w:sz w:val="18"/>
      <w:szCs w:val="18"/>
    </w:rPr>
  </w:style>
  <w:style w:type="character" w:customStyle="1" w:styleId="Estilo446Char">
    <w:name w:val="Estilo446 Char"/>
    <w:basedOn w:val="Estilo427Char"/>
    <w:link w:val="Estilo446"/>
    <w:rsid w:val="001616C1"/>
    <w:rPr>
      <w:rFonts w:ascii="Arial" w:hAnsi="Arial" w:cs="Arial"/>
      <w:b/>
      <w:iCs w:val="0"/>
      <w:color w:val="000000"/>
      <w:spacing w:val="-6"/>
      <w:kern w:val="32"/>
      <w:sz w:val="18"/>
      <w:szCs w:val="18"/>
    </w:rPr>
  </w:style>
  <w:style w:type="character" w:customStyle="1" w:styleId="Estilo447Char">
    <w:name w:val="Estilo447 Char"/>
    <w:basedOn w:val="Estilo442Char"/>
    <w:link w:val="Estilo447"/>
    <w:rsid w:val="001616C1"/>
    <w:rPr>
      <w:rFonts w:ascii="Arial" w:hAnsi="Arial" w:cs="Arial"/>
      <w:b/>
      <w:bCs/>
      <w:iCs w:val="0"/>
      <w:color w:val="000000"/>
      <w:spacing w:val="-6"/>
      <w:kern w:val="32"/>
      <w:sz w:val="18"/>
      <w:szCs w:val="30"/>
      <w:lang w:bidi="or-IN"/>
    </w:rPr>
  </w:style>
  <w:style w:type="character" w:customStyle="1" w:styleId="Estilo363Char">
    <w:name w:val="Estilo363 Char"/>
    <w:basedOn w:val="Tipodeletrapredefinidodopargrafo"/>
    <w:link w:val="Estilo363"/>
    <w:rsid w:val="001616C1"/>
    <w:rPr>
      <w:rFonts w:ascii="Arial" w:eastAsia="TT1E5Do00" w:hAnsi="Arial" w:cs="Arial"/>
      <w:iCs/>
      <w:spacing w:val="-12"/>
      <w:sz w:val="18"/>
      <w:szCs w:val="18"/>
    </w:rPr>
  </w:style>
  <w:style w:type="character" w:customStyle="1" w:styleId="Estilo428Char">
    <w:name w:val="Estilo428 Char"/>
    <w:basedOn w:val="Estilo369Char"/>
    <w:link w:val="Estilo428"/>
    <w:rsid w:val="001616C1"/>
    <w:rPr>
      <w:rFonts w:ascii="Arial" w:eastAsia="TT1E5Do00" w:hAnsi="Arial" w:cs="Arial"/>
      <w:b/>
      <w:iCs/>
      <w:color w:val="000000"/>
      <w:spacing w:val="-6"/>
      <w:kern w:val="32"/>
      <w:sz w:val="18"/>
      <w:szCs w:val="18"/>
      <w:shd w:val="pct10" w:color="auto" w:fill="auto"/>
    </w:rPr>
  </w:style>
  <w:style w:type="character" w:customStyle="1" w:styleId="Estilo449Char">
    <w:name w:val="Estilo449 Char"/>
    <w:basedOn w:val="Estilo428Char"/>
    <w:link w:val="Estilo449"/>
    <w:rsid w:val="001616C1"/>
    <w:rPr>
      <w:rFonts w:ascii="Arial" w:eastAsia="TT1E5Do00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paragraph" w:customStyle="1" w:styleId="Estilo452">
    <w:name w:val="Estilo452"/>
    <w:basedOn w:val="Estilo311"/>
    <w:link w:val="Estilo452Char"/>
    <w:qFormat/>
    <w:rsid w:val="00786E37"/>
    <w:pPr>
      <w:ind w:left="350" w:firstLine="4"/>
    </w:pPr>
  </w:style>
  <w:style w:type="character" w:customStyle="1" w:styleId="Estilo207Char">
    <w:name w:val="Estilo207 Char"/>
    <w:basedOn w:val="Tipodeletrapredefinidodopargrafo"/>
    <w:link w:val="Estilo207"/>
    <w:rsid w:val="007C1C0F"/>
    <w:rPr>
      <w:rFonts w:ascii="Arial" w:hAnsi="Arial" w:cs="Tahoma"/>
      <w:b/>
      <w:iCs/>
      <w:color w:val="000000"/>
      <w:spacing w:val="-6"/>
      <w:sz w:val="18"/>
      <w:szCs w:val="18"/>
    </w:rPr>
  </w:style>
  <w:style w:type="character" w:customStyle="1" w:styleId="Estilo452Char">
    <w:name w:val="Estilo452 Char"/>
    <w:basedOn w:val="Estilo311Char"/>
    <w:link w:val="Estilo452"/>
    <w:rsid w:val="00786E37"/>
    <w:rPr>
      <w:rFonts w:ascii="Arial" w:hAnsi="Arial" w:cs="Arial"/>
      <w:snapToGrid w:val="0"/>
      <w:sz w:val="18"/>
      <w:szCs w:val="18"/>
      <w:lang w:val="pt-PT"/>
    </w:rPr>
  </w:style>
  <w:style w:type="character" w:customStyle="1" w:styleId="Cabealho5Carter">
    <w:name w:val="Cabeçalho 5 Caráter"/>
    <w:basedOn w:val="Tipodeletrapredefinidodopargrafo"/>
    <w:link w:val="Cabealho5"/>
    <w:rsid w:val="007C1C0F"/>
    <w:rPr>
      <w:b/>
      <w:bCs/>
      <w:i/>
      <w:iCs/>
      <w:sz w:val="26"/>
      <w:szCs w:val="26"/>
    </w:rPr>
  </w:style>
  <w:style w:type="character" w:customStyle="1" w:styleId="CorpodetextoCarter">
    <w:name w:val="Corpo de texto Caráter"/>
    <w:basedOn w:val="Tipodeletrapredefinidodopargrafo"/>
    <w:link w:val="Corpodetexto"/>
    <w:rsid w:val="007C1C0F"/>
    <w:rPr>
      <w:sz w:val="24"/>
      <w:szCs w:val="24"/>
    </w:rPr>
  </w:style>
  <w:style w:type="character" w:customStyle="1" w:styleId="Estilo206Char">
    <w:name w:val="Estilo206 Char"/>
    <w:basedOn w:val="Estilo439Char"/>
    <w:link w:val="Estilo206"/>
    <w:rsid w:val="007C1C0F"/>
    <w:rPr>
      <w:rFonts w:ascii="Arial" w:hAnsi="Arial" w:cs="Tahoma"/>
      <w:bCs/>
      <w:iCs/>
      <w:color w:val="000000"/>
      <w:spacing w:val="-8"/>
      <w:kern w:val="32"/>
      <w:sz w:val="18"/>
      <w:szCs w:val="18"/>
      <w:lang w:bidi="or-IN"/>
    </w:rPr>
  </w:style>
  <w:style w:type="character" w:customStyle="1" w:styleId="Estilo208Char">
    <w:name w:val="Estilo208 Char"/>
    <w:basedOn w:val="Tipodeletrapredefinidodopargrafo"/>
    <w:link w:val="Estilo208"/>
    <w:rsid w:val="007C1C0F"/>
    <w:rPr>
      <w:rFonts w:ascii="Arial" w:hAnsi="Arial" w:cs="Tahoma"/>
      <w:iCs/>
      <w:color w:val="000000"/>
      <w:spacing w:val="-8"/>
      <w:sz w:val="18"/>
      <w:szCs w:val="18"/>
    </w:rPr>
  </w:style>
  <w:style w:type="character" w:customStyle="1" w:styleId="txtItemChar">
    <w:name w:val="txtItem Char"/>
    <w:basedOn w:val="Tipodeletrapredefinidodopargrafo"/>
    <w:link w:val="txtItem"/>
    <w:rsid w:val="007C1C0F"/>
    <w:rPr>
      <w:rFonts w:ascii="Californian FB" w:eastAsia="Calibri" w:hAnsi="Californian FB"/>
      <w:sz w:val="24"/>
      <w:szCs w:val="24"/>
    </w:rPr>
  </w:style>
  <w:style w:type="character" w:customStyle="1" w:styleId="Estilo209Char">
    <w:name w:val="Estilo209 Char"/>
    <w:basedOn w:val="txtItemChar"/>
    <w:link w:val="Estilo209"/>
    <w:rsid w:val="007C1C0F"/>
    <w:rPr>
      <w:rFonts w:ascii="Arial" w:eastAsia="Calibri" w:hAnsi="Arial" w:cs="Tahoma"/>
      <w:b/>
      <w:iCs/>
      <w:color w:val="000000"/>
      <w:spacing w:val="-6"/>
      <w:sz w:val="18"/>
      <w:szCs w:val="18"/>
    </w:rPr>
  </w:style>
  <w:style w:type="paragraph" w:customStyle="1" w:styleId="Estilo453">
    <w:name w:val="Estilo453"/>
    <w:basedOn w:val="Estilo355"/>
    <w:link w:val="Estilo453Char"/>
    <w:qFormat/>
    <w:rsid w:val="00D33D75"/>
    <w:rPr>
      <w:rFonts w:eastAsia="Calibri"/>
      <w:lang w:eastAsia="en-US"/>
    </w:rPr>
  </w:style>
  <w:style w:type="paragraph" w:customStyle="1" w:styleId="Estilo454">
    <w:name w:val="Estilo454"/>
    <w:basedOn w:val="Estilo313"/>
    <w:link w:val="Estilo454Char"/>
    <w:qFormat/>
    <w:rsid w:val="00D33D75"/>
    <w:rPr>
      <w:lang w:val="pt-PT"/>
    </w:rPr>
  </w:style>
  <w:style w:type="character" w:customStyle="1" w:styleId="Estilo453Char">
    <w:name w:val="Estilo453 Char"/>
    <w:basedOn w:val="Estilo355Char"/>
    <w:link w:val="Estilo453"/>
    <w:rsid w:val="00D33D75"/>
    <w:rPr>
      <w:rFonts w:ascii="Century Gothic" w:eastAsia="Calibri" w:hAnsi="Century Gothic" w:cs="Arial"/>
      <w:b/>
      <w:sz w:val="32"/>
      <w:szCs w:val="32"/>
      <w:lang w:eastAsia="en-US"/>
    </w:rPr>
  </w:style>
  <w:style w:type="paragraph" w:customStyle="1" w:styleId="Estilo455">
    <w:name w:val="Estilo455"/>
    <w:basedOn w:val="Estilo385"/>
    <w:link w:val="Estilo455Char"/>
    <w:qFormat/>
    <w:rsid w:val="00D33D75"/>
  </w:style>
  <w:style w:type="character" w:customStyle="1" w:styleId="Estilo454Char">
    <w:name w:val="Estilo454 Char"/>
    <w:basedOn w:val="Estilo313Char"/>
    <w:link w:val="Estilo454"/>
    <w:rsid w:val="00D33D75"/>
    <w:rPr>
      <w:rFonts w:ascii="Arial" w:hAnsi="Arial" w:cs="Arial"/>
      <w:bCs w:val="0"/>
      <w:iCs w:val="0"/>
      <w:color w:val="000000"/>
      <w:spacing w:val="-12"/>
      <w:kern w:val="32"/>
      <w:sz w:val="18"/>
      <w:szCs w:val="18"/>
      <w:lang w:val="pt-PT"/>
    </w:rPr>
  </w:style>
  <w:style w:type="paragraph" w:customStyle="1" w:styleId="Estilo456">
    <w:name w:val="Estilo456"/>
    <w:basedOn w:val="Cabealho2"/>
    <w:link w:val="Estilo456Char"/>
    <w:qFormat/>
    <w:rsid w:val="005F2373"/>
    <w:pPr>
      <w:numPr>
        <w:numId w:val="11"/>
      </w:numPr>
      <w:ind w:left="284" w:right="18" w:hanging="284"/>
      <w:jc w:val="both"/>
    </w:pPr>
    <w:rPr>
      <w:rFonts w:ascii="Arial" w:hAnsi="Arial"/>
      <w:b w:val="0"/>
      <w:i w:val="0"/>
      <w:sz w:val="18"/>
      <w:szCs w:val="19"/>
    </w:rPr>
  </w:style>
  <w:style w:type="character" w:customStyle="1" w:styleId="Estilo455Char">
    <w:name w:val="Estilo455 Char"/>
    <w:basedOn w:val="Estilo385Char"/>
    <w:link w:val="Estilo455"/>
    <w:rsid w:val="00D33D75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Estilo457">
    <w:name w:val="Estilo457"/>
    <w:basedOn w:val="Normal"/>
    <w:link w:val="Estilo457Char"/>
    <w:qFormat/>
    <w:rsid w:val="005F2373"/>
    <w:pPr>
      <w:tabs>
        <w:tab w:val="left" w:pos="1418"/>
        <w:tab w:val="left" w:pos="2410"/>
        <w:tab w:val="left" w:pos="3261"/>
        <w:tab w:val="left" w:pos="3969"/>
      </w:tabs>
      <w:ind w:left="709" w:right="18" w:hanging="425"/>
      <w:jc w:val="both"/>
    </w:pPr>
    <w:rPr>
      <w:rFonts w:ascii="Arial" w:hAnsi="Arial"/>
      <w:sz w:val="18"/>
      <w:szCs w:val="19"/>
    </w:rPr>
  </w:style>
  <w:style w:type="character" w:customStyle="1" w:styleId="Cabealho2Carter">
    <w:name w:val="Cabeçalho 2 Caráter"/>
    <w:basedOn w:val="Tipodeletrapredefinidodopargrafo"/>
    <w:link w:val="Cabealho2"/>
    <w:rsid w:val="005F2373"/>
    <w:rPr>
      <w:rFonts w:ascii="Tahoma" w:hAnsi="Tahoma" w:cs="Tahoma"/>
      <w:b/>
      <w:bCs/>
      <w:i/>
      <w:iCs/>
      <w:sz w:val="24"/>
      <w:szCs w:val="24"/>
    </w:rPr>
  </w:style>
  <w:style w:type="character" w:customStyle="1" w:styleId="Estilo456Char">
    <w:name w:val="Estilo456 Char"/>
    <w:basedOn w:val="Cabealho2Carter"/>
    <w:link w:val="Estilo456"/>
    <w:rsid w:val="005F2373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58">
    <w:name w:val="Estilo458"/>
    <w:basedOn w:val="Estilo456"/>
    <w:link w:val="Estilo458Char"/>
    <w:qFormat/>
    <w:rsid w:val="00F96B56"/>
  </w:style>
  <w:style w:type="character" w:customStyle="1" w:styleId="Estilo457Char">
    <w:name w:val="Estilo457 Char"/>
    <w:basedOn w:val="Tipodeletrapredefinidodopargrafo"/>
    <w:link w:val="Estilo457"/>
    <w:rsid w:val="005F2373"/>
    <w:rPr>
      <w:rFonts w:ascii="Arial" w:hAnsi="Arial"/>
      <w:sz w:val="18"/>
      <w:szCs w:val="19"/>
    </w:rPr>
  </w:style>
  <w:style w:type="paragraph" w:customStyle="1" w:styleId="Estilo459">
    <w:name w:val="Estilo459"/>
    <w:basedOn w:val="Normal"/>
    <w:link w:val="Estilo459Char"/>
    <w:qFormat/>
    <w:rsid w:val="00F96B56"/>
    <w:pPr>
      <w:tabs>
        <w:tab w:val="left" w:pos="1418"/>
        <w:tab w:val="left" w:pos="2410"/>
        <w:tab w:val="left" w:pos="3261"/>
        <w:tab w:val="left" w:pos="3969"/>
      </w:tabs>
      <w:ind w:left="709" w:right="18" w:hanging="425"/>
      <w:jc w:val="both"/>
    </w:pPr>
    <w:rPr>
      <w:rFonts w:ascii="Arial" w:hAnsi="Arial"/>
      <w:sz w:val="18"/>
      <w:szCs w:val="19"/>
    </w:rPr>
  </w:style>
  <w:style w:type="character" w:customStyle="1" w:styleId="Estilo458Char">
    <w:name w:val="Estilo458 Char"/>
    <w:basedOn w:val="Estilo456Char"/>
    <w:link w:val="Estilo458"/>
    <w:rsid w:val="00F96B56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60">
    <w:name w:val="Estilo460"/>
    <w:basedOn w:val="Estilo458"/>
    <w:link w:val="Estilo460Char"/>
    <w:qFormat/>
    <w:rsid w:val="004643B0"/>
    <w:pPr>
      <w:numPr>
        <w:numId w:val="0"/>
      </w:numPr>
      <w:ind w:left="284"/>
    </w:pPr>
  </w:style>
  <w:style w:type="character" w:customStyle="1" w:styleId="Estilo459Char">
    <w:name w:val="Estilo459 Char"/>
    <w:basedOn w:val="Tipodeletrapredefinidodopargrafo"/>
    <w:link w:val="Estilo459"/>
    <w:rsid w:val="00F96B56"/>
    <w:rPr>
      <w:rFonts w:ascii="Arial" w:hAnsi="Arial"/>
      <w:sz w:val="18"/>
      <w:szCs w:val="19"/>
    </w:rPr>
  </w:style>
  <w:style w:type="paragraph" w:customStyle="1" w:styleId="Estilo469">
    <w:name w:val="Estilo469"/>
    <w:basedOn w:val="Normal"/>
    <w:link w:val="Estilo469Char"/>
    <w:qFormat/>
    <w:rsid w:val="004643B0"/>
    <w:pPr>
      <w:contextualSpacing/>
      <w:jc w:val="right"/>
    </w:pPr>
    <w:rPr>
      <w:rFonts w:ascii="Arial" w:hAnsi="Arial" w:cs="Arial"/>
      <w:b/>
      <w:sz w:val="16"/>
      <w:szCs w:val="18"/>
    </w:rPr>
  </w:style>
  <w:style w:type="character" w:customStyle="1" w:styleId="Estilo460Char">
    <w:name w:val="Estilo460 Char"/>
    <w:basedOn w:val="Estilo458Char"/>
    <w:link w:val="Estilo460"/>
    <w:rsid w:val="004643B0"/>
    <w:rPr>
      <w:rFonts w:ascii="Arial" w:hAnsi="Arial" w:cs="Tahoma"/>
      <w:b/>
      <w:bCs/>
      <w:i/>
      <w:iCs/>
      <w:sz w:val="18"/>
      <w:szCs w:val="19"/>
    </w:rPr>
  </w:style>
  <w:style w:type="paragraph" w:customStyle="1" w:styleId="Estilo470">
    <w:name w:val="Estilo470"/>
    <w:basedOn w:val="Estilo459"/>
    <w:link w:val="Estilo470Char"/>
    <w:qFormat/>
    <w:rsid w:val="00DB5081"/>
    <w:pPr>
      <w:numPr>
        <w:numId w:val="12"/>
      </w:numPr>
      <w:tabs>
        <w:tab w:val="left" w:pos="284"/>
      </w:tabs>
      <w:ind w:left="284" w:hanging="284"/>
    </w:pPr>
  </w:style>
  <w:style w:type="character" w:customStyle="1" w:styleId="Estilo469Char">
    <w:name w:val="Estilo469 Char"/>
    <w:basedOn w:val="Tipodeletrapredefinidodopargrafo"/>
    <w:link w:val="Estilo469"/>
    <w:rsid w:val="004643B0"/>
    <w:rPr>
      <w:rFonts w:ascii="Arial" w:hAnsi="Arial" w:cs="Arial"/>
      <w:b/>
      <w:sz w:val="16"/>
      <w:szCs w:val="18"/>
    </w:rPr>
  </w:style>
  <w:style w:type="paragraph" w:customStyle="1" w:styleId="Estilo471">
    <w:name w:val="Estilo471"/>
    <w:basedOn w:val="Estilo470"/>
    <w:link w:val="Estilo471Char"/>
    <w:qFormat/>
    <w:rsid w:val="00BE3C51"/>
  </w:style>
  <w:style w:type="character" w:customStyle="1" w:styleId="Estilo470Char">
    <w:name w:val="Estilo470 Char"/>
    <w:basedOn w:val="Estilo459Char"/>
    <w:link w:val="Estilo470"/>
    <w:rsid w:val="00DB5081"/>
    <w:rPr>
      <w:rFonts w:ascii="Arial" w:hAnsi="Arial"/>
      <w:sz w:val="18"/>
      <w:szCs w:val="19"/>
    </w:rPr>
  </w:style>
  <w:style w:type="paragraph" w:customStyle="1" w:styleId="Estilo472">
    <w:name w:val="Estilo472"/>
    <w:basedOn w:val="Estilo459"/>
    <w:link w:val="Estilo472Char"/>
    <w:qFormat/>
    <w:rsid w:val="00BE3C51"/>
  </w:style>
  <w:style w:type="character" w:customStyle="1" w:styleId="Estilo471Char">
    <w:name w:val="Estilo471 Char"/>
    <w:basedOn w:val="Estilo470Char"/>
    <w:link w:val="Estilo471"/>
    <w:rsid w:val="00BE3C51"/>
    <w:rPr>
      <w:rFonts w:ascii="Arial" w:hAnsi="Arial"/>
      <w:sz w:val="18"/>
      <w:szCs w:val="19"/>
    </w:rPr>
  </w:style>
  <w:style w:type="paragraph" w:customStyle="1" w:styleId="Estilo473">
    <w:name w:val="Estilo473"/>
    <w:basedOn w:val="Estilo471"/>
    <w:link w:val="Estilo473Char"/>
    <w:qFormat/>
    <w:rsid w:val="00E22F77"/>
    <w:pPr>
      <w:numPr>
        <w:numId w:val="0"/>
      </w:numPr>
      <w:ind w:left="284"/>
    </w:pPr>
  </w:style>
  <w:style w:type="character" w:customStyle="1" w:styleId="Estilo472Char">
    <w:name w:val="Estilo472 Char"/>
    <w:basedOn w:val="Estilo459Char"/>
    <w:link w:val="Estilo472"/>
    <w:rsid w:val="00BE3C51"/>
    <w:rPr>
      <w:rFonts w:ascii="Arial" w:hAnsi="Arial"/>
      <w:sz w:val="18"/>
      <w:szCs w:val="19"/>
    </w:rPr>
  </w:style>
  <w:style w:type="paragraph" w:customStyle="1" w:styleId="Estilo474">
    <w:name w:val="Estilo474"/>
    <w:basedOn w:val="Normal"/>
    <w:link w:val="Estilo474Char"/>
    <w:qFormat/>
    <w:rsid w:val="00C41C18"/>
    <w:pPr>
      <w:jc w:val="right"/>
    </w:pPr>
    <w:rPr>
      <w:rFonts w:ascii="Arial" w:hAnsi="Arial" w:cs="Arial"/>
      <w:b/>
      <w:bCs/>
      <w:iCs/>
      <w:sz w:val="14"/>
      <w:szCs w:val="18"/>
    </w:rPr>
  </w:style>
  <w:style w:type="character" w:customStyle="1" w:styleId="Estilo473Char">
    <w:name w:val="Estilo473 Char"/>
    <w:basedOn w:val="Estilo471Char"/>
    <w:link w:val="Estilo473"/>
    <w:rsid w:val="00E22F77"/>
    <w:rPr>
      <w:rFonts w:ascii="Arial" w:hAnsi="Arial"/>
      <w:sz w:val="18"/>
      <w:szCs w:val="19"/>
    </w:rPr>
  </w:style>
  <w:style w:type="paragraph" w:customStyle="1" w:styleId="Estilo475">
    <w:name w:val="Estilo475"/>
    <w:basedOn w:val="Estilo470"/>
    <w:link w:val="Estilo475Char"/>
    <w:qFormat/>
    <w:rsid w:val="00C43A75"/>
  </w:style>
  <w:style w:type="character" w:customStyle="1" w:styleId="Estilo474Char">
    <w:name w:val="Estilo474 Char"/>
    <w:basedOn w:val="Tipodeletrapredefinidodopargrafo"/>
    <w:link w:val="Estilo474"/>
    <w:rsid w:val="00C41C18"/>
    <w:rPr>
      <w:rFonts w:ascii="Arial" w:hAnsi="Arial" w:cs="Arial"/>
      <w:b/>
      <w:bCs/>
      <w:iCs/>
      <w:sz w:val="14"/>
      <w:szCs w:val="18"/>
    </w:rPr>
  </w:style>
  <w:style w:type="paragraph" w:customStyle="1" w:styleId="Estilo476">
    <w:name w:val="Estilo476"/>
    <w:basedOn w:val="Estilo459"/>
    <w:link w:val="Estilo476Char"/>
    <w:qFormat/>
    <w:rsid w:val="00C43A75"/>
  </w:style>
  <w:style w:type="character" w:customStyle="1" w:styleId="Estilo475Char">
    <w:name w:val="Estilo475 Char"/>
    <w:basedOn w:val="Estilo470Char"/>
    <w:link w:val="Estilo475"/>
    <w:rsid w:val="00C43A75"/>
    <w:rPr>
      <w:rFonts w:ascii="Arial" w:hAnsi="Arial"/>
      <w:sz w:val="18"/>
      <w:szCs w:val="19"/>
    </w:rPr>
  </w:style>
  <w:style w:type="paragraph" w:customStyle="1" w:styleId="Estilo477">
    <w:name w:val="Estilo477"/>
    <w:basedOn w:val="Estilo469"/>
    <w:link w:val="Estilo477Char"/>
    <w:qFormat/>
    <w:rsid w:val="00C43A75"/>
  </w:style>
  <w:style w:type="character" w:customStyle="1" w:styleId="Estilo476Char">
    <w:name w:val="Estilo476 Char"/>
    <w:basedOn w:val="Estilo459Char"/>
    <w:link w:val="Estilo476"/>
    <w:rsid w:val="00C43A75"/>
    <w:rPr>
      <w:rFonts w:ascii="Arial" w:hAnsi="Arial"/>
      <w:sz w:val="18"/>
      <w:szCs w:val="19"/>
    </w:rPr>
  </w:style>
  <w:style w:type="paragraph" w:customStyle="1" w:styleId="Estilo478">
    <w:name w:val="Estilo478"/>
    <w:basedOn w:val="Normal"/>
    <w:link w:val="Estilo478Char"/>
    <w:qFormat/>
    <w:rsid w:val="00C43A75"/>
    <w:pPr>
      <w:autoSpaceDE w:val="0"/>
      <w:autoSpaceDN w:val="0"/>
      <w:adjustRightInd w:val="0"/>
      <w:ind w:firstLine="284"/>
      <w:jc w:val="both"/>
    </w:pPr>
    <w:rPr>
      <w:rFonts w:ascii="Arial" w:hAnsi="Arial" w:cs="Arial"/>
      <w:sz w:val="18"/>
      <w:szCs w:val="18"/>
    </w:rPr>
  </w:style>
  <w:style w:type="character" w:customStyle="1" w:styleId="Estilo477Char">
    <w:name w:val="Estilo477 Char"/>
    <w:basedOn w:val="Estilo469Char"/>
    <w:link w:val="Estilo477"/>
    <w:rsid w:val="00C43A75"/>
    <w:rPr>
      <w:rFonts w:ascii="Arial" w:hAnsi="Arial" w:cs="Arial"/>
      <w:b/>
      <w:sz w:val="16"/>
      <w:szCs w:val="18"/>
    </w:rPr>
  </w:style>
  <w:style w:type="paragraph" w:customStyle="1" w:styleId="Estilo479">
    <w:name w:val="Estilo479"/>
    <w:basedOn w:val="Estilo475"/>
    <w:link w:val="Estilo479Char"/>
    <w:qFormat/>
    <w:rsid w:val="00E135FE"/>
    <w:pPr>
      <w:numPr>
        <w:numId w:val="0"/>
      </w:numPr>
      <w:ind w:left="284"/>
    </w:pPr>
    <w:rPr>
      <w:lang w:val="pt-PT"/>
    </w:rPr>
  </w:style>
  <w:style w:type="character" w:customStyle="1" w:styleId="Estilo478Char">
    <w:name w:val="Estilo478 Char"/>
    <w:basedOn w:val="Tipodeletrapredefinidodopargrafo"/>
    <w:link w:val="Estilo478"/>
    <w:rsid w:val="00C43A75"/>
    <w:rPr>
      <w:rFonts w:ascii="Arial" w:hAnsi="Arial" w:cs="Arial"/>
      <w:sz w:val="18"/>
      <w:szCs w:val="18"/>
    </w:rPr>
  </w:style>
  <w:style w:type="paragraph" w:customStyle="1" w:styleId="Estilo480">
    <w:name w:val="Estilo480"/>
    <w:basedOn w:val="Estilo475"/>
    <w:link w:val="Estilo480Char"/>
    <w:qFormat/>
    <w:rsid w:val="00ED7FBF"/>
  </w:style>
  <w:style w:type="character" w:customStyle="1" w:styleId="Estilo479Char">
    <w:name w:val="Estilo479 Char"/>
    <w:basedOn w:val="Estilo475Char"/>
    <w:link w:val="Estilo479"/>
    <w:rsid w:val="00E135FE"/>
    <w:rPr>
      <w:rFonts w:ascii="Arial" w:hAnsi="Arial"/>
      <w:sz w:val="18"/>
      <w:szCs w:val="19"/>
      <w:lang w:val="pt-PT"/>
    </w:rPr>
  </w:style>
  <w:style w:type="paragraph" w:customStyle="1" w:styleId="Estilo481">
    <w:name w:val="Estilo481"/>
    <w:basedOn w:val="Estilo459"/>
    <w:link w:val="Estilo481Char"/>
    <w:qFormat/>
    <w:rsid w:val="00ED7FBF"/>
    <w:pPr>
      <w:ind w:left="567" w:hanging="283"/>
    </w:pPr>
  </w:style>
  <w:style w:type="character" w:customStyle="1" w:styleId="Estilo480Char">
    <w:name w:val="Estilo480 Char"/>
    <w:basedOn w:val="Estilo475Char"/>
    <w:link w:val="Estilo480"/>
    <w:rsid w:val="00ED7FBF"/>
    <w:rPr>
      <w:rFonts w:ascii="Arial" w:hAnsi="Arial"/>
      <w:sz w:val="18"/>
      <w:szCs w:val="19"/>
    </w:rPr>
  </w:style>
  <w:style w:type="paragraph" w:customStyle="1" w:styleId="Estilo482">
    <w:name w:val="Estilo482"/>
    <w:basedOn w:val="Estilo475"/>
    <w:link w:val="Estilo482Char"/>
    <w:qFormat/>
    <w:rsid w:val="00F8347A"/>
  </w:style>
  <w:style w:type="character" w:customStyle="1" w:styleId="Estilo481Char">
    <w:name w:val="Estilo481 Char"/>
    <w:basedOn w:val="Estilo459Char"/>
    <w:link w:val="Estilo481"/>
    <w:rsid w:val="00ED7FBF"/>
    <w:rPr>
      <w:rFonts w:ascii="Arial" w:hAnsi="Arial"/>
      <w:sz w:val="18"/>
      <w:szCs w:val="19"/>
    </w:rPr>
  </w:style>
  <w:style w:type="paragraph" w:customStyle="1" w:styleId="Estilo483">
    <w:name w:val="Estilo483"/>
    <w:basedOn w:val="Estilo481"/>
    <w:link w:val="Estilo483Char"/>
    <w:qFormat/>
    <w:rsid w:val="00F8347A"/>
  </w:style>
  <w:style w:type="character" w:customStyle="1" w:styleId="Estilo482Char">
    <w:name w:val="Estilo482 Char"/>
    <w:basedOn w:val="Estilo475Char"/>
    <w:link w:val="Estilo482"/>
    <w:rsid w:val="00F8347A"/>
    <w:rPr>
      <w:rFonts w:ascii="Arial" w:hAnsi="Arial"/>
      <w:sz w:val="18"/>
      <w:szCs w:val="19"/>
    </w:rPr>
  </w:style>
  <w:style w:type="paragraph" w:customStyle="1" w:styleId="Estilo485">
    <w:name w:val="Estilo485"/>
    <w:basedOn w:val="Estilo478"/>
    <w:link w:val="Estilo485Char"/>
    <w:qFormat/>
    <w:rsid w:val="00F8347A"/>
  </w:style>
  <w:style w:type="character" w:customStyle="1" w:styleId="Estilo483Char">
    <w:name w:val="Estilo483 Char"/>
    <w:basedOn w:val="Estilo481Char"/>
    <w:link w:val="Estilo483"/>
    <w:rsid w:val="00F8347A"/>
    <w:rPr>
      <w:rFonts w:ascii="Arial" w:hAnsi="Arial"/>
      <w:sz w:val="18"/>
      <w:szCs w:val="19"/>
    </w:rPr>
  </w:style>
  <w:style w:type="paragraph" w:styleId="SemEspaamento">
    <w:name w:val="No Spacing"/>
    <w:link w:val="SemEspaamentoCarter"/>
    <w:uiPriority w:val="1"/>
    <w:qFormat/>
    <w:rsid w:val="00F8347A"/>
    <w:rPr>
      <w:rFonts w:ascii="Calibri" w:eastAsia="Calibri" w:hAnsi="Calibri"/>
      <w:sz w:val="22"/>
      <w:szCs w:val="22"/>
      <w:lang w:eastAsia="en-US"/>
    </w:rPr>
  </w:style>
  <w:style w:type="character" w:customStyle="1" w:styleId="Estilo485Char">
    <w:name w:val="Estilo485 Char"/>
    <w:basedOn w:val="Estilo478Char"/>
    <w:link w:val="Estilo485"/>
    <w:rsid w:val="00F8347A"/>
    <w:rPr>
      <w:rFonts w:ascii="Arial" w:hAnsi="Arial" w:cs="Arial"/>
      <w:sz w:val="18"/>
      <w:szCs w:val="18"/>
    </w:rPr>
  </w:style>
  <w:style w:type="paragraph" w:customStyle="1" w:styleId="Estilo486">
    <w:name w:val="Estilo486"/>
    <w:basedOn w:val="Estilo482"/>
    <w:link w:val="Estilo486Char"/>
    <w:qFormat/>
    <w:rsid w:val="00DB1634"/>
  </w:style>
  <w:style w:type="paragraph" w:customStyle="1" w:styleId="Estilo487">
    <w:name w:val="Estilo487"/>
    <w:basedOn w:val="Estilo472"/>
    <w:link w:val="Estilo487Char"/>
    <w:qFormat/>
    <w:rsid w:val="00DB1634"/>
  </w:style>
  <w:style w:type="character" w:customStyle="1" w:styleId="Estilo486Char">
    <w:name w:val="Estilo486 Char"/>
    <w:basedOn w:val="Estilo482Char"/>
    <w:link w:val="Estilo486"/>
    <w:rsid w:val="00DB1634"/>
    <w:rPr>
      <w:rFonts w:ascii="Arial" w:hAnsi="Arial"/>
      <w:sz w:val="18"/>
      <w:szCs w:val="19"/>
    </w:rPr>
  </w:style>
  <w:style w:type="paragraph" w:customStyle="1" w:styleId="Estilo488">
    <w:name w:val="Estilo488"/>
    <w:basedOn w:val="Normal"/>
    <w:link w:val="Estilo488Char"/>
    <w:qFormat/>
    <w:rsid w:val="00DB1634"/>
    <w:pPr>
      <w:ind w:left="426"/>
      <w:jc w:val="right"/>
    </w:pPr>
    <w:rPr>
      <w:rFonts w:ascii="Arial" w:hAnsi="Arial" w:cs="Arial"/>
      <w:sz w:val="10"/>
      <w:szCs w:val="18"/>
      <w:lang w:val="pt-PT"/>
    </w:rPr>
  </w:style>
  <w:style w:type="character" w:customStyle="1" w:styleId="Estilo487Char">
    <w:name w:val="Estilo487 Char"/>
    <w:basedOn w:val="Estilo472Char"/>
    <w:link w:val="Estilo487"/>
    <w:rsid w:val="00DB1634"/>
    <w:rPr>
      <w:rFonts w:ascii="Arial" w:hAnsi="Arial"/>
      <w:sz w:val="18"/>
      <w:szCs w:val="19"/>
    </w:rPr>
  </w:style>
  <w:style w:type="paragraph" w:customStyle="1" w:styleId="Estilo489">
    <w:name w:val="Estilo489"/>
    <w:basedOn w:val="Estilo471"/>
    <w:link w:val="Estilo489Char"/>
    <w:qFormat/>
    <w:rsid w:val="00EC11A1"/>
  </w:style>
  <w:style w:type="character" w:customStyle="1" w:styleId="Estilo488Char">
    <w:name w:val="Estilo488 Char"/>
    <w:basedOn w:val="Tipodeletrapredefinidodopargrafo"/>
    <w:link w:val="Estilo488"/>
    <w:rsid w:val="00DB1634"/>
    <w:rPr>
      <w:rFonts w:ascii="Arial" w:hAnsi="Arial" w:cs="Arial"/>
      <w:sz w:val="10"/>
      <w:szCs w:val="18"/>
      <w:lang w:val="pt-PT"/>
    </w:rPr>
  </w:style>
  <w:style w:type="paragraph" w:customStyle="1" w:styleId="Estilo490">
    <w:name w:val="Estilo490"/>
    <w:basedOn w:val="Estilo471"/>
    <w:link w:val="Estilo490Char"/>
    <w:qFormat/>
    <w:rsid w:val="003367EB"/>
  </w:style>
  <w:style w:type="character" w:customStyle="1" w:styleId="Estilo489Char">
    <w:name w:val="Estilo489 Char"/>
    <w:basedOn w:val="Estilo471Char"/>
    <w:link w:val="Estilo489"/>
    <w:rsid w:val="00EC11A1"/>
    <w:rPr>
      <w:rFonts w:ascii="Arial" w:hAnsi="Arial"/>
      <w:sz w:val="18"/>
      <w:szCs w:val="19"/>
    </w:rPr>
  </w:style>
  <w:style w:type="paragraph" w:customStyle="1" w:styleId="Estilo491">
    <w:name w:val="Estilo491"/>
    <w:basedOn w:val="Estilo487"/>
    <w:link w:val="Estilo491Char"/>
    <w:qFormat/>
    <w:rsid w:val="003367EB"/>
  </w:style>
  <w:style w:type="character" w:customStyle="1" w:styleId="Estilo490Char">
    <w:name w:val="Estilo490 Char"/>
    <w:basedOn w:val="Estilo471Char"/>
    <w:link w:val="Estilo490"/>
    <w:rsid w:val="003367EB"/>
    <w:rPr>
      <w:rFonts w:ascii="Arial" w:hAnsi="Arial"/>
      <w:sz w:val="18"/>
      <w:szCs w:val="19"/>
    </w:rPr>
  </w:style>
  <w:style w:type="character" w:customStyle="1" w:styleId="apple-converted-space">
    <w:name w:val="apple-converted-space"/>
    <w:rsid w:val="003367EB"/>
  </w:style>
  <w:style w:type="character" w:customStyle="1" w:styleId="Estilo491Char">
    <w:name w:val="Estilo491 Char"/>
    <w:basedOn w:val="Estilo487Char"/>
    <w:link w:val="Estilo491"/>
    <w:rsid w:val="003367EB"/>
    <w:rPr>
      <w:rFonts w:ascii="Arial" w:hAnsi="Arial"/>
      <w:sz w:val="18"/>
      <w:szCs w:val="19"/>
    </w:rPr>
  </w:style>
  <w:style w:type="paragraph" w:customStyle="1" w:styleId="Estilo492">
    <w:name w:val="Estilo492"/>
    <w:basedOn w:val="Estilo485"/>
    <w:link w:val="Estilo492Char"/>
    <w:qFormat/>
    <w:rsid w:val="002B42E1"/>
  </w:style>
  <w:style w:type="paragraph" w:customStyle="1" w:styleId="Estilo493">
    <w:name w:val="Estilo493"/>
    <w:basedOn w:val="Estilo475"/>
    <w:link w:val="Estilo493Char"/>
    <w:qFormat/>
    <w:rsid w:val="002B42E1"/>
  </w:style>
  <w:style w:type="character" w:customStyle="1" w:styleId="Estilo492Char">
    <w:name w:val="Estilo492 Char"/>
    <w:basedOn w:val="Estilo485Char"/>
    <w:link w:val="Estilo492"/>
    <w:rsid w:val="002B42E1"/>
    <w:rPr>
      <w:rFonts w:ascii="Arial" w:hAnsi="Arial" w:cs="Arial"/>
      <w:sz w:val="18"/>
      <w:szCs w:val="18"/>
    </w:rPr>
  </w:style>
  <w:style w:type="paragraph" w:customStyle="1" w:styleId="Estilo494">
    <w:name w:val="Estilo494"/>
    <w:basedOn w:val="Estilo481"/>
    <w:link w:val="Estilo494Char"/>
    <w:qFormat/>
    <w:rsid w:val="002B42E1"/>
  </w:style>
  <w:style w:type="character" w:customStyle="1" w:styleId="Estilo493Char">
    <w:name w:val="Estilo493 Char"/>
    <w:basedOn w:val="Estilo475Char"/>
    <w:link w:val="Estilo493"/>
    <w:rsid w:val="002B42E1"/>
    <w:rPr>
      <w:rFonts w:ascii="Arial" w:hAnsi="Arial"/>
      <w:sz w:val="18"/>
      <w:szCs w:val="19"/>
    </w:rPr>
  </w:style>
  <w:style w:type="paragraph" w:customStyle="1" w:styleId="Estilo495">
    <w:name w:val="Estilo495"/>
    <w:basedOn w:val="Estilo477"/>
    <w:link w:val="Estilo495Char"/>
    <w:qFormat/>
    <w:rsid w:val="002B42E1"/>
    <w:rPr>
      <w:sz w:val="14"/>
    </w:rPr>
  </w:style>
  <w:style w:type="character" w:customStyle="1" w:styleId="Estilo494Char">
    <w:name w:val="Estilo494 Char"/>
    <w:basedOn w:val="Estilo481Char"/>
    <w:link w:val="Estilo494"/>
    <w:rsid w:val="002B42E1"/>
    <w:rPr>
      <w:rFonts w:ascii="Arial" w:hAnsi="Arial"/>
      <w:sz w:val="18"/>
      <w:szCs w:val="19"/>
    </w:rPr>
  </w:style>
  <w:style w:type="paragraph" w:customStyle="1" w:styleId="Estilo496">
    <w:name w:val="Estilo496"/>
    <w:basedOn w:val="Normal"/>
    <w:link w:val="Estilo496Char"/>
    <w:qFormat/>
    <w:rsid w:val="002B42E1"/>
    <w:pPr>
      <w:widowControl w:val="0"/>
      <w:autoSpaceDE w:val="0"/>
      <w:autoSpaceDN w:val="0"/>
      <w:adjustRightInd w:val="0"/>
      <w:ind w:left="280"/>
      <w:jc w:val="both"/>
    </w:pPr>
    <w:rPr>
      <w:rFonts w:ascii="Arial" w:hAnsi="Arial" w:cs="Arial"/>
      <w:bCs/>
      <w:sz w:val="18"/>
      <w:szCs w:val="18"/>
      <w:lang w:val="pt-PT"/>
    </w:rPr>
  </w:style>
  <w:style w:type="character" w:customStyle="1" w:styleId="Estilo495Char">
    <w:name w:val="Estilo495 Char"/>
    <w:basedOn w:val="Estilo477Char"/>
    <w:link w:val="Estilo495"/>
    <w:rsid w:val="002B42E1"/>
    <w:rPr>
      <w:rFonts w:ascii="Arial" w:hAnsi="Arial" w:cs="Arial"/>
      <w:b/>
      <w:sz w:val="14"/>
      <w:szCs w:val="18"/>
    </w:rPr>
  </w:style>
  <w:style w:type="character" w:customStyle="1" w:styleId="AvanodecorpodetextoCarter">
    <w:name w:val="Avanço de corpo de texto Caráter"/>
    <w:link w:val="Avanodecorpodetexto"/>
    <w:rsid w:val="002B42E1"/>
    <w:rPr>
      <w:sz w:val="24"/>
      <w:szCs w:val="24"/>
    </w:rPr>
  </w:style>
  <w:style w:type="character" w:customStyle="1" w:styleId="Estilo496Char">
    <w:name w:val="Estilo496 Char"/>
    <w:basedOn w:val="Tipodeletrapredefinidodopargrafo"/>
    <w:link w:val="Estilo496"/>
    <w:rsid w:val="002B42E1"/>
    <w:rPr>
      <w:rFonts w:ascii="Arial" w:hAnsi="Arial" w:cs="Arial"/>
      <w:bCs/>
      <w:sz w:val="18"/>
      <w:szCs w:val="18"/>
      <w:lang w:val="pt-PT"/>
    </w:rPr>
  </w:style>
  <w:style w:type="character" w:customStyle="1" w:styleId="paragrafo">
    <w:name w:val="paragrafo"/>
    <w:basedOn w:val="Tipodeletrapredefinidodopargrafo"/>
    <w:rsid w:val="0068018A"/>
  </w:style>
  <w:style w:type="paragraph" w:customStyle="1" w:styleId="Estilo497">
    <w:name w:val="Estilo497"/>
    <w:basedOn w:val="Estilo493"/>
    <w:link w:val="Estilo497Char"/>
    <w:qFormat/>
    <w:rsid w:val="0070104F"/>
  </w:style>
  <w:style w:type="paragraph" w:customStyle="1" w:styleId="Estilo498">
    <w:name w:val="Estilo498"/>
    <w:basedOn w:val="Estilo494"/>
    <w:link w:val="Estilo498Char"/>
    <w:qFormat/>
    <w:rsid w:val="0070104F"/>
    <w:rPr>
      <w:lang w:val="pt-PT"/>
    </w:rPr>
  </w:style>
  <w:style w:type="character" w:customStyle="1" w:styleId="Estilo497Char">
    <w:name w:val="Estilo497 Char"/>
    <w:basedOn w:val="Estilo493Char"/>
    <w:link w:val="Estilo497"/>
    <w:rsid w:val="0070104F"/>
    <w:rPr>
      <w:rFonts w:ascii="Arial" w:hAnsi="Arial"/>
      <w:sz w:val="18"/>
      <w:szCs w:val="19"/>
    </w:rPr>
  </w:style>
  <w:style w:type="paragraph" w:customStyle="1" w:styleId="Estilo499">
    <w:name w:val="Estilo499"/>
    <w:basedOn w:val="Estilo497"/>
    <w:link w:val="Estilo499Char"/>
    <w:qFormat/>
    <w:rsid w:val="00780B86"/>
  </w:style>
  <w:style w:type="character" w:customStyle="1" w:styleId="Estilo498Char">
    <w:name w:val="Estilo498 Char"/>
    <w:basedOn w:val="Estilo494Char"/>
    <w:link w:val="Estilo498"/>
    <w:rsid w:val="0070104F"/>
    <w:rPr>
      <w:rFonts w:ascii="Arial" w:hAnsi="Arial"/>
      <w:sz w:val="18"/>
      <w:szCs w:val="19"/>
      <w:lang w:val="pt-PT"/>
    </w:rPr>
  </w:style>
  <w:style w:type="paragraph" w:customStyle="1" w:styleId="Estilo500">
    <w:name w:val="Estilo500"/>
    <w:basedOn w:val="Estilo498"/>
    <w:link w:val="Estilo500Char"/>
    <w:qFormat/>
    <w:rsid w:val="00780B86"/>
  </w:style>
  <w:style w:type="character" w:customStyle="1" w:styleId="Estilo499Char">
    <w:name w:val="Estilo499 Char"/>
    <w:basedOn w:val="Estilo497Char"/>
    <w:link w:val="Estilo499"/>
    <w:rsid w:val="00780B86"/>
    <w:rPr>
      <w:rFonts w:ascii="Arial" w:hAnsi="Arial"/>
      <w:sz w:val="18"/>
      <w:szCs w:val="19"/>
    </w:rPr>
  </w:style>
  <w:style w:type="paragraph" w:customStyle="1" w:styleId="Estilo501">
    <w:name w:val="Estilo501"/>
    <w:basedOn w:val="Normal"/>
    <w:link w:val="Estilo501Char"/>
    <w:qFormat/>
    <w:rsid w:val="00780B86"/>
    <w:pPr>
      <w:widowControl w:val="0"/>
      <w:adjustRightInd w:val="0"/>
      <w:ind w:left="284"/>
      <w:contextualSpacing/>
      <w:jc w:val="both"/>
    </w:pPr>
    <w:rPr>
      <w:rFonts w:ascii="Arial" w:hAnsi="Arial" w:cs="Arial"/>
      <w:sz w:val="18"/>
      <w:szCs w:val="18"/>
    </w:rPr>
  </w:style>
  <w:style w:type="character" w:customStyle="1" w:styleId="Estilo500Char">
    <w:name w:val="Estilo500 Char"/>
    <w:basedOn w:val="Estilo498Char"/>
    <w:link w:val="Estilo500"/>
    <w:rsid w:val="00780B86"/>
    <w:rPr>
      <w:rFonts w:ascii="Arial" w:hAnsi="Arial"/>
      <w:sz w:val="18"/>
      <w:szCs w:val="19"/>
      <w:lang w:val="pt-PT"/>
    </w:rPr>
  </w:style>
  <w:style w:type="paragraph" w:customStyle="1" w:styleId="Estilo502">
    <w:name w:val="Estilo502"/>
    <w:basedOn w:val="Estilo495"/>
    <w:link w:val="Estilo502Char"/>
    <w:qFormat/>
    <w:rsid w:val="00780B86"/>
    <w:pPr>
      <w:ind w:left="284"/>
    </w:pPr>
    <w:rPr>
      <w:i/>
      <w:iCs/>
    </w:rPr>
  </w:style>
  <w:style w:type="character" w:customStyle="1" w:styleId="Estilo501Char">
    <w:name w:val="Estilo501 Char"/>
    <w:basedOn w:val="Tipodeletrapredefinidodopargrafo"/>
    <w:link w:val="Estilo501"/>
    <w:rsid w:val="00780B86"/>
    <w:rPr>
      <w:rFonts w:ascii="Arial" w:hAnsi="Arial" w:cs="Arial"/>
      <w:sz w:val="18"/>
      <w:szCs w:val="18"/>
    </w:rPr>
  </w:style>
  <w:style w:type="paragraph" w:customStyle="1" w:styleId="Estilo503">
    <w:name w:val="Estilo503"/>
    <w:basedOn w:val="Estilo497"/>
    <w:link w:val="Estilo503Char"/>
    <w:qFormat/>
    <w:rsid w:val="001F32AE"/>
    <w:rPr>
      <w:lang w:val="pt-PT"/>
    </w:rPr>
  </w:style>
  <w:style w:type="character" w:customStyle="1" w:styleId="Estilo502Char">
    <w:name w:val="Estilo502 Char"/>
    <w:basedOn w:val="Estilo495Char"/>
    <w:link w:val="Estilo502"/>
    <w:rsid w:val="00780B86"/>
    <w:rPr>
      <w:rFonts w:ascii="Arial" w:hAnsi="Arial" w:cs="Arial"/>
      <w:b/>
      <w:i/>
      <w:iCs/>
      <w:sz w:val="14"/>
      <w:szCs w:val="18"/>
    </w:rPr>
  </w:style>
  <w:style w:type="paragraph" w:customStyle="1" w:styleId="Estilo504">
    <w:name w:val="Estilo504"/>
    <w:basedOn w:val="Estilo500"/>
    <w:link w:val="Estilo504Char"/>
    <w:qFormat/>
    <w:rsid w:val="001F32AE"/>
  </w:style>
  <w:style w:type="character" w:customStyle="1" w:styleId="Estilo503Char">
    <w:name w:val="Estilo503 Char"/>
    <w:basedOn w:val="Estilo497Char"/>
    <w:link w:val="Estilo503"/>
    <w:rsid w:val="001F32AE"/>
    <w:rPr>
      <w:rFonts w:ascii="Arial" w:hAnsi="Arial"/>
      <w:sz w:val="18"/>
      <w:szCs w:val="19"/>
      <w:lang w:val="pt-PT"/>
    </w:rPr>
  </w:style>
  <w:style w:type="paragraph" w:customStyle="1" w:styleId="Estilo505">
    <w:name w:val="Estilo505"/>
    <w:basedOn w:val="Estilo497"/>
    <w:link w:val="Estilo505Char"/>
    <w:qFormat/>
    <w:rsid w:val="004B285D"/>
    <w:rPr>
      <w:lang w:val="pt-PT"/>
    </w:rPr>
  </w:style>
  <w:style w:type="character" w:customStyle="1" w:styleId="Estilo504Char">
    <w:name w:val="Estilo504 Char"/>
    <w:basedOn w:val="Estilo500Char"/>
    <w:link w:val="Estilo504"/>
    <w:rsid w:val="001F32AE"/>
    <w:rPr>
      <w:rFonts w:ascii="Arial" w:hAnsi="Arial"/>
      <w:sz w:val="18"/>
      <w:szCs w:val="19"/>
      <w:lang w:val="pt-PT"/>
    </w:rPr>
  </w:style>
  <w:style w:type="paragraph" w:customStyle="1" w:styleId="Estilo506">
    <w:name w:val="Estilo506"/>
    <w:basedOn w:val="Estilo494"/>
    <w:link w:val="Estilo506Char"/>
    <w:qFormat/>
    <w:rsid w:val="004B285D"/>
  </w:style>
  <w:style w:type="character" w:customStyle="1" w:styleId="Estilo505Char">
    <w:name w:val="Estilo505 Char"/>
    <w:basedOn w:val="Estilo497Char"/>
    <w:link w:val="Estilo505"/>
    <w:rsid w:val="004B285D"/>
    <w:rPr>
      <w:rFonts w:ascii="Arial" w:hAnsi="Arial"/>
      <w:sz w:val="18"/>
      <w:szCs w:val="19"/>
      <w:lang w:val="pt-PT"/>
    </w:rPr>
  </w:style>
  <w:style w:type="paragraph" w:customStyle="1" w:styleId="Estilo507">
    <w:name w:val="Estilo507"/>
    <w:basedOn w:val="Normal"/>
    <w:link w:val="Estilo507Char"/>
    <w:qFormat/>
    <w:rsid w:val="004B285D"/>
    <w:pPr>
      <w:shd w:val="clear" w:color="auto" w:fill="FFFFFF"/>
      <w:spacing w:after="250"/>
      <w:ind w:left="284"/>
    </w:pPr>
    <w:rPr>
      <w:rFonts w:ascii="Arial" w:hAnsi="Arial" w:cs="Arial"/>
      <w:sz w:val="18"/>
      <w:szCs w:val="18"/>
    </w:rPr>
  </w:style>
  <w:style w:type="character" w:customStyle="1" w:styleId="Estilo506Char">
    <w:name w:val="Estilo506 Char"/>
    <w:basedOn w:val="Estilo494Char"/>
    <w:link w:val="Estilo506"/>
    <w:rsid w:val="004B285D"/>
    <w:rPr>
      <w:rFonts w:ascii="Arial" w:hAnsi="Arial"/>
      <w:sz w:val="18"/>
      <w:szCs w:val="19"/>
    </w:rPr>
  </w:style>
  <w:style w:type="paragraph" w:customStyle="1" w:styleId="Estilo508">
    <w:name w:val="Estilo508"/>
    <w:basedOn w:val="Normal"/>
    <w:link w:val="Estilo508Char"/>
    <w:qFormat/>
    <w:rsid w:val="00867F3D"/>
    <w:pPr>
      <w:ind w:left="284"/>
      <w:jc w:val="right"/>
    </w:pPr>
    <w:rPr>
      <w:rFonts w:ascii="Arial" w:eastAsia="Calibri" w:hAnsi="Arial" w:cs="Arial"/>
      <w:i/>
      <w:iCs/>
      <w:sz w:val="14"/>
      <w:szCs w:val="16"/>
      <w:lang w:eastAsia="en-US"/>
    </w:rPr>
  </w:style>
  <w:style w:type="character" w:customStyle="1" w:styleId="Estilo507Char">
    <w:name w:val="Estilo507 Char"/>
    <w:basedOn w:val="Tipodeletrapredefinidodopargrafo"/>
    <w:link w:val="Estilo507"/>
    <w:rsid w:val="004B285D"/>
    <w:rPr>
      <w:rFonts w:ascii="Arial" w:hAnsi="Arial" w:cs="Arial"/>
      <w:sz w:val="18"/>
      <w:szCs w:val="18"/>
      <w:shd w:val="clear" w:color="auto" w:fill="FFFFFF"/>
    </w:rPr>
  </w:style>
  <w:style w:type="paragraph" w:customStyle="1" w:styleId="Estilo509">
    <w:name w:val="Estilo509"/>
    <w:basedOn w:val="Estilo507"/>
    <w:link w:val="Estilo509Char"/>
    <w:qFormat/>
    <w:rsid w:val="004F5206"/>
    <w:pPr>
      <w:spacing w:after="0"/>
      <w:jc w:val="both"/>
    </w:pPr>
    <w:rPr>
      <w:rFonts w:eastAsia="Calibri"/>
      <w:lang w:eastAsia="en-US"/>
    </w:rPr>
  </w:style>
  <w:style w:type="character" w:customStyle="1" w:styleId="Estilo508Char">
    <w:name w:val="Estilo508 Char"/>
    <w:basedOn w:val="Tipodeletrapredefinidodopargrafo"/>
    <w:link w:val="Estilo508"/>
    <w:rsid w:val="00867F3D"/>
    <w:rPr>
      <w:rFonts w:ascii="Arial" w:eastAsia="Calibri" w:hAnsi="Arial" w:cs="Arial"/>
      <w:i/>
      <w:iCs/>
      <w:sz w:val="14"/>
      <w:szCs w:val="16"/>
      <w:lang w:eastAsia="en-US"/>
    </w:rPr>
  </w:style>
  <w:style w:type="paragraph" w:customStyle="1" w:styleId="Estilo510">
    <w:name w:val="Estilo510"/>
    <w:basedOn w:val="Estilo505"/>
    <w:link w:val="Estilo510Char"/>
    <w:qFormat/>
    <w:rsid w:val="00D84F43"/>
    <w:rPr>
      <w:rFonts w:eastAsia="Calibri"/>
      <w:lang w:eastAsia="en-US"/>
    </w:rPr>
  </w:style>
  <w:style w:type="character" w:customStyle="1" w:styleId="Estilo509Char">
    <w:name w:val="Estilo509 Char"/>
    <w:basedOn w:val="Estilo507Char"/>
    <w:link w:val="Estilo509"/>
    <w:rsid w:val="004F5206"/>
    <w:rPr>
      <w:rFonts w:ascii="Arial" w:eastAsia="Calibri" w:hAnsi="Arial" w:cs="Arial"/>
      <w:sz w:val="18"/>
      <w:szCs w:val="18"/>
      <w:shd w:val="clear" w:color="auto" w:fill="FFFFFF"/>
      <w:lang w:eastAsia="en-US"/>
    </w:rPr>
  </w:style>
  <w:style w:type="paragraph" w:customStyle="1" w:styleId="Estilo511">
    <w:name w:val="Estilo511"/>
    <w:basedOn w:val="Estilo506"/>
    <w:link w:val="Estilo511Char"/>
    <w:qFormat/>
    <w:rsid w:val="00D84F43"/>
    <w:rPr>
      <w:rFonts w:eastAsia="Calibri"/>
    </w:rPr>
  </w:style>
  <w:style w:type="character" w:customStyle="1" w:styleId="Estilo510Char">
    <w:name w:val="Estilo510 Char"/>
    <w:basedOn w:val="Estilo505Char"/>
    <w:link w:val="Estilo510"/>
    <w:rsid w:val="00D84F43"/>
    <w:rPr>
      <w:rFonts w:ascii="Arial" w:eastAsia="Calibri" w:hAnsi="Arial"/>
      <w:sz w:val="18"/>
      <w:szCs w:val="19"/>
      <w:lang w:val="pt-PT" w:eastAsia="en-US"/>
    </w:rPr>
  </w:style>
  <w:style w:type="paragraph" w:customStyle="1" w:styleId="Estilo512">
    <w:name w:val="Estilo512"/>
    <w:basedOn w:val="Normal"/>
    <w:link w:val="Estilo512Char"/>
    <w:qFormat/>
    <w:rsid w:val="00D84F43"/>
    <w:pPr>
      <w:ind w:left="284"/>
      <w:jc w:val="both"/>
    </w:pPr>
    <w:rPr>
      <w:rFonts w:ascii="Arial" w:hAnsi="Arial" w:cs="Arial"/>
      <w:sz w:val="18"/>
      <w:szCs w:val="18"/>
    </w:rPr>
  </w:style>
  <w:style w:type="character" w:customStyle="1" w:styleId="Estilo511Char">
    <w:name w:val="Estilo511 Char"/>
    <w:basedOn w:val="Estilo506Char"/>
    <w:link w:val="Estilo511"/>
    <w:rsid w:val="00D84F43"/>
    <w:rPr>
      <w:rFonts w:ascii="Arial" w:eastAsia="Calibri" w:hAnsi="Arial"/>
      <w:sz w:val="18"/>
      <w:szCs w:val="19"/>
    </w:rPr>
  </w:style>
  <w:style w:type="paragraph" w:customStyle="1" w:styleId="Estilo513">
    <w:name w:val="Estilo513"/>
    <w:basedOn w:val="Normal"/>
    <w:link w:val="Estilo513Char"/>
    <w:qFormat/>
    <w:rsid w:val="00D617FE"/>
    <w:pPr>
      <w:ind w:left="426"/>
      <w:jc w:val="right"/>
    </w:pPr>
    <w:rPr>
      <w:rFonts w:ascii="Arial" w:hAnsi="Arial" w:cs="Arial"/>
      <w:b/>
      <w:sz w:val="14"/>
    </w:rPr>
  </w:style>
  <w:style w:type="character" w:customStyle="1" w:styleId="Estilo512Char">
    <w:name w:val="Estilo512 Char"/>
    <w:basedOn w:val="Tipodeletrapredefinidodopargrafo"/>
    <w:link w:val="Estilo512"/>
    <w:rsid w:val="00D84F43"/>
    <w:rPr>
      <w:rFonts w:ascii="Arial" w:hAnsi="Arial" w:cs="Arial"/>
      <w:sz w:val="18"/>
      <w:szCs w:val="18"/>
    </w:rPr>
  </w:style>
  <w:style w:type="character" w:customStyle="1" w:styleId="a">
    <w:name w:val="a"/>
    <w:basedOn w:val="Tipodeletrapredefinidodopargrafo"/>
    <w:rsid w:val="00983777"/>
  </w:style>
  <w:style w:type="character" w:customStyle="1" w:styleId="Estilo513Char">
    <w:name w:val="Estilo513 Char"/>
    <w:basedOn w:val="Tipodeletrapredefinidodopargrafo"/>
    <w:link w:val="Estilo513"/>
    <w:rsid w:val="00D617FE"/>
    <w:rPr>
      <w:rFonts w:ascii="Arial" w:hAnsi="Arial" w:cs="Arial"/>
      <w:b/>
      <w:sz w:val="14"/>
      <w:szCs w:val="24"/>
    </w:rPr>
  </w:style>
  <w:style w:type="paragraph" w:customStyle="1" w:styleId="Default">
    <w:name w:val="Default"/>
    <w:rsid w:val="00905C7E"/>
    <w:pPr>
      <w:autoSpaceDE w:val="0"/>
      <w:autoSpaceDN w:val="0"/>
      <w:adjustRightInd w:val="0"/>
    </w:pPr>
    <w:rPr>
      <w:rFonts w:ascii="Tahoma" w:hAnsi="Tahoma" w:cs="Tahoma"/>
      <w:color w:val="000000"/>
      <w:sz w:val="24"/>
      <w:szCs w:val="24"/>
    </w:rPr>
  </w:style>
  <w:style w:type="paragraph" w:customStyle="1" w:styleId="Estilo514">
    <w:name w:val="Estilo514"/>
    <w:basedOn w:val="Normal"/>
    <w:link w:val="Estilo514Char"/>
    <w:qFormat/>
    <w:rsid w:val="008D6537"/>
    <w:pPr>
      <w:autoSpaceDE w:val="0"/>
      <w:autoSpaceDN w:val="0"/>
      <w:adjustRightInd w:val="0"/>
      <w:ind w:firstLine="568"/>
      <w:jc w:val="both"/>
    </w:pPr>
    <w:rPr>
      <w:rFonts w:ascii="Arial" w:eastAsia="Calibri" w:hAnsi="Arial" w:cs="Arial"/>
      <w:color w:val="151515"/>
      <w:sz w:val="18"/>
      <w:szCs w:val="18"/>
      <w:lang w:eastAsia="en-US"/>
    </w:rPr>
  </w:style>
  <w:style w:type="paragraph" w:customStyle="1" w:styleId="Estilo515">
    <w:name w:val="Estilo515"/>
    <w:basedOn w:val="Estilo510"/>
    <w:link w:val="Estilo515Char"/>
    <w:qFormat/>
    <w:rsid w:val="00E06283"/>
  </w:style>
  <w:style w:type="character" w:customStyle="1" w:styleId="Estilo514Char">
    <w:name w:val="Estilo514 Char"/>
    <w:basedOn w:val="Tipodeletrapredefinidodopargrafo"/>
    <w:link w:val="Estilo514"/>
    <w:rsid w:val="008D6537"/>
    <w:rPr>
      <w:rFonts w:ascii="Arial" w:eastAsia="Calibri" w:hAnsi="Arial" w:cs="Arial"/>
      <w:color w:val="151515"/>
      <w:sz w:val="18"/>
      <w:szCs w:val="18"/>
      <w:lang w:eastAsia="en-US"/>
    </w:rPr>
  </w:style>
  <w:style w:type="paragraph" w:customStyle="1" w:styleId="Estilo516">
    <w:name w:val="Estilo516"/>
    <w:basedOn w:val="Estilo511"/>
    <w:link w:val="Estilo516Char"/>
    <w:qFormat/>
    <w:rsid w:val="00E06283"/>
  </w:style>
  <w:style w:type="character" w:customStyle="1" w:styleId="Estilo515Char">
    <w:name w:val="Estilo515 Char"/>
    <w:basedOn w:val="Estilo510Char"/>
    <w:link w:val="Estilo515"/>
    <w:rsid w:val="00E06283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16Char">
    <w:name w:val="Estilo516 Char"/>
    <w:basedOn w:val="Estilo511Char"/>
    <w:link w:val="Estilo516"/>
    <w:rsid w:val="00E06283"/>
    <w:rPr>
      <w:rFonts w:ascii="Arial" w:eastAsia="Calibri" w:hAnsi="Arial"/>
      <w:sz w:val="18"/>
      <w:szCs w:val="19"/>
    </w:rPr>
  </w:style>
  <w:style w:type="paragraph" w:customStyle="1" w:styleId="Estilo517">
    <w:name w:val="Estilo517"/>
    <w:basedOn w:val="Estilo515"/>
    <w:link w:val="Estilo517Char"/>
    <w:qFormat/>
    <w:rsid w:val="00773169"/>
  </w:style>
  <w:style w:type="paragraph" w:customStyle="1" w:styleId="Estilo518">
    <w:name w:val="Estilo518"/>
    <w:basedOn w:val="Estilo516"/>
    <w:link w:val="Estilo518Char"/>
    <w:qFormat/>
    <w:rsid w:val="00773169"/>
  </w:style>
  <w:style w:type="character" w:customStyle="1" w:styleId="Estilo517Char">
    <w:name w:val="Estilo517 Char"/>
    <w:basedOn w:val="Estilo515Char"/>
    <w:link w:val="Estilo517"/>
    <w:rsid w:val="00773169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18Char">
    <w:name w:val="Estilo518 Char"/>
    <w:basedOn w:val="Estilo516Char"/>
    <w:link w:val="Estilo518"/>
    <w:rsid w:val="00773169"/>
    <w:rPr>
      <w:rFonts w:ascii="Arial" w:eastAsia="Calibri" w:hAnsi="Arial"/>
      <w:sz w:val="18"/>
      <w:szCs w:val="19"/>
    </w:rPr>
  </w:style>
  <w:style w:type="table" w:customStyle="1" w:styleId="Tabelacomgrade2">
    <w:name w:val="Tabela com grade2"/>
    <w:basedOn w:val="Tabelanormal"/>
    <w:next w:val="Tabelacomgrelha"/>
    <w:uiPriority w:val="59"/>
    <w:rsid w:val="00531C78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stilo519">
    <w:name w:val="Estilo519"/>
    <w:basedOn w:val="Normal"/>
    <w:link w:val="Estilo519Char"/>
    <w:qFormat/>
    <w:rsid w:val="00531C78"/>
    <w:pPr>
      <w:jc w:val="right"/>
    </w:pPr>
    <w:rPr>
      <w:rFonts w:ascii="Arial" w:eastAsia="Calibri" w:hAnsi="Arial" w:cs="Arial"/>
      <w:sz w:val="14"/>
      <w:szCs w:val="18"/>
      <w:lang w:eastAsia="en-US"/>
    </w:rPr>
  </w:style>
  <w:style w:type="character" w:customStyle="1" w:styleId="Estilo519Char">
    <w:name w:val="Estilo519 Char"/>
    <w:basedOn w:val="Tipodeletrapredefinidodopargrafo"/>
    <w:link w:val="Estilo519"/>
    <w:rsid w:val="00531C78"/>
    <w:rPr>
      <w:rFonts w:ascii="Arial" w:eastAsia="Calibri" w:hAnsi="Arial" w:cs="Arial"/>
      <w:sz w:val="14"/>
      <w:szCs w:val="18"/>
      <w:lang w:eastAsia="en-US"/>
    </w:rPr>
  </w:style>
  <w:style w:type="paragraph" w:customStyle="1" w:styleId="Estilo520">
    <w:name w:val="Estilo520"/>
    <w:basedOn w:val="Estilo517"/>
    <w:link w:val="Estilo520Char"/>
    <w:qFormat/>
    <w:rsid w:val="002C47D0"/>
  </w:style>
  <w:style w:type="paragraph" w:customStyle="1" w:styleId="Estilo521">
    <w:name w:val="Estilo521"/>
    <w:basedOn w:val="Estilo518"/>
    <w:link w:val="Estilo521Char"/>
    <w:qFormat/>
    <w:rsid w:val="002C47D0"/>
    <w:rPr>
      <w:lang w:eastAsia="en-US"/>
    </w:rPr>
  </w:style>
  <w:style w:type="character" w:customStyle="1" w:styleId="Estilo520Char">
    <w:name w:val="Estilo520 Char"/>
    <w:basedOn w:val="Estilo517Char"/>
    <w:link w:val="Estilo520"/>
    <w:rsid w:val="002C47D0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21Char">
    <w:name w:val="Estilo521 Char"/>
    <w:basedOn w:val="Estilo518Char"/>
    <w:link w:val="Estilo521"/>
    <w:rsid w:val="002C47D0"/>
    <w:rPr>
      <w:rFonts w:ascii="Arial" w:eastAsia="Calibri" w:hAnsi="Arial"/>
      <w:sz w:val="18"/>
      <w:szCs w:val="19"/>
      <w:lang w:eastAsia="en-US"/>
    </w:rPr>
  </w:style>
  <w:style w:type="paragraph" w:customStyle="1" w:styleId="Estilo522">
    <w:name w:val="Estilo522"/>
    <w:basedOn w:val="PargrafodaLista"/>
    <w:link w:val="Estilo522Char"/>
    <w:qFormat/>
    <w:rsid w:val="005D3245"/>
    <w:pPr>
      <w:numPr>
        <w:numId w:val="13"/>
      </w:numPr>
      <w:autoSpaceDE w:val="0"/>
      <w:autoSpaceDN w:val="0"/>
      <w:spacing w:after="0" w:line="240" w:lineRule="auto"/>
      <w:ind w:left="357" w:hanging="357"/>
      <w:jc w:val="both"/>
    </w:pPr>
    <w:rPr>
      <w:rFonts w:ascii="Arial" w:hAnsi="Arial" w:cs="Arial"/>
      <w:sz w:val="18"/>
      <w:szCs w:val="18"/>
    </w:rPr>
  </w:style>
  <w:style w:type="paragraph" w:customStyle="1" w:styleId="Estilo523">
    <w:name w:val="Estilo523"/>
    <w:basedOn w:val="Normal"/>
    <w:link w:val="Estilo523Char"/>
    <w:qFormat/>
    <w:rsid w:val="005D3245"/>
    <w:pPr>
      <w:autoSpaceDE w:val="0"/>
      <w:autoSpaceDN w:val="0"/>
      <w:ind w:left="357"/>
      <w:jc w:val="right"/>
    </w:pPr>
    <w:rPr>
      <w:rFonts w:ascii="Arial" w:hAnsi="Arial" w:cs="Arial"/>
      <w:sz w:val="14"/>
      <w:szCs w:val="18"/>
    </w:rPr>
  </w:style>
  <w:style w:type="character" w:customStyle="1" w:styleId="PargrafodaListaCarter">
    <w:name w:val="Parágrafo da Lista Caráter"/>
    <w:basedOn w:val="Tipodeletrapredefinidodopargrafo"/>
    <w:link w:val="PargrafodaLista"/>
    <w:uiPriority w:val="34"/>
    <w:rsid w:val="005D3245"/>
    <w:rPr>
      <w:rFonts w:ascii="Calibri" w:hAnsi="Calibri"/>
      <w:sz w:val="22"/>
      <w:szCs w:val="22"/>
    </w:rPr>
  </w:style>
  <w:style w:type="character" w:customStyle="1" w:styleId="Estilo522Char">
    <w:name w:val="Estilo522 Char"/>
    <w:basedOn w:val="PargrafodaListaCarter"/>
    <w:link w:val="Estilo522"/>
    <w:rsid w:val="005D3245"/>
    <w:rPr>
      <w:rFonts w:ascii="Arial" w:hAnsi="Arial" w:cs="Arial"/>
      <w:sz w:val="18"/>
      <w:szCs w:val="18"/>
    </w:rPr>
  </w:style>
  <w:style w:type="paragraph" w:customStyle="1" w:styleId="Estilo524">
    <w:name w:val="Estilo524"/>
    <w:basedOn w:val="Normal"/>
    <w:link w:val="Estilo524Char"/>
    <w:qFormat/>
    <w:rsid w:val="005D3245"/>
    <w:pPr>
      <w:tabs>
        <w:tab w:val="left" w:pos="1418"/>
        <w:tab w:val="left" w:pos="2410"/>
        <w:tab w:val="left" w:pos="3544"/>
        <w:tab w:val="left" w:pos="4253"/>
      </w:tabs>
      <w:autoSpaceDE w:val="0"/>
      <w:autoSpaceDN w:val="0"/>
      <w:ind w:left="567" w:hanging="283"/>
      <w:jc w:val="both"/>
    </w:pPr>
    <w:rPr>
      <w:rFonts w:ascii="Arial" w:hAnsi="Arial" w:cs="Arial"/>
      <w:sz w:val="18"/>
      <w:szCs w:val="18"/>
    </w:rPr>
  </w:style>
  <w:style w:type="character" w:customStyle="1" w:styleId="Estilo523Char">
    <w:name w:val="Estilo523 Char"/>
    <w:basedOn w:val="Tipodeletrapredefinidodopargrafo"/>
    <w:link w:val="Estilo523"/>
    <w:rsid w:val="005D3245"/>
    <w:rPr>
      <w:rFonts w:ascii="Arial" w:hAnsi="Arial" w:cs="Arial"/>
      <w:sz w:val="14"/>
      <w:szCs w:val="18"/>
    </w:rPr>
  </w:style>
  <w:style w:type="paragraph" w:customStyle="1" w:styleId="Estilo525">
    <w:name w:val="Estilo525"/>
    <w:basedOn w:val="Estilo524"/>
    <w:link w:val="Estilo525Char"/>
    <w:qFormat/>
    <w:rsid w:val="005D3245"/>
    <w:pPr>
      <w:ind w:left="640"/>
    </w:pPr>
  </w:style>
  <w:style w:type="character" w:customStyle="1" w:styleId="Estilo524Char">
    <w:name w:val="Estilo524 Char"/>
    <w:basedOn w:val="Tipodeletrapredefinidodopargrafo"/>
    <w:link w:val="Estilo524"/>
    <w:rsid w:val="005D3245"/>
    <w:rPr>
      <w:rFonts w:ascii="Arial" w:hAnsi="Arial" w:cs="Arial"/>
      <w:sz w:val="18"/>
      <w:szCs w:val="18"/>
    </w:rPr>
  </w:style>
  <w:style w:type="character" w:customStyle="1" w:styleId="Absatz-Standardschriftart">
    <w:name w:val="Absatz-Standardschriftart"/>
    <w:rsid w:val="008E16CD"/>
  </w:style>
  <w:style w:type="character" w:customStyle="1" w:styleId="Estilo525Char">
    <w:name w:val="Estilo525 Char"/>
    <w:basedOn w:val="Estilo524Char"/>
    <w:link w:val="Estilo525"/>
    <w:rsid w:val="005D3245"/>
    <w:rPr>
      <w:rFonts w:ascii="Arial" w:hAnsi="Arial" w:cs="Arial"/>
      <w:sz w:val="18"/>
      <w:szCs w:val="18"/>
    </w:rPr>
  </w:style>
  <w:style w:type="character" w:customStyle="1" w:styleId="Smbolosdenumerao">
    <w:name w:val="Símbolos de numeração"/>
    <w:rsid w:val="008E16CD"/>
  </w:style>
  <w:style w:type="character" w:customStyle="1" w:styleId="Marcas">
    <w:name w:val="Marcas"/>
    <w:rsid w:val="008E16CD"/>
    <w:rPr>
      <w:rFonts w:ascii="OpenSymbol" w:eastAsia="OpenSymbol" w:hAnsi="OpenSymbol" w:cs="OpenSymbol"/>
    </w:rPr>
  </w:style>
  <w:style w:type="paragraph" w:customStyle="1" w:styleId="Ttulo1">
    <w:name w:val="Título1"/>
    <w:basedOn w:val="Normal"/>
    <w:next w:val="Corpodetexto"/>
    <w:rsid w:val="008E16CD"/>
    <w:pPr>
      <w:keepNext/>
      <w:widowControl w:val="0"/>
      <w:suppressAutoHyphens/>
      <w:spacing w:before="240" w:after="120"/>
    </w:pPr>
    <w:rPr>
      <w:rFonts w:ascii="Arial" w:eastAsia="Droid Sans Fallback" w:hAnsi="Arial" w:cs="Lohit Hindi"/>
      <w:kern w:val="1"/>
      <w:sz w:val="28"/>
      <w:szCs w:val="28"/>
      <w:lang w:eastAsia="zh-CN" w:bidi="hi-IN"/>
    </w:rPr>
  </w:style>
  <w:style w:type="paragraph" w:styleId="Lista">
    <w:name w:val="List"/>
    <w:basedOn w:val="Corpodetexto"/>
    <w:rsid w:val="008E16CD"/>
    <w:pPr>
      <w:widowControl w:val="0"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ndice">
    <w:name w:val="Índice"/>
    <w:basedOn w:val="Normal"/>
    <w:link w:val="ndice0"/>
    <w:rsid w:val="008E16CD"/>
    <w:pPr>
      <w:widowControl w:val="0"/>
      <w:suppressLineNumbers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Contedodatabela">
    <w:name w:val="Conteúdo da tabela"/>
    <w:basedOn w:val="Normal"/>
    <w:rsid w:val="008E16CD"/>
    <w:pPr>
      <w:widowControl w:val="0"/>
      <w:suppressLineNumbers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Contedodoquadro">
    <w:name w:val="Conteúdo do quadro"/>
    <w:basedOn w:val="Corpodetexto"/>
    <w:rsid w:val="008E16CD"/>
    <w:pPr>
      <w:widowControl w:val="0"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Ttulodetabela0">
    <w:name w:val="Título de tabela"/>
    <w:basedOn w:val="Contedodatabela"/>
    <w:rsid w:val="008E16CD"/>
    <w:pPr>
      <w:jc w:val="center"/>
    </w:pPr>
    <w:rPr>
      <w:b/>
      <w:bCs/>
    </w:rPr>
  </w:style>
  <w:style w:type="paragraph" w:customStyle="1" w:styleId="Estilo526">
    <w:name w:val="Estilo526"/>
    <w:basedOn w:val="Estilo522"/>
    <w:link w:val="Estilo526Char"/>
    <w:qFormat/>
    <w:rsid w:val="003D6051"/>
  </w:style>
  <w:style w:type="paragraph" w:customStyle="1" w:styleId="Estilo527">
    <w:name w:val="Estilo527"/>
    <w:basedOn w:val="Estilo525"/>
    <w:link w:val="Estilo527Char"/>
    <w:qFormat/>
    <w:rsid w:val="003D6051"/>
  </w:style>
  <w:style w:type="character" w:customStyle="1" w:styleId="Estilo526Char">
    <w:name w:val="Estilo526 Char"/>
    <w:basedOn w:val="Estilo522Char"/>
    <w:link w:val="Estilo526"/>
    <w:rsid w:val="003D6051"/>
    <w:rPr>
      <w:rFonts w:ascii="Arial" w:hAnsi="Arial" w:cs="Arial"/>
      <w:sz w:val="18"/>
      <w:szCs w:val="18"/>
    </w:rPr>
  </w:style>
  <w:style w:type="paragraph" w:customStyle="1" w:styleId="Estilo528">
    <w:name w:val="Estilo528"/>
    <w:basedOn w:val="Estilo523"/>
    <w:link w:val="Estilo528Char"/>
    <w:qFormat/>
    <w:rsid w:val="003D6051"/>
  </w:style>
  <w:style w:type="character" w:customStyle="1" w:styleId="Estilo527Char">
    <w:name w:val="Estilo527 Char"/>
    <w:basedOn w:val="Estilo525Char"/>
    <w:link w:val="Estilo527"/>
    <w:rsid w:val="003D6051"/>
    <w:rPr>
      <w:rFonts w:ascii="Arial" w:hAnsi="Arial" w:cs="Arial"/>
      <w:sz w:val="18"/>
      <w:szCs w:val="18"/>
    </w:rPr>
  </w:style>
  <w:style w:type="paragraph" w:customStyle="1" w:styleId="Estilo529">
    <w:name w:val="Estilo529"/>
    <w:basedOn w:val="Estilo527"/>
    <w:link w:val="Estilo529Char"/>
    <w:qFormat/>
    <w:rsid w:val="00EF16F5"/>
    <w:pPr>
      <w:ind w:left="142" w:firstLine="215"/>
    </w:pPr>
  </w:style>
  <w:style w:type="character" w:customStyle="1" w:styleId="Estilo528Char">
    <w:name w:val="Estilo528 Char"/>
    <w:basedOn w:val="Estilo523Char"/>
    <w:link w:val="Estilo528"/>
    <w:rsid w:val="003D6051"/>
    <w:rPr>
      <w:rFonts w:ascii="Arial" w:hAnsi="Arial" w:cs="Arial"/>
      <w:sz w:val="14"/>
      <w:szCs w:val="18"/>
    </w:rPr>
  </w:style>
  <w:style w:type="character" w:customStyle="1" w:styleId="Estilo529Char">
    <w:name w:val="Estilo529 Char"/>
    <w:basedOn w:val="Estilo527Char"/>
    <w:link w:val="Estilo529"/>
    <w:rsid w:val="00EF16F5"/>
    <w:rPr>
      <w:rFonts w:ascii="Arial" w:hAnsi="Arial" w:cs="Arial"/>
      <w:sz w:val="18"/>
      <w:szCs w:val="18"/>
    </w:rPr>
  </w:style>
  <w:style w:type="paragraph" w:customStyle="1" w:styleId="Estilo530">
    <w:name w:val="Estilo530"/>
    <w:basedOn w:val="Estilo526"/>
    <w:link w:val="Estilo530Char"/>
    <w:qFormat/>
    <w:rsid w:val="00396A93"/>
    <w:rPr>
      <w:kern w:val="36"/>
    </w:rPr>
  </w:style>
  <w:style w:type="paragraph" w:customStyle="1" w:styleId="Estilo531">
    <w:name w:val="Estilo531"/>
    <w:basedOn w:val="Estilo527"/>
    <w:link w:val="Estilo531Char"/>
    <w:qFormat/>
    <w:rsid w:val="00396A93"/>
    <w:rPr>
      <w:shd w:val="clear" w:color="auto" w:fill="FEFDFA"/>
    </w:rPr>
  </w:style>
  <w:style w:type="character" w:customStyle="1" w:styleId="Estilo530Char">
    <w:name w:val="Estilo530 Char"/>
    <w:basedOn w:val="Estilo526Char"/>
    <w:link w:val="Estilo530"/>
    <w:rsid w:val="00396A93"/>
    <w:rPr>
      <w:rFonts w:ascii="Arial" w:hAnsi="Arial" w:cs="Arial"/>
      <w:kern w:val="36"/>
      <w:sz w:val="18"/>
      <w:szCs w:val="18"/>
    </w:rPr>
  </w:style>
  <w:style w:type="paragraph" w:customStyle="1" w:styleId="Estilo532">
    <w:name w:val="Estilo532"/>
    <w:basedOn w:val="Normal"/>
    <w:link w:val="Estilo532Char"/>
    <w:qFormat/>
    <w:rsid w:val="00396A93"/>
    <w:pPr>
      <w:shd w:val="clear" w:color="auto" w:fill="FFFFFF"/>
      <w:jc w:val="right"/>
      <w:outlineLvl w:val="0"/>
    </w:pPr>
    <w:rPr>
      <w:rFonts w:ascii="TTE27CC660t00" w:hAnsi="TTE27CC660t00" w:cs="TTE27CC660t00"/>
      <w:sz w:val="12"/>
      <w:szCs w:val="12"/>
    </w:rPr>
  </w:style>
  <w:style w:type="character" w:customStyle="1" w:styleId="Estilo531Char">
    <w:name w:val="Estilo531 Char"/>
    <w:basedOn w:val="Estilo527Char"/>
    <w:link w:val="Estilo531"/>
    <w:rsid w:val="00396A93"/>
    <w:rPr>
      <w:rFonts w:ascii="Arial" w:hAnsi="Arial" w:cs="Arial"/>
      <w:sz w:val="18"/>
      <w:szCs w:val="18"/>
    </w:rPr>
  </w:style>
  <w:style w:type="paragraph" w:customStyle="1" w:styleId="yiv1396146689msofootnotetext">
    <w:name w:val="yiv1396146689msofootnotetext"/>
    <w:basedOn w:val="Normal"/>
    <w:rsid w:val="00CD6624"/>
    <w:pPr>
      <w:spacing w:before="100" w:beforeAutospacing="1" w:after="100" w:afterAutospacing="1"/>
    </w:pPr>
  </w:style>
  <w:style w:type="character" w:customStyle="1" w:styleId="Estilo532Char">
    <w:name w:val="Estilo532 Char"/>
    <w:basedOn w:val="Tipodeletrapredefinidodopargrafo"/>
    <w:link w:val="Estilo532"/>
    <w:rsid w:val="00396A93"/>
    <w:rPr>
      <w:rFonts w:ascii="TTE27CC660t00" w:hAnsi="TTE27CC660t00" w:cs="TTE27CC660t00"/>
      <w:sz w:val="12"/>
      <w:szCs w:val="12"/>
      <w:shd w:val="clear" w:color="auto" w:fill="FFFFFF"/>
    </w:rPr>
  </w:style>
  <w:style w:type="character" w:customStyle="1" w:styleId="PerguntaChar">
    <w:name w:val="Pergunta Char"/>
    <w:link w:val="Pergunta"/>
    <w:rsid w:val="00D304AC"/>
    <w:rPr>
      <w:rFonts w:ascii="Century Gothic" w:hAnsi="Century Gothic" w:cs="Century Gothic"/>
      <w:sz w:val="18"/>
      <w:szCs w:val="18"/>
    </w:rPr>
  </w:style>
  <w:style w:type="paragraph" w:customStyle="1" w:styleId="Estilo533">
    <w:name w:val="Estilo533"/>
    <w:basedOn w:val="Normal"/>
    <w:link w:val="Estilo533Char"/>
    <w:qFormat/>
    <w:rsid w:val="005D457A"/>
    <w:pPr>
      <w:jc w:val="right"/>
    </w:pPr>
    <w:rPr>
      <w:rFonts w:ascii="Arial" w:hAnsi="Arial" w:cs="Arial"/>
      <w:sz w:val="14"/>
      <w:szCs w:val="18"/>
    </w:rPr>
  </w:style>
  <w:style w:type="paragraph" w:customStyle="1" w:styleId="Estilo534">
    <w:name w:val="Estilo534"/>
    <w:basedOn w:val="Estilo522"/>
    <w:link w:val="Estilo534Char"/>
    <w:qFormat/>
    <w:rsid w:val="00ED14A4"/>
  </w:style>
  <w:style w:type="character" w:customStyle="1" w:styleId="Estilo533Char">
    <w:name w:val="Estilo533 Char"/>
    <w:basedOn w:val="Tipodeletrapredefinidodopargrafo"/>
    <w:link w:val="Estilo533"/>
    <w:rsid w:val="005D457A"/>
    <w:rPr>
      <w:rFonts w:ascii="Arial" w:hAnsi="Arial" w:cs="Arial"/>
      <w:sz w:val="14"/>
      <w:szCs w:val="18"/>
    </w:rPr>
  </w:style>
  <w:style w:type="character" w:customStyle="1" w:styleId="Estilo534Char">
    <w:name w:val="Estilo534 Char"/>
    <w:basedOn w:val="Estilo522Char"/>
    <w:link w:val="Estilo534"/>
    <w:rsid w:val="00ED14A4"/>
    <w:rPr>
      <w:rFonts w:ascii="Arial" w:hAnsi="Arial" w:cs="Arial"/>
      <w:sz w:val="18"/>
      <w:szCs w:val="18"/>
    </w:rPr>
  </w:style>
  <w:style w:type="paragraph" w:customStyle="1" w:styleId="Estilo535">
    <w:name w:val="Estilo535"/>
    <w:basedOn w:val="Estilo526"/>
    <w:link w:val="Estilo535Char"/>
    <w:qFormat/>
    <w:rsid w:val="00513514"/>
  </w:style>
  <w:style w:type="paragraph" w:customStyle="1" w:styleId="Estilo536">
    <w:name w:val="Estilo536"/>
    <w:basedOn w:val="Estilo527"/>
    <w:link w:val="Estilo536Char"/>
    <w:qFormat/>
    <w:rsid w:val="00513514"/>
    <w:rPr>
      <w:shd w:val="clear" w:color="auto" w:fill="FEFDFA"/>
    </w:rPr>
  </w:style>
  <w:style w:type="character" w:customStyle="1" w:styleId="Estilo535Char">
    <w:name w:val="Estilo535 Char"/>
    <w:basedOn w:val="Estilo526Char"/>
    <w:link w:val="Estilo535"/>
    <w:rsid w:val="00513514"/>
    <w:rPr>
      <w:rFonts w:ascii="Arial" w:hAnsi="Arial" w:cs="Arial"/>
      <w:sz w:val="18"/>
      <w:szCs w:val="18"/>
    </w:rPr>
  </w:style>
  <w:style w:type="paragraph" w:customStyle="1" w:styleId="Estilo537">
    <w:name w:val="Estilo537"/>
    <w:basedOn w:val="Estilo532"/>
    <w:link w:val="Estilo537Char"/>
    <w:qFormat/>
    <w:rsid w:val="00513514"/>
  </w:style>
  <w:style w:type="character" w:customStyle="1" w:styleId="Estilo536Char">
    <w:name w:val="Estilo536 Char"/>
    <w:basedOn w:val="Estilo527Char"/>
    <w:link w:val="Estilo536"/>
    <w:rsid w:val="00513514"/>
    <w:rPr>
      <w:rFonts w:ascii="Arial" w:hAnsi="Arial" w:cs="Arial"/>
      <w:sz w:val="18"/>
      <w:szCs w:val="18"/>
    </w:rPr>
  </w:style>
  <w:style w:type="paragraph" w:customStyle="1" w:styleId="Estilo538">
    <w:name w:val="Estilo538"/>
    <w:basedOn w:val="Estilo522"/>
    <w:link w:val="Estilo538Char"/>
    <w:qFormat/>
    <w:rsid w:val="00513514"/>
    <w:pPr>
      <w:numPr>
        <w:numId w:val="0"/>
      </w:numPr>
      <w:ind w:left="357"/>
    </w:pPr>
  </w:style>
  <w:style w:type="character" w:customStyle="1" w:styleId="Estilo537Char">
    <w:name w:val="Estilo537 Char"/>
    <w:basedOn w:val="Estilo532Char"/>
    <w:link w:val="Estilo537"/>
    <w:rsid w:val="00513514"/>
    <w:rPr>
      <w:rFonts w:ascii="TTE27CC660t00" w:hAnsi="TTE27CC660t00" w:cs="TTE27CC660t00"/>
      <w:sz w:val="12"/>
      <w:szCs w:val="12"/>
      <w:shd w:val="clear" w:color="auto" w:fill="FFFFFF"/>
    </w:rPr>
  </w:style>
  <w:style w:type="character" w:customStyle="1" w:styleId="Estilo538Char">
    <w:name w:val="Estilo538 Char"/>
    <w:basedOn w:val="Estilo522Char"/>
    <w:link w:val="Estilo538"/>
    <w:rsid w:val="00513514"/>
    <w:rPr>
      <w:rFonts w:ascii="Arial" w:hAnsi="Arial" w:cs="Arial"/>
      <w:sz w:val="18"/>
      <w:szCs w:val="18"/>
    </w:rPr>
  </w:style>
  <w:style w:type="paragraph" w:customStyle="1" w:styleId="Estilo">
    <w:name w:val="Estilo"/>
    <w:rsid w:val="00142787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Estilo539">
    <w:name w:val="Estilo539"/>
    <w:basedOn w:val="Normal"/>
    <w:link w:val="Estilo539Char"/>
    <w:qFormat/>
    <w:rsid w:val="00142787"/>
    <w:pPr>
      <w:ind w:left="567"/>
      <w:jc w:val="right"/>
    </w:pPr>
    <w:rPr>
      <w:rFonts w:ascii="Arial" w:eastAsia="Calibri" w:hAnsi="Arial" w:cs="Arial"/>
      <w:sz w:val="14"/>
      <w:szCs w:val="18"/>
      <w:lang w:eastAsia="en-US"/>
    </w:rPr>
  </w:style>
  <w:style w:type="paragraph" w:customStyle="1" w:styleId="Estilo540">
    <w:name w:val="Estilo540"/>
    <w:basedOn w:val="PargrafodaLista"/>
    <w:link w:val="Estilo540Char"/>
    <w:qFormat/>
    <w:rsid w:val="00142787"/>
    <w:pPr>
      <w:numPr>
        <w:numId w:val="14"/>
      </w:numPr>
      <w:ind w:left="360"/>
      <w:jc w:val="both"/>
    </w:pPr>
    <w:rPr>
      <w:rFonts w:ascii="Arial" w:hAnsi="Arial" w:cs="Arial"/>
      <w:snapToGrid w:val="0"/>
      <w:spacing w:val="-8"/>
      <w:sz w:val="18"/>
      <w:szCs w:val="18"/>
    </w:rPr>
  </w:style>
  <w:style w:type="character" w:customStyle="1" w:styleId="Estilo539Char">
    <w:name w:val="Estilo539 Char"/>
    <w:basedOn w:val="Tipodeletrapredefinidodopargrafo"/>
    <w:link w:val="Estilo539"/>
    <w:rsid w:val="00142787"/>
    <w:rPr>
      <w:rFonts w:ascii="Arial" w:eastAsia="Calibri" w:hAnsi="Arial" w:cs="Arial"/>
      <w:sz w:val="14"/>
      <w:szCs w:val="18"/>
      <w:lang w:eastAsia="en-US"/>
    </w:rPr>
  </w:style>
  <w:style w:type="paragraph" w:customStyle="1" w:styleId="Estilo541">
    <w:name w:val="Estilo541"/>
    <w:basedOn w:val="Estilo540"/>
    <w:link w:val="Estilo541Char"/>
    <w:qFormat/>
    <w:rsid w:val="00027DF3"/>
    <w:pPr>
      <w:spacing w:after="0" w:line="240" w:lineRule="auto"/>
    </w:pPr>
  </w:style>
  <w:style w:type="character" w:customStyle="1" w:styleId="Estilo540Char">
    <w:name w:val="Estilo540 Char"/>
    <w:basedOn w:val="PargrafodaListaCarter"/>
    <w:link w:val="Estilo540"/>
    <w:rsid w:val="00142787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2">
    <w:name w:val="Estilo542"/>
    <w:basedOn w:val="Normal"/>
    <w:link w:val="Estilo542Char"/>
    <w:qFormat/>
    <w:rsid w:val="00027DF3"/>
    <w:pPr>
      <w:numPr>
        <w:ilvl w:val="1"/>
      </w:numPr>
      <w:tabs>
        <w:tab w:val="left" w:pos="1560"/>
        <w:tab w:val="left" w:pos="2552"/>
        <w:tab w:val="left" w:pos="3544"/>
        <w:tab w:val="left" w:pos="4253"/>
      </w:tabs>
      <w:ind w:left="720" w:hanging="360"/>
      <w:jc w:val="both"/>
    </w:pPr>
    <w:rPr>
      <w:rFonts w:ascii="Arial" w:hAnsi="Arial" w:cs="Arial"/>
      <w:spacing w:val="-8"/>
      <w:sz w:val="18"/>
      <w:szCs w:val="18"/>
    </w:rPr>
  </w:style>
  <w:style w:type="character" w:customStyle="1" w:styleId="Estilo541Char">
    <w:name w:val="Estilo541 Char"/>
    <w:basedOn w:val="Estilo540Char"/>
    <w:link w:val="Estilo541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3">
    <w:name w:val="Estilo543"/>
    <w:basedOn w:val="Estilo541"/>
    <w:link w:val="Estilo543Char"/>
    <w:qFormat/>
    <w:rsid w:val="00027DF3"/>
  </w:style>
  <w:style w:type="character" w:customStyle="1" w:styleId="Estilo542Char">
    <w:name w:val="Estilo542 Char"/>
    <w:basedOn w:val="Tipodeletrapredefinidodopargrafo"/>
    <w:link w:val="Estilo542"/>
    <w:rsid w:val="00027DF3"/>
    <w:rPr>
      <w:rFonts w:ascii="Arial" w:hAnsi="Arial" w:cs="Arial"/>
      <w:spacing w:val="-8"/>
      <w:sz w:val="18"/>
      <w:szCs w:val="18"/>
    </w:rPr>
  </w:style>
  <w:style w:type="paragraph" w:customStyle="1" w:styleId="Estilo544">
    <w:name w:val="Estilo544"/>
    <w:basedOn w:val="Estilo540"/>
    <w:link w:val="Estilo544Char"/>
    <w:qFormat/>
    <w:rsid w:val="00027DF3"/>
    <w:pPr>
      <w:spacing w:after="0"/>
      <w:ind w:left="357" w:hanging="357"/>
    </w:pPr>
  </w:style>
  <w:style w:type="character" w:customStyle="1" w:styleId="Estilo543Char">
    <w:name w:val="Estilo543 Char"/>
    <w:basedOn w:val="Estilo541Char"/>
    <w:link w:val="Estilo543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5">
    <w:name w:val="Estilo545"/>
    <w:basedOn w:val="Normal"/>
    <w:link w:val="Estilo545Char"/>
    <w:qFormat/>
    <w:rsid w:val="00027DF3"/>
    <w:pPr>
      <w:numPr>
        <w:ilvl w:val="1"/>
      </w:numPr>
      <w:tabs>
        <w:tab w:val="num" w:pos="1418"/>
        <w:tab w:val="left" w:pos="2410"/>
        <w:tab w:val="left" w:pos="3261"/>
        <w:tab w:val="left" w:pos="4111"/>
      </w:tabs>
      <w:ind w:left="717" w:hanging="360"/>
      <w:jc w:val="both"/>
    </w:pPr>
    <w:rPr>
      <w:rFonts w:ascii="Arial" w:hAnsi="Arial" w:cs="Arial"/>
      <w:sz w:val="18"/>
      <w:szCs w:val="18"/>
    </w:rPr>
  </w:style>
  <w:style w:type="character" w:customStyle="1" w:styleId="Estilo544Char">
    <w:name w:val="Estilo544 Char"/>
    <w:basedOn w:val="Estilo540Char"/>
    <w:link w:val="Estilo544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cnninline">
    <w:name w:val="cnninline"/>
    <w:basedOn w:val="Normal"/>
    <w:rsid w:val="004C35C2"/>
    <w:pPr>
      <w:spacing w:before="100" w:beforeAutospacing="1" w:after="100" w:afterAutospacing="1"/>
    </w:pPr>
  </w:style>
  <w:style w:type="character" w:customStyle="1" w:styleId="Estilo545Char">
    <w:name w:val="Estilo545 Char"/>
    <w:basedOn w:val="Tipodeletrapredefinidodopargrafo"/>
    <w:link w:val="Estilo545"/>
    <w:rsid w:val="00027DF3"/>
    <w:rPr>
      <w:rFonts w:ascii="Arial" w:hAnsi="Arial" w:cs="Arial"/>
      <w:sz w:val="18"/>
      <w:szCs w:val="18"/>
    </w:rPr>
  </w:style>
  <w:style w:type="paragraph" w:customStyle="1" w:styleId="cardica">
    <w:name w:val="cardica"/>
    <w:basedOn w:val="Normal"/>
    <w:rsid w:val="00966909"/>
    <w:pPr>
      <w:spacing w:before="100" w:beforeAutospacing="1" w:after="100" w:afterAutospacing="1"/>
    </w:pPr>
  </w:style>
  <w:style w:type="paragraph" w:customStyle="1" w:styleId="Estilo546">
    <w:name w:val="Estilo546"/>
    <w:basedOn w:val="Estilo544"/>
    <w:link w:val="Estilo546Char"/>
    <w:qFormat/>
    <w:rsid w:val="001E1213"/>
    <w:rPr>
      <w:rFonts w:eastAsia="Calibri"/>
      <w:spacing w:val="0"/>
      <w:lang w:eastAsia="en-US"/>
    </w:rPr>
  </w:style>
  <w:style w:type="paragraph" w:customStyle="1" w:styleId="Estilo547">
    <w:name w:val="Estilo547"/>
    <w:basedOn w:val="Estilo545"/>
    <w:link w:val="Estilo547Char"/>
    <w:qFormat/>
    <w:rsid w:val="001E1213"/>
  </w:style>
  <w:style w:type="character" w:customStyle="1" w:styleId="Estilo546Char">
    <w:name w:val="Estilo546 Char"/>
    <w:basedOn w:val="Estilo544Char"/>
    <w:link w:val="Estilo546"/>
    <w:rsid w:val="001E1213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48">
    <w:name w:val="Estilo548"/>
    <w:basedOn w:val="Estilo539"/>
    <w:link w:val="Estilo548Char"/>
    <w:qFormat/>
    <w:rsid w:val="001E1213"/>
  </w:style>
  <w:style w:type="character" w:customStyle="1" w:styleId="Estilo547Char">
    <w:name w:val="Estilo547 Char"/>
    <w:basedOn w:val="Estilo545Char"/>
    <w:link w:val="Estilo547"/>
    <w:rsid w:val="001E1213"/>
    <w:rPr>
      <w:rFonts w:ascii="Arial" w:hAnsi="Arial" w:cs="Arial"/>
      <w:sz w:val="18"/>
      <w:szCs w:val="18"/>
    </w:rPr>
  </w:style>
  <w:style w:type="paragraph" w:customStyle="1" w:styleId="Estilo549">
    <w:name w:val="Estilo549"/>
    <w:basedOn w:val="Estilo546"/>
    <w:link w:val="Estilo549Char"/>
    <w:qFormat/>
    <w:rsid w:val="00855BB1"/>
    <w:pPr>
      <w:spacing w:line="240" w:lineRule="auto"/>
    </w:pPr>
  </w:style>
  <w:style w:type="character" w:customStyle="1" w:styleId="Estilo548Char">
    <w:name w:val="Estilo548 Char"/>
    <w:basedOn w:val="Estilo539Char"/>
    <w:link w:val="Estilo548"/>
    <w:rsid w:val="001E1213"/>
    <w:rPr>
      <w:rFonts w:ascii="Arial" w:eastAsia="Calibri" w:hAnsi="Arial" w:cs="Arial"/>
      <w:sz w:val="14"/>
      <w:szCs w:val="18"/>
      <w:lang w:eastAsia="en-US"/>
    </w:rPr>
  </w:style>
  <w:style w:type="paragraph" w:customStyle="1" w:styleId="Estilo550">
    <w:name w:val="Estilo550"/>
    <w:basedOn w:val="Estilo544"/>
    <w:link w:val="Estilo550Char"/>
    <w:qFormat/>
    <w:rsid w:val="00855BB1"/>
    <w:pPr>
      <w:numPr>
        <w:numId w:val="0"/>
      </w:numPr>
      <w:spacing w:line="240" w:lineRule="auto"/>
      <w:ind w:left="357"/>
    </w:pPr>
    <w:rPr>
      <w:spacing w:val="0"/>
    </w:rPr>
  </w:style>
  <w:style w:type="character" w:customStyle="1" w:styleId="Estilo549Char">
    <w:name w:val="Estilo549 Char"/>
    <w:basedOn w:val="Estilo546Char"/>
    <w:link w:val="Estilo549"/>
    <w:rsid w:val="00855BB1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Pa4">
    <w:name w:val="Pa4"/>
    <w:basedOn w:val="Normal"/>
    <w:next w:val="Normal"/>
    <w:uiPriority w:val="99"/>
    <w:rsid w:val="00CE3667"/>
    <w:pPr>
      <w:autoSpaceDE w:val="0"/>
      <w:autoSpaceDN w:val="0"/>
      <w:adjustRightInd w:val="0"/>
      <w:spacing w:line="201" w:lineRule="atLeast"/>
    </w:pPr>
    <w:rPr>
      <w:rFonts w:ascii="Segoe UI" w:eastAsiaTheme="minorHAnsi" w:hAnsi="Segoe UI" w:cs="Segoe UI"/>
      <w:lang w:eastAsia="en-US"/>
    </w:rPr>
  </w:style>
  <w:style w:type="character" w:customStyle="1" w:styleId="Estilo550Char">
    <w:name w:val="Estilo550 Char"/>
    <w:basedOn w:val="Estilo544Char"/>
    <w:link w:val="Estilo550"/>
    <w:rsid w:val="00855BB1"/>
    <w:rPr>
      <w:rFonts w:ascii="Arial" w:hAnsi="Arial" w:cs="Arial"/>
      <w:snapToGrid w:val="0"/>
      <w:spacing w:val="-8"/>
      <w:sz w:val="18"/>
      <w:szCs w:val="18"/>
    </w:rPr>
  </w:style>
  <w:style w:type="paragraph" w:customStyle="1" w:styleId="--Subitem">
    <w:name w:val="--&gt; Subitem"/>
    <w:basedOn w:val="Normal"/>
    <w:link w:val="--SubitemChar"/>
    <w:qFormat/>
    <w:rsid w:val="009068F2"/>
    <w:pPr>
      <w:ind w:left="680" w:right="-113"/>
      <w:jc w:val="right"/>
    </w:pPr>
    <w:rPr>
      <w:rFonts w:ascii="Tahoma" w:hAnsi="Tahoma" w:cs="Tahoma"/>
      <w:sz w:val="10"/>
    </w:rPr>
  </w:style>
  <w:style w:type="character" w:customStyle="1" w:styleId="--SubitemChar">
    <w:name w:val="--&gt; Subitem Char"/>
    <w:basedOn w:val="Tipodeletrapredefinidodopargrafo"/>
    <w:link w:val="--Subitem"/>
    <w:rsid w:val="009068F2"/>
    <w:rPr>
      <w:rFonts w:ascii="Tahoma" w:hAnsi="Tahoma" w:cs="Tahoma"/>
      <w:sz w:val="10"/>
      <w:szCs w:val="24"/>
    </w:rPr>
  </w:style>
  <w:style w:type="paragraph" w:customStyle="1" w:styleId="Estilo551">
    <w:name w:val="Estilo551"/>
    <w:basedOn w:val="Estilo549"/>
    <w:link w:val="Estilo551Char"/>
    <w:qFormat/>
    <w:rsid w:val="008173AF"/>
  </w:style>
  <w:style w:type="paragraph" w:customStyle="1" w:styleId="Estilo552">
    <w:name w:val="Estilo552"/>
    <w:basedOn w:val="Estilo547"/>
    <w:link w:val="Estilo552Char"/>
    <w:qFormat/>
    <w:rsid w:val="008173AF"/>
    <w:rPr>
      <w:lang w:val="en-US"/>
    </w:rPr>
  </w:style>
  <w:style w:type="character" w:customStyle="1" w:styleId="Estilo551Char">
    <w:name w:val="Estilo551 Char"/>
    <w:basedOn w:val="Estilo549Char"/>
    <w:link w:val="Estilo551"/>
    <w:rsid w:val="008173AF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cnneditorialnote">
    <w:name w:val="cnneditorialnote"/>
    <w:basedOn w:val="Normal"/>
    <w:rsid w:val="00C729F6"/>
    <w:pPr>
      <w:spacing w:before="100" w:beforeAutospacing="1" w:after="100" w:afterAutospacing="1"/>
    </w:pPr>
  </w:style>
  <w:style w:type="character" w:customStyle="1" w:styleId="Estilo552Char">
    <w:name w:val="Estilo552 Char"/>
    <w:basedOn w:val="Estilo547Char"/>
    <w:link w:val="Estilo552"/>
    <w:rsid w:val="008173AF"/>
    <w:rPr>
      <w:rFonts w:ascii="Arial" w:hAnsi="Arial" w:cs="Arial"/>
      <w:sz w:val="18"/>
      <w:szCs w:val="18"/>
      <w:lang w:val="en-US"/>
    </w:rPr>
  </w:style>
  <w:style w:type="paragraph" w:customStyle="1" w:styleId="Estilo553">
    <w:name w:val="Estilo553"/>
    <w:basedOn w:val="Estilo551"/>
    <w:link w:val="Estilo553Char"/>
    <w:qFormat/>
    <w:rsid w:val="00061B89"/>
  </w:style>
  <w:style w:type="paragraph" w:customStyle="1" w:styleId="Estilo554">
    <w:name w:val="Estilo554"/>
    <w:basedOn w:val="Estilo551"/>
    <w:link w:val="Estilo554Char"/>
    <w:qFormat/>
    <w:rsid w:val="00061B89"/>
    <w:pPr>
      <w:numPr>
        <w:numId w:val="0"/>
      </w:numPr>
      <w:ind w:left="357"/>
    </w:pPr>
  </w:style>
  <w:style w:type="character" w:customStyle="1" w:styleId="Estilo553Char">
    <w:name w:val="Estilo553 Char"/>
    <w:basedOn w:val="Estilo551Char"/>
    <w:link w:val="Estilo553"/>
    <w:rsid w:val="00061B89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55">
    <w:name w:val="Estilo555"/>
    <w:basedOn w:val="Estilo552"/>
    <w:link w:val="Estilo555Char"/>
    <w:qFormat/>
    <w:rsid w:val="00061B89"/>
    <w:rPr>
      <w:lang w:val="pt-BR"/>
    </w:rPr>
  </w:style>
  <w:style w:type="character" w:customStyle="1" w:styleId="Estilo554Char">
    <w:name w:val="Estilo554 Char"/>
    <w:basedOn w:val="Estilo551Char"/>
    <w:link w:val="Estilo554"/>
    <w:rsid w:val="00061B89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56">
    <w:name w:val="Estilo556"/>
    <w:basedOn w:val="Estilo552"/>
    <w:link w:val="Estilo556Char"/>
    <w:qFormat/>
    <w:rsid w:val="00061B89"/>
    <w:rPr>
      <w:lang w:val="pt-BR"/>
    </w:rPr>
  </w:style>
  <w:style w:type="character" w:customStyle="1" w:styleId="Estilo555Char">
    <w:name w:val="Estilo555 Char"/>
    <w:basedOn w:val="Estilo552Char"/>
    <w:link w:val="Estilo555"/>
    <w:rsid w:val="00061B89"/>
    <w:rPr>
      <w:rFonts w:ascii="Arial" w:hAnsi="Arial" w:cs="Arial"/>
      <w:sz w:val="18"/>
      <w:szCs w:val="18"/>
      <w:lang w:val="en-US"/>
    </w:rPr>
  </w:style>
  <w:style w:type="paragraph" w:customStyle="1" w:styleId="Estilo557">
    <w:name w:val="Estilo557"/>
    <w:basedOn w:val="Estilo539"/>
    <w:link w:val="Estilo557Char"/>
    <w:qFormat/>
    <w:rsid w:val="00061B89"/>
    <w:pPr>
      <w:ind w:left="1416"/>
    </w:pPr>
  </w:style>
  <w:style w:type="character" w:customStyle="1" w:styleId="Estilo556Char">
    <w:name w:val="Estilo556 Char"/>
    <w:basedOn w:val="Estilo552Char"/>
    <w:link w:val="Estilo556"/>
    <w:rsid w:val="00061B89"/>
    <w:rPr>
      <w:rFonts w:ascii="Arial" w:hAnsi="Arial" w:cs="Arial"/>
      <w:sz w:val="18"/>
      <w:szCs w:val="18"/>
      <w:lang w:val="en-US"/>
    </w:rPr>
  </w:style>
  <w:style w:type="character" w:customStyle="1" w:styleId="Estilo557Char">
    <w:name w:val="Estilo557 Char"/>
    <w:basedOn w:val="Estilo539Char"/>
    <w:link w:val="Estilo557"/>
    <w:rsid w:val="00061B89"/>
    <w:rPr>
      <w:rFonts w:ascii="Arial" w:eastAsia="Calibri" w:hAnsi="Arial" w:cs="Arial"/>
      <w:sz w:val="14"/>
      <w:szCs w:val="18"/>
      <w:lang w:eastAsia="en-US"/>
    </w:rPr>
  </w:style>
  <w:style w:type="paragraph" w:customStyle="1" w:styleId="Estilo558">
    <w:name w:val="Estilo558"/>
    <w:basedOn w:val="PargrafodaLista"/>
    <w:link w:val="Estilo558Char"/>
    <w:qFormat/>
    <w:rsid w:val="00581948"/>
    <w:pPr>
      <w:numPr>
        <w:numId w:val="15"/>
      </w:numPr>
      <w:spacing w:after="0" w:line="240" w:lineRule="auto"/>
      <w:ind w:left="357" w:hanging="357"/>
      <w:jc w:val="both"/>
    </w:pPr>
    <w:rPr>
      <w:rFonts w:ascii="Arial" w:hAnsi="Arial" w:cs="Arial"/>
      <w:sz w:val="18"/>
      <w:szCs w:val="18"/>
    </w:rPr>
  </w:style>
  <w:style w:type="paragraph" w:customStyle="1" w:styleId="Estilo559">
    <w:name w:val="Estilo559"/>
    <w:basedOn w:val="Normal"/>
    <w:link w:val="Estilo559Char"/>
    <w:qFormat/>
    <w:rsid w:val="00581948"/>
    <w:pPr>
      <w:tabs>
        <w:tab w:val="left" w:pos="1560"/>
        <w:tab w:val="left" w:pos="2552"/>
        <w:tab w:val="left" w:pos="3544"/>
        <w:tab w:val="left" w:pos="4395"/>
      </w:tabs>
      <w:ind w:left="709" w:hanging="352"/>
      <w:jc w:val="both"/>
    </w:pPr>
    <w:rPr>
      <w:rFonts w:ascii="Arial" w:hAnsi="Arial" w:cs="Arial"/>
      <w:sz w:val="18"/>
      <w:szCs w:val="18"/>
    </w:rPr>
  </w:style>
  <w:style w:type="character" w:customStyle="1" w:styleId="Estilo558Char">
    <w:name w:val="Estilo558 Char"/>
    <w:basedOn w:val="PargrafodaListaCarter"/>
    <w:link w:val="Estilo558"/>
    <w:rsid w:val="00581948"/>
    <w:rPr>
      <w:rFonts w:ascii="Arial" w:hAnsi="Arial" w:cs="Arial"/>
      <w:sz w:val="18"/>
      <w:szCs w:val="18"/>
    </w:rPr>
  </w:style>
  <w:style w:type="character" w:customStyle="1" w:styleId="Estilo559Char">
    <w:name w:val="Estilo559 Char"/>
    <w:basedOn w:val="Tipodeletrapredefinidodopargrafo"/>
    <w:link w:val="Estilo559"/>
    <w:rsid w:val="00581948"/>
    <w:rPr>
      <w:rFonts w:ascii="Arial" w:hAnsi="Arial" w:cs="Arial"/>
      <w:sz w:val="18"/>
      <w:szCs w:val="18"/>
    </w:rPr>
  </w:style>
  <w:style w:type="paragraph" w:customStyle="1" w:styleId="Estilo560">
    <w:name w:val="Estilo560"/>
    <w:basedOn w:val="Estilo558"/>
    <w:link w:val="Estilo560Char"/>
    <w:qFormat/>
    <w:rsid w:val="006F5799"/>
  </w:style>
  <w:style w:type="paragraph" w:customStyle="1" w:styleId="Estilo561">
    <w:name w:val="Estilo561"/>
    <w:basedOn w:val="Estilo559"/>
    <w:link w:val="Estilo561Char"/>
    <w:qFormat/>
    <w:rsid w:val="006F5799"/>
  </w:style>
  <w:style w:type="character" w:customStyle="1" w:styleId="Estilo560Char">
    <w:name w:val="Estilo560 Char"/>
    <w:basedOn w:val="Estilo558Char"/>
    <w:link w:val="Estilo560"/>
    <w:rsid w:val="006F5799"/>
    <w:rPr>
      <w:rFonts w:ascii="Arial" w:hAnsi="Arial" w:cs="Arial"/>
      <w:sz w:val="18"/>
      <w:szCs w:val="18"/>
    </w:rPr>
  </w:style>
  <w:style w:type="paragraph" w:customStyle="1" w:styleId="Estilo562">
    <w:name w:val="Estilo562"/>
    <w:basedOn w:val="Estilo537"/>
    <w:link w:val="Estilo562Char"/>
    <w:qFormat/>
    <w:rsid w:val="0093797D"/>
  </w:style>
  <w:style w:type="character" w:customStyle="1" w:styleId="Estilo561Char">
    <w:name w:val="Estilo561 Char"/>
    <w:basedOn w:val="Estilo559Char"/>
    <w:link w:val="Estilo561"/>
    <w:rsid w:val="006F5799"/>
    <w:rPr>
      <w:rFonts w:ascii="Arial" w:hAnsi="Arial" w:cs="Arial"/>
      <w:sz w:val="18"/>
      <w:szCs w:val="18"/>
    </w:rPr>
  </w:style>
  <w:style w:type="character" w:customStyle="1" w:styleId="Estilo562Char">
    <w:name w:val="Estilo562 Char"/>
    <w:basedOn w:val="Estilo537Char"/>
    <w:link w:val="Estilo562"/>
    <w:rsid w:val="0093797D"/>
    <w:rPr>
      <w:rFonts w:ascii="TTE27CC660t00" w:hAnsi="TTE27CC660t00" w:cs="TTE27CC660t00"/>
      <w:sz w:val="12"/>
      <w:szCs w:val="12"/>
      <w:shd w:val="clear" w:color="auto" w:fill="FFFFFF"/>
    </w:rPr>
  </w:style>
  <w:style w:type="paragraph" w:customStyle="1" w:styleId="Estilo563">
    <w:name w:val="Estilo563"/>
    <w:basedOn w:val="Estilo560"/>
    <w:link w:val="Estilo563Char"/>
    <w:qFormat/>
    <w:rsid w:val="00F1044D"/>
    <w:pPr>
      <w:numPr>
        <w:numId w:val="0"/>
      </w:numPr>
      <w:ind w:left="357"/>
    </w:pPr>
  </w:style>
  <w:style w:type="character" w:customStyle="1" w:styleId="Estilo563Char">
    <w:name w:val="Estilo563 Char"/>
    <w:basedOn w:val="Estilo560Char"/>
    <w:link w:val="Estilo563"/>
    <w:rsid w:val="00F1044D"/>
    <w:rPr>
      <w:rFonts w:ascii="Arial" w:hAnsi="Arial" w:cs="Arial"/>
      <w:sz w:val="18"/>
      <w:szCs w:val="18"/>
    </w:rPr>
  </w:style>
  <w:style w:type="character" w:customStyle="1" w:styleId="Estilo294Char">
    <w:name w:val="Estilo294 Char"/>
    <w:link w:val="Estilo294"/>
    <w:locked/>
    <w:rsid w:val="00160A49"/>
    <w:rPr>
      <w:rFonts w:ascii="Arial" w:hAnsi="Arial" w:cs="Arial"/>
      <w:bCs/>
      <w:iCs/>
      <w:color w:val="000000"/>
      <w:kern w:val="32"/>
      <w:sz w:val="18"/>
      <w:szCs w:val="18"/>
    </w:rPr>
  </w:style>
  <w:style w:type="paragraph" w:customStyle="1" w:styleId="Estilo564">
    <w:name w:val="Estilo564"/>
    <w:basedOn w:val="Estilo560"/>
    <w:link w:val="Estilo564Char"/>
    <w:qFormat/>
    <w:rsid w:val="007D2AA7"/>
  </w:style>
  <w:style w:type="paragraph" w:customStyle="1" w:styleId="Estilo565">
    <w:name w:val="Estilo565"/>
    <w:basedOn w:val="Estilo561"/>
    <w:link w:val="Estilo565Char"/>
    <w:qFormat/>
    <w:rsid w:val="007D2AA7"/>
  </w:style>
  <w:style w:type="character" w:customStyle="1" w:styleId="Estilo564Char">
    <w:name w:val="Estilo564 Char"/>
    <w:basedOn w:val="Estilo560Char"/>
    <w:link w:val="Estilo564"/>
    <w:rsid w:val="007D2AA7"/>
    <w:rPr>
      <w:rFonts w:ascii="Arial" w:hAnsi="Arial" w:cs="Arial"/>
      <w:sz w:val="18"/>
      <w:szCs w:val="18"/>
    </w:rPr>
  </w:style>
  <w:style w:type="character" w:customStyle="1" w:styleId="Estilo565Char">
    <w:name w:val="Estilo565 Char"/>
    <w:basedOn w:val="Estilo561Char"/>
    <w:link w:val="Estilo565"/>
    <w:rsid w:val="007D2AA7"/>
    <w:rPr>
      <w:rFonts w:ascii="Arial" w:hAnsi="Arial" w:cs="Arial"/>
      <w:sz w:val="18"/>
      <w:szCs w:val="18"/>
    </w:rPr>
  </w:style>
  <w:style w:type="paragraph" w:customStyle="1" w:styleId="Estilo566">
    <w:name w:val="Estilo566"/>
    <w:basedOn w:val="Estilo453"/>
    <w:link w:val="Estilo566Char"/>
    <w:qFormat/>
    <w:rsid w:val="00F57A56"/>
    <w:rPr>
      <w:b w:val="0"/>
      <w:sz w:val="28"/>
    </w:rPr>
  </w:style>
  <w:style w:type="paragraph" w:customStyle="1" w:styleId="FR3">
    <w:name w:val="FR3"/>
    <w:rsid w:val="00F57A56"/>
    <w:pPr>
      <w:widowControl w:val="0"/>
      <w:autoSpaceDE w:val="0"/>
      <w:autoSpaceDN w:val="0"/>
      <w:adjustRightInd w:val="0"/>
      <w:spacing w:before="40" w:line="280" w:lineRule="auto"/>
      <w:ind w:left="960" w:hanging="240"/>
      <w:jc w:val="both"/>
    </w:pPr>
    <w:rPr>
      <w:rFonts w:ascii="Arial" w:hAnsi="Arial" w:cs="Arial"/>
      <w:lang w:val="pt-PT"/>
    </w:rPr>
  </w:style>
  <w:style w:type="character" w:customStyle="1" w:styleId="Estilo566Char">
    <w:name w:val="Estilo566 Char"/>
    <w:basedOn w:val="Estilo453Char"/>
    <w:link w:val="Estilo566"/>
    <w:rsid w:val="00F57A56"/>
    <w:rPr>
      <w:rFonts w:ascii="Century Gothic" w:eastAsia="Calibri" w:hAnsi="Century Gothic" w:cs="Arial"/>
      <w:b w:val="0"/>
      <w:sz w:val="28"/>
      <w:szCs w:val="32"/>
      <w:lang w:eastAsia="en-US"/>
    </w:rPr>
  </w:style>
  <w:style w:type="paragraph" w:customStyle="1" w:styleId="Estilo567">
    <w:name w:val="Estilo567"/>
    <w:basedOn w:val="Normal"/>
    <w:link w:val="Estilo567Char"/>
    <w:qFormat/>
    <w:rsid w:val="00FC67D2"/>
    <w:pPr>
      <w:shd w:val="clear" w:color="auto" w:fill="FFFFFF"/>
      <w:tabs>
        <w:tab w:val="left" w:pos="1276"/>
        <w:tab w:val="left" w:pos="2268"/>
        <w:tab w:val="left" w:pos="3261"/>
        <w:tab w:val="left" w:pos="4111"/>
      </w:tabs>
      <w:ind w:left="568" w:hanging="284"/>
      <w:jc w:val="both"/>
    </w:pPr>
    <w:rPr>
      <w:rFonts w:ascii="Arial" w:hAnsi="Arial" w:cs="Arial"/>
      <w:sz w:val="18"/>
    </w:rPr>
  </w:style>
  <w:style w:type="paragraph" w:customStyle="1" w:styleId="Estilo568">
    <w:name w:val="Estilo568"/>
    <w:basedOn w:val="PargrafodaLista"/>
    <w:link w:val="Estilo568Char"/>
    <w:qFormat/>
    <w:rsid w:val="00FC67D2"/>
    <w:pPr>
      <w:shd w:val="clear" w:color="auto" w:fill="FFFFFF"/>
      <w:spacing w:after="0" w:line="240" w:lineRule="auto"/>
      <w:ind w:left="5039" w:hanging="360"/>
      <w:jc w:val="both"/>
    </w:pPr>
    <w:rPr>
      <w:rFonts w:ascii="Arial" w:hAnsi="Arial" w:cs="Arial"/>
      <w:color w:val="000000"/>
      <w:spacing w:val="4"/>
      <w:sz w:val="18"/>
      <w:szCs w:val="18"/>
      <w:lang w:val="pt-PT"/>
    </w:rPr>
  </w:style>
  <w:style w:type="character" w:customStyle="1" w:styleId="Estilo567Char">
    <w:name w:val="Estilo567 Char"/>
    <w:basedOn w:val="Tipodeletrapredefinidodopargrafo"/>
    <w:link w:val="Estilo567"/>
    <w:rsid w:val="00FC67D2"/>
    <w:rPr>
      <w:rFonts w:ascii="Arial" w:hAnsi="Arial" w:cs="Arial"/>
      <w:sz w:val="18"/>
      <w:szCs w:val="24"/>
      <w:shd w:val="clear" w:color="auto" w:fill="FFFFFF"/>
    </w:rPr>
  </w:style>
  <w:style w:type="paragraph" w:customStyle="1" w:styleId="Estilo569">
    <w:name w:val="Estilo569"/>
    <w:basedOn w:val="Estilo567"/>
    <w:link w:val="Estilo569Char"/>
    <w:qFormat/>
    <w:rsid w:val="000919E1"/>
    <w:pPr>
      <w:ind w:left="641"/>
    </w:pPr>
    <w:rPr>
      <w:lang w:val="pt-PT"/>
    </w:rPr>
  </w:style>
  <w:style w:type="character" w:customStyle="1" w:styleId="Estilo568Char">
    <w:name w:val="Estilo568 Char"/>
    <w:basedOn w:val="PargrafodaListaCarter"/>
    <w:link w:val="Estilo568"/>
    <w:rsid w:val="00FC67D2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0">
    <w:name w:val="Estilo570"/>
    <w:basedOn w:val="Normal"/>
    <w:link w:val="Estilo570Char"/>
    <w:qFormat/>
    <w:rsid w:val="00AF3A63"/>
    <w:pPr>
      <w:shd w:val="clear" w:color="auto" w:fill="FFFFFF"/>
      <w:ind w:firstLine="708"/>
      <w:jc w:val="right"/>
    </w:pPr>
    <w:rPr>
      <w:rFonts w:ascii="Arial" w:hAnsi="Arial" w:cs="Arial"/>
      <w:sz w:val="14"/>
      <w:lang w:val="en-US"/>
    </w:rPr>
  </w:style>
  <w:style w:type="character" w:customStyle="1" w:styleId="Estilo569Char">
    <w:name w:val="Estilo569 Char"/>
    <w:basedOn w:val="Estilo567Char"/>
    <w:link w:val="Estilo569"/>
    <w:rsid w:val="000919E1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71">
    <w:name w:val="Estilo571"/>
    <w:basedOn w:val="Estilo568"/>
    <w:link w:val="Estilo571Char"/>
    <w:qFormat/>
    <w:rsid w:val="00AF3A63"/>
    <w:pPr>
      <w:ind w:left="357" w:firstLine="0"/>
    </w:pPr>
  </w:style>
  <w:style w:type="character" w:customStyle="1" w:styleId="Estilo570Char">
    <w:name w:val="Estilo570 Char"/>
    <w:basedOn w:val="Tipodeletrapredefinidodopargrafo"/>
    <w:link w:val="Estilo570"/>
    <w:rsid w:val="00AF3A63"/>
    <w:rPr>
      <w:rFonts w:ascii="Arial" w:hAnsi="Arial" w:cs="Arial"/>
      <w:sz w:val="14"/>
      <w:szCs w:val="24"/>
      <w:shd w:val="clear" w:color="auto" w:fill="FFFFFF"/>
      <w:lang w:val="en-US"/>
    </w:rPr>
  </w:style>
  <w:style w:type="character" w:customStyle="1" w:styleId="Estilo571Char">
    <w:name w:val="Estilo571 Char"/>
    <w:basedOn w:val="Estilo568Char"/>
    <w:link w:val="Estilo571"/>
    <w:rsid w:val="00AF3A63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2">
    <w:name w:val="Estilo572"/>
    <w:basedOn w:val="Estilo568"/>
    <w:link w:val="Estilo572Char"/>
    <w:qFormat/>
    <w:rsid w:val="007307B0"/>
  </w:style>
  <w:style w:type="paragraph" w:customStyle="1" w:styleId="Estilo573">
    <w:name w:val="Estilo573"/>
    <w:basedOn w:val="Estilo569"/>
    <w:link w:val="Estilo573Char"/>
    <w:qFormat/>
    <w:rsid w:val="007307B0"/>
  </w:style>
  <w:style w:type="character" w:customStyle="1" w:styleId="Estilo572Char">
    <w:name w:val="Estilo572 Char"/>
    <w:basedOn w:val="Estilo568Char"/>
    <w:link w:val="Estilo572"/>
    <w:rsid w:val="007307B0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4">
    <w:name w:val="Estilo574"/>
    <w:basedOn w:val="Estilo453"/>
    <w:link w:val="Estilo574Char"/>
    <w:qFormat/>
    <w:rsid w:val="007307B0"/>
    <w:rPr>
      <w:spacing w:val="2"/>
    </w:rPr>
  </w:style>
  <w:style w:type="character" w:customStyle="1" w:styleId="Estilo573Char">
    <w:name w:val="Estilo573 Char"/>
    <w:basedOn w:val="Estilo569Char"/>
    <w:link w:val="Estilo573"/>
    <w:rsid w:val="007307B0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75">
    <w:name w:val="Estilo575"/>
    <w:basedOn w:val="Estilo572"/>
    <w:link w:val="Estilo575Char"/>
    <w:qFormat/>
    <w:rsid w:val="00E372C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57" w:firstLine="0"/>
    </w:pPr>
    <w:rPr>
      <w:bdr w:val="none" w:sz="0" w:space="0" w:color="auto" w:frame="1"/>
    </w:rPr>
  </w:style>
  <w:style w:type="character" w:customStyle="1" w:styleId="Estilo574Char">
    <w:name w:val="Estilo574 Char"/>
    <w:basedOn w:val="Estilo453Char"/>
    <w:link w:val="Estilo574"/>
    <w:rsid w:val="007307B0"/>
    <w:rPr>
      <w:rFonts w:ascii="Century Gothic" w:eastAsia="Calibri" w:hAnsi="Century Gothic" w:cs="Arial"/>
      <w:b/>
      <w:spacing w:val="2"/>
      <w:sz w:val="32"/>
      <w:szCs w:val="32"/>
      <w:lang w:eastAsia="en-US"/>
    </w:rPr>
  </w:style>
  <w:style w:type="paragraph" w:customStyle="1" w:styleId="Estilo576">
    <w:name w:val="Estilo576"/>
    <w:basedOn w:val="Estilo572"/>
    <w:link w:val="Estilo576Char"/>
    <w:qFormat/>
    <w:rsid w:val="00E372C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57" w:firstLine="0"/>
      <w:jc w:val="right"/>
    </w:pPr>
    <w:rPr>
      <w:sz w:val="14"/>
      <w:bdr w:val="none" w:sz="0" w:space="0" w:color="auto" w:frame="1"/>
    </w:rPr>
  </w:style>
  <w:style w:type="character" w:customStyle="1" w:styleId="Estilo575Char">
    <w:name w:val="Estilo575 Char"/>
    <w:basedOn w:val="Estilo572Char"/>
    <w:link w:val="Estilo575"/>
    <w:rsid w:val="00E372C3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76Char">
    <w:name w:val="Estilo576 Char"/>
    <w:basedOn w:val="Estilo572Char"/>
    <w:link w:val="Estilo576"/>
    <w:rsid w:val="00E372C3"/>
    <w:rPr>
      <w:rFonts w:ascii="Arial" w:hAnsi="Arial" w:cs="Arial"/>
      <w:color w:val="000000"/>
      <w:spacing w:val="4"/>
      <w:sz w:val="14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77">
    <w:name w:val="Estilo577"/>
    <w:basedOn w:val="Normal"/>
    <w:link w:val="Estilo577Char"/>
    <w:qFormat/>
    <w:rsid w:val="00A229CE"/>
    <w:pPr>
      <w:ind w:left="284" w:hanging="284"/>
      <w:jc w:val="both"/>
    </w:pPr>
    <w:rPr>
      <w:rFonts w:ascii="Arial" w:hAnsi="Arial" w:cs="Arial"/>
      <w:sz w:val="18"/>
      <w:szCs w:val="18"/>
    </w:rPr>
  </w:style>
  <w:style w:type="paragraph" w:customStyle="1" w:styleId="Estilo578">
    <w:name w:val="Estilo578"/>
    <w:basedOn w:val="Estilo573"/>
    <w:link w:val="Estilo578Char"/>
    <w:qFormat/>
    <w:rsid w:val="00A229CE"/>
  </w:style>
  <w:style w:type="character" w:customStyle="1" w:styleId="Estilo577Char">
    <w:name w:val="Estilo577 Char"/>
    <w:basedOn w:val="Tipodeletrapredefinidodopargrafo"/>
    <w:link w:val="Estilo577"/>
    <w:rsid w:val="00A229CE"/>
    <w:rPr>
      <w:rFonts w:ascii="Arial" w:hAnsi="Arial" w:cs="Arial"/>
      <w:sz w:val="18"/>
      <w:szCs w:val="18"/>
    </w:rPr>
  </w:style>
  <w:style w:type="paragraph" w:customStyle="1" w:styleId="Estilo579">
    <w:name w:val="Estilo579"/>
    <w:basedOn w:val="Normal"/>
    <w:link w:val="Estilo579Char"/>
    <w:qFormat/>
    <w:rsid w:val="00A229CE"/>
    <w:pPr>
      <w:ind w:firstLine="709"/>
      <w:jc w:val="both"/>
    </w:pPr>
    <w:rPr>
      <w:rFonts w:ascii="Arial" w:hAnsi="Arial" w:cs="Arial"/>
      <w:sz w:val="18"/>
      <w:szCs w:val="18"/>
      <w:lang w:val="en-US"/>
    </w:rPr>
  </w:style>
  <w:style w:type="character" w:customStyle="1" w:styleId="Estilo578Char">
    <w:name w:val="Estilo578 Char"/>
    <w:basedOn w:val="Estilo573Char"/>
    <w:link w:val="Estilo578"/>
    <w:rsid w:val="00A229CE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80">
    <w:name w:val="Estilo580"/>
    <w:basedOn w:val="Normal"/>
    <w:link w:val="Estilo580Char"/>
    <w:qFormat/>
    <w:rsid w:val="00A229CE"/>
    <w:pPr>
      <w:shd w:val="clear" w:color="auto" w:fill="FFFFFF"/>
      <w:ind w:left="264"/>
      <w:jc w:val="right"/>
    </w:pPr>
    <w:rPr>
      <w:rFonts w:ascii="Arial" w:hAnsi="Arial" w:cs="Arial"/>
      <w:b/>
      <w:bCs/>
      <w:color w:val="000000"/>
      <w:spacing w:val="4"/>
      <w:sz w:val="14"/>
      <w:szCs w:val="18"/>
      <w:lang w:val="pt-PT"/>
    </w:rPr>
  </w:style>
  <w:style w:type="character" w:customStyle="1" w:styleId="Estilo579Char">
    <w:name w:val="Estilo579 Char"/>
    <w:basedOn w:val="Tipodeletrapredefinidodopargrafo"/>
    <w:link w:val="Estilo579"/>
    <w:rsid w:val="00A229CE"/>
    <w:rPr>
      <w:rFonts w:ascii="Arial" w:hAnsi="Arial" w:cs="Arial"/>
      <w:sz w:val="18"/>
      <w:szCs w:val="18"/>
      <w:lang w:val="en-US"/>
    </w:rPr>
  </w:style>
  <w:style w:type="paragraph" w:customStyle="1" w:styleId="Estilo581">
    <w:name w:val="Estilo581"/>
    <w:basedOn w:val="Estilo572"/>
    <w:link w:val="Estilo581Char"/>
    <w:qFormat/>
    <w:rsid w:val="00F14B16"/>
    <w:rPr>
      <w:bdr w:val="none" w:sz="0" w:space="0" w:color="auto" w:frame="1"/>
    </w:rPr>
  </w:style>
  <w:style w:type="character" w:customStyle="1" w:styleId="Estilo580Char">
    <w:name w:val="Estilo580 Char"/>
    <w:basedOn w:val="Tipodeletrapredefinidodopargrafo"/>
    <w:link w:val="Estilo580"/>
    <w:rsid w:val="00A229CE"/>
    <w:rPr>
      <w:rFonts w:ascii="Arial" w:hAnsi="Arial" w:cs="Arial"/>
      <w:b/>
      <w:bCs/>
      <w:color w:val="000000"/>
      <w:spacing w:val="4"/>
      <w:sz w:val="14"/>
      <w:szCs w:val="18"/>
      <w:shd w:val="clear" w:color="auto" w:fill="FFFFFF"/>
      <w:lang w:val="pt-PT"/>
    </w:rPr>
  </w:style>
  <w:style w:type="character" w:customStyle="1" w:styleId="Estilo581Char">
    <w:name w:val="Estilo581 Char"/>
    <w:basedOn w:val="Estilo572Char"/>
    <w:link w:val="Estilo581"/>
    <w:rsid w:val="00F14B16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2">
    <w:name w:val="Estilo582"/>
    <w:basedOn w:val="Normal"/>
    <w:link w:val="Estilo582Char"/>
    <w:qFormat/>
    <w:rsid w:val="00CA63D0"/>
    <w:pPr>
      <w:widowControl w:val="0"/>
      <w:shd w:val="clear" w:color="auto" w:fill="FFFFFF"/>
      <w:tabs>
        <w:tab w:val="left" w:pos="426"/>
        <w:tab w:val="left" w:pos="1517"/>
        <w:tab w:val="left" w:pos="2952"/>
        <w:tab w:val="left" w:pos="4363"/>
        <w:tab w:val="left" w:pos="5803"/>
      </w:tabs>
      <w:autoSpaceDE w:val="0"/>
      <w:autoSpaceDN w:val="0"/>
      <w:adjustRightInd w:val="0"/>
      <w:ind w:left="456"/>
    </w:pPr>
    <w:rPr>
      <w:rFonts w:ascii="Arial" w:hAnsi="Arial" w:cs="Arial"/>
      <w:color w:val="000000"/>
      <w:spacing w:val="-7"/>
      <w:sz w:val="18"/>
      <w:szCs w:val="18"/>
      <w:lang w:val="pt-PT"/>
    </w:rPr>
  </w:style>
  <w:style w:type="paragraph" w:customStyle="1" w:styleId="Estilo583">
    <w:name w:val="Estilo583"/>
    <w:basedOn w:val="Estilo581"/>
    <w:link w:val="Estilo583Char"/>
    <w:qFormat/>
    <w:rsid w:val="00CA63D0"/>
  </w:style>
  <w:style w:type="character" w:customStyle="1" w:styleId="Estilo582Char">
    <w:name w:val="Estilo582 Char"/>
    <w:basedOn w:val="Tipodeletrapredefinidodopargrafo"/>
    <w:link w:val="Estilo582"/>
    <w:rsid w:val="00CA63D0"/>
    <w:rPr>
      <w:rFonts w:ascii="Arial" w:hAnsi="Arial" w:cs="Arial"/>
      <w:color w:val="000000"/>
      <w:spacing w:val="-7"/>
      <w:sz w:val="18"/>
      <w:szCs w:val="18"/>
      <w:shd w:val="clear" w:color="auto" w:fill="FFFFFF"/>
      <w:lang w:val="pt-PT"/>
    </w:rPr>
  </w:style>
  <w:style w:type="paragraph" w:customStyle="1" w:styleId="Estilo584">
    <w:name w:val="Estilo584"/>
    <w:basedOn w:val="Estilo580"/>
    <w:link w:val="Estilo584Char"/>
    <w:qFormat/>
    <w:rsid w:val="00CA63D0"/>
  </w:style>
  <w:style w:type="character" w:customStyle="1" w:styleId="Estilo583Char">
    <w:name w:val="Estilo583 Char"/>
    <w:basedOn w:val="Estilo581Char"/>
    <w:link w:val="Estilo583"/>
    <w:rsid w:val="00CA63D0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5">
    <w:name w:val="Estilo585"/>
    <w:basedOn w:val="Estilo578"/>
    <w:link w:val="Estilo585Char"/>
    <w:qFormat/>
    <w:rsid w:val="00CA63D0"/>
  </w:style>
  <w:style w:type="character" w:customStyle="1" w:styleId="Estilo584Char">
    <w:name w:val="Estilo584 Char"/>
    <w:basedOn w:val="Estilo580Char"/>
    <w:link w:val="Estilo584"/>
    <w:rsid w:val="00CA63D0"/>
    <w:rPr>
      <w:rFonts w:ascii="Arial" w:hAnsi="Arial" w:cs="Arial"/>
      <w:b/>
      <w:bCs/>
      <w:color w:val="000000"/>
      <w:spacing w:val="4"/>
      <w:sz w:val="14"/>
      <w:szCs w:val="18"/>
      <w:shd w:val="clear" w:color="auto" w:fill="FFFFFF"/>
      <w:lang w:val="pt-PT"/>
    </w:rPr>
  </w:style>
  <w:style w:type="character" w:customStyle="1" w:styleId="Estilo585Char">
    <w:name w:val="Estilo585 Char"/>
    <w:basedOn w:val="Estilo578Char"/>
    <w:link w:val="Estilo585"/>
    <w:rsid w:val="00CA63D0"/>
    <w:rPr>
      <w:rFonts w:ascii="Arial" w:hAnsi="Arial" w:cs="Arial"/>
      <w:sz w:val="18"/>
      <w:szCs w:val="24"/>
      <w:shd w:val="clear" w:color="auto" w:fill="FFFFFF"/>
      <w:lang w:val="pt-PT"/>
    </w:rPr>
  </w:style>
  <w:style w:type="character" w:styleId="TextodoMarcadordePosio">
    <w:name w:val="Placeholder Text"/>
    <w:basedOn w:val="Tipodeletrapredefinidodopargrafo"/>
    <w:uiPriority w:val="99"/>
    <w:semiHidden/>
    <w:rsid w:val="00FB46DF"/>
    <w:rPr>
      <w:color w:val="808080"/>
    </w:rPr>
  </w:style>
  <w:style w:type="paragraph" w:customStyle="1" w:styleId="Estilo586">
    <w:name w:val="Estilo586"/>
    <w:basedOn w:val="Estilo583"/>
    <w:link w:val="Estilo586Char"/>
    <w:qFormat/>
    <w:rsid w:val="00633AE1"/>
  </w:style>
  <w:style w:type="character" w:customStyle="1" w:styleId="Estilo586Char">
    <w:name w:val="Estilo586 Char"/>
    <w:basedOn w:val="Estilo583Char"/>
    <w:link w:val="Estilo586"/>
    <w:rsid w:val="00633AE1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7">
    <w:name w:val="Estilo587"/>
    <w:basedOn w:val="Estilo583"/>
    <w:link w:val="Estilo587Char"/>
    <w:qFormat/>
    <w:rsid w:val="00431E1B"/>
  </w:style>
  <w:style w:type="paragraph" w:customStyle="1" w:styleId="Estilo588">
    <w:name w:val="Estilo588"/>
    <w:basedOn w:val="Estilo585"/>
    <w:link w:val="Estilo588Char"/>
    <w:qFormat/>
    <w:rsid w:val="00431E1B"/>
  </w:style>
  <w:style w:type="character" w:customStyle="1" w:styleId="Estilo587Char">
    <w:name w:val="Estilo587 Char"/>
    <w:basedOn w:val="Estilo583Char"/>
    <w:link w:val="Estilo587"/>
    <w:rsid w:val="00431E1B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88Char">
    <w:name w:val="Estilo588 Char"/>
    <w:basedOn w:val="Estilo585Char"/>
    <w:link w:val="Estilo588"/>
    <w:rsid w:val="00431E1B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89">
    <w:name w:val="Estilo589"/>
    <w:basedOn w:val="Estilo588"/>
    <w:link w:val="Estilo589Char"/>
    <w:qFormat/>
    <w:rsid w:val="0068779B"/>
  </w:style>
  <w:style w:type="paragraph" w:customStyle="1" w:styleId="Estilo590">
    <w:name w:val="Estilo590"/>
    <w:basedOn w:val="Estilo583"/>
    <w:link w:val="Estilo590Char"/>
    <w:qFormat/>
    <w:rsid w:val="00774C8A"/>
  </w:style>
  <w:style w:type="character" w:customStyle="1" w:styleId="Estilo589Char">
    <w:name w:val="Estilo589 Char"/>
    <w:basedOn w:val="Estilo588Char"/>
    <w:link w:val="Estilo589"/>
    <w:rsid w:val="0068779B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91">
    <w:name w:val="Estilo591"/>
    <w:basedOn w:val="Estilo588"/>
    <w:link w:val="Estilo591Char"/>
    <w:qFormat/>
    <w:rsid w:val="00774C8A"/>
    <w:pPr>
      <w:jc w:val="right"/>
    </w:pPr>
    <w:rPr>
      <w:sz w:val="14"/>
      <w:lang w:val="es-ES"/>
    </w:rPr>
  </w:style>
  <w:style w:type="character" w:customStyle="1" w:styleId="Estilo590Char">
    <w:name w:val="Estilo590 Char"/>
    <w:basedOn w:val="Estilo583Char"/>
    <w:link w:val="Estilo590"/>
    <w:rsid w:val="00774C8A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91Char">
    <w:name w:val="Estilo591 Char"/>
    <w:basedOn w:val="Estilo588Char"/>
    <w:link w:val="Estilo591"/>
    <w:rsid w:val="00774C8A"/>
    <w:rPr>
      <w:rFonts w:ascii="Arial" w:hAnsi="Arial" w:cs="Arial"/>
      <w:sz w:val="14"/>
      <w:szCs w:val="24"/>
      <w:shd w:val="clear" w:color="auto" w:fill="FFFFFF"/>
      <w:lang w:val="es-ES"/>
    </w:rPr>
  </w:style>
  <w:style w:type="paragraph" w:customStyle="1" w:styleId="Estilo592">
    <w:name w:val="Estilo592"/>
    <w:basedOn w:val="Normal"/>
    <w:link w:val="Estilo592Char"/>
    <w:qFormat/>
    <w:rsid w:val="00062C22"/>
    <w:pPr>
      <w:numPr>
        <w:numId w:val="17"/>
      </w:numPr>
      <w:jc w:val="both"/>
    </w:pPr>
    <w:rPr>
      <w:rFonts w:ascii="Arial" w:eastAsia="Calibri" w:hAnsi="Arial" w:cs="Arial"/>
      <w:sz w:val="18"/>
      <w:szCs w:val="19"/>
      <w:lang w:eastAsia="en-US"/>
    </w:rPr>
  </w:style>
  <w:style w:type="paragraph" w:customStyle="1" w:styleId="Estilo593">
    <w:name w:val="Estilo593"/>
    <w:basedOn w:val="Normal"/>
    <w:link w:val="Estilo593Char"/>
    <w:qFormat/>
    <w:rsid w:val="004949D2"/>
    <w:pPr>
      <w:tabs>
        <w:tab w:val="left" w:pos="1560"/>
        <w:tab w:val="left" w:pos="2552"/>
        <w:tab w:val="left" w:pos="3544"/>
        <w:tab w:val="left" w:pos="4395"/>
      </w:tabs>
      <w:autoSpaceDE w:val="0"/>
      <w:autoSpaceDN w:val="0"/>
      <w:adjustRightInd w:val="0"/>
      <w:ind w:left="709" w:hanging="283"/>
      <w:jc w:val="both"/>
    </w:pPr>
    <w:rPr>
      <w:rFonts w:ascii="Arial" w:hAnsi="Arial" w:cs="Arial"/>
      <w:sz w:val="18"/>
      <w:szCs w:val="18"/>
      <w:lang w:val="en-US"/>
    </w:rPr>
  </w:style>
  <w:style w:type="character" w:customStyle="1" w:styleId="Estilo592Char">
    <w:name w:val="Estilo592 Char"/>
    <w:basedOn w:val="Tipodeletrapredefinidodopargrafo"/>
    <w:link w:val="Estilo592"/>
    <w:rsid w:val="00062C22"/>
    <w:rPr>
      <w:rFonts w:ascii="Arial" w:eastAsia="Calibri" w:hAnsi="Arial" w:cs="Arial"/>
      <w:sz w:val="18"/>
      <w:szCs w:val="19"/>
      <w:lang w:eastAsia="en-US"/>
    </w:rPr>
  </w:style>
  <w:style w:type="character" w:customStyle="1" w:styleId="Estilo593Char">
    <w:name w:val="Estilo593 Char"/>
    <w:basedOn w:val="Tipodeletrapredefinidodopargrafo"/>
    <w:link w:val="Estilo593"/>
    <w:rsid w:val="004949D2"/>
    <w:rPr>
      <w:rFonts w:ascii="Arial" w:hAnsi="Arial" w:cs="Arial"/>
      <w:sz w:val="18"/>
      <w:szCs w:val="18"/>
      <w:lang w:val="en-US"/>
    </w:rPr>
  </w:style>
  <w:style w:type="paragraph" w:customStyle="1" w:styleId="Estilo594">
    <w:name w:val="Estilo594"/>
    <w:basedOn w:val="Estilo592"/>
    <w:link w:val="Estilo594Char"/>
    <w:qFormat/>
    <w:rsid w:val="00B203F5"/>
  </w:style>
  <w:style w:type="paragraph" w:customStyle="1" w:styleId="Estilo595">
    <w:name w:val="Estilo595"/>
    <w:basedOn w:val="Estilo593"/>
    <w:link w:val="Estilo595Char"/>
    <w:qFormat/>
    <w:rsid w:val="00B203F5"/>
  </w:style>
  <w:style w:type="character" w:customStyle="1" w:styleId="Estilo594Char">
    <w:name w:val="Estilo594 Char"/>
    <w:basedOn w:val="Estilo592Char"/>
    <w:link w:val="Estilo594"/>
    <w:rsid w:val="00B203F5"/>
    <w:rPr>
      <w:rFonts w:ascii="Arial" w:eastAsia="Calibri" w:hAnsi="Arial" w:cs="Arial"/>
      <w:sz w:val="18"/>
      <w:szCs w:val="19"/>
      <w:lang w:eastAsia="en-US"/>
    </w:rPr>
  </w:style>
  <w:style w:type="paragraph" w:customStyle="1" w:styleId="Estilo596">
    <w:name w:val="Estilo596"/>
    <w:basedOn w:val="Estilo595"/>
    <w:link w:val="Estilo596Char"/>
    <w:qFormat/>
    <w:rsid w:val="00211C7E"/>
    <w:pPr>
      <w:ind w:left="426" w:firstLine="0"/>
      <w:jc w:val="right"/>
    </w:pPr>
    <w:rPr>
      <w:sz w:val="14"/>
      <w:shd w:val="clear" w:color="auto" w:fill="FFFFFF"/>
    </w:rPr>
  </w:style>
  <w:style w:type="character" w:customStyle="1" w:styleId="Estilo595Char">
    <w:name w:val="Estilo595 Char"/>
    <w:basedOn w:val="Estilo593Char"/>
    <w:link w:val="Estilo595"/>
    <w:rsid w:val="00B203F5"/>
    <w:rPr>
      <w:rFonts w:ascii="Arial" w:hAnsi="Arial" w:cs="Arial"/>
      <w:sz w:val="18"/>
      <w:szCs w:val="18"/>
      <w:lang w:val="en-US"/>
    </w:rPr>
  </w:style>
  <w:style w:type="character" w:customStyle="1" w:styleId="Estilo596Char">
    <w:name w:val="Estilo596 Char"/>
    <w:basedOn w:val="Estilo595Char"/>
    <w:link w:val="Estilo596"/>
    <w:rsid w:val="00211C7E"/>
    <w:rPr>
      <w:rFonts w:ascii="Arial" w:hAnsi="Arial" w:cs="Arial"/>
      <w:sz w:val="14"/>
      <w:szCs w:val="18"/>
      <w:lang w:val="en-US"/>
    </w:rPr>
  </w:style>
  <w:style w:type="paragraph" w:customStyle="1" w:styleId="Estilo597">
    <w:name w:val="Estilo597"/>
    <w:basedOn w:val="Estilo592"/>
    <w:link w:val="Estilo597Char"/>
    <w:qFormat/>
    <w:rsid w:val="004A0E76"/>
    <w:rPr>
      <w:shd w:val="clear" w:color="auto" w:fill="FFFFFF"/>
    </w:rPr>
  </w:style>
  <w:style w:type="paragraph" w:customStyle="1" w:styleId="Estilo598">
    <w:name w:val="Estilo598"/>
    <w:basedOn w:val="Estilo595"/>
    <w:link w:val="Estilo598Char"/>
    <w:qFormat/>
    <w:rsid w:val="004A0E76"/>
    <w:rPr>
      <w:lang w:val="pt-BR"/>
    </w:rPr>
  </w:style>
  <w:style w:type="character" w:customStyle="1" w:styleId="Estilo597Char">
    <w:name w:val="Estilo597 Char"/>
    <w:basedOn w:val="Estilo592Char"/>
    <w:link w:val="Estilo597"/>
    <w:rsid w:val="004A0E76"/>
    <w:rPr>
      <w:rFonts w:ascii="Arial" w:eastAsia="Calibri" w:hAnsi="Arial" w:cs="Arial"/>
      <w:sz w:val="18"/>
      <w:szCs w:val="19"/>
      <w:lang w:eastAsia="en-US"/>
    </w:rPr>
  </w:style>
  <w:style w:type="character" w:customStyle="1" w:styleId="Estilo598Char">
    <w:name w:val="Estilo598 Char"/>
    <w:basedOn w:val="Estilo595Char"/>
    <w:link w:val="Estilo598"/>
    <w:rsid w:val="004A0E76"/>
    <w:rPr>
      <w:rFonts w:ascii="Arial" w:hAnsi="Arial" w:cs="Arial"/>
      <w:sz w:val="18"/>
      <w:szCs w:val="18"/>
      <w:lang w:val="en-US"/>
    </w:rPr>
  </w:style>
  <w:style w:type="paragraph" w:customStyle="1" w:styleId="Estilo599">
    <w:name w:val="Estilo599"/>
    <w:basedOn w:val="Estilo594"/>
    <w:link w:val="Estilo599Char"/>
    <w:qFormat/>
    <w:rsid w:val="00745A17"/>
  </w:style>
  <w:style w:type="paragraph" w:customStyle="1" w:styleId="Estilo600">
    <w:name w:val="Estilo600"/>
    <w:basedOn w:val="Estilo595"/>
    <w:link w:val="Estilo600Char"/>
    <w:qFormat/>
    <w:rsid w:val="00745A17"/>
    <w:rPr>
      <w:lang w:val="pt-BR"/>
    </w:rPr>
  </w:style>
  <w:style w:type="character" w:customStyle="1" w:styleId="Estilo599Char">
    <w:name w:val="Estilo599 Char"/>
    <w:basedOn w:val="Estilo594Char"/>
    <w:link w:val="Estilo599"/>
    <w:rsid w:val="00745A17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1">
    <w:name w:val="Estilo601"/>
    <w:basedOn w:val="Normal"/>
    <w:link w:val="Estilo601Char"/>
    <w:qFormat/>
    <w:rsid w:val="00745A17"/>
    <w:pPr>
      <w:jc w:val="right"/>
    </w:pPr>
    <w:rPr>
      <w:rFonts w:ascii="Arial" w:eastAsia="Calibri" w:hAnsi="Arial" w:cs="Arial"/>
      <w:sz w:val="16"/>
      <w:szCs w:val="16"/>
      <w:lang w:eastAsia="en-US"/>
    </w:rPr>
  </w:style>
  <w:style w:type="character" w:customStyle="1" w:styleId="Estilo600Char">
    <w:name w:val="Estilo600 Char"/>
    <w:basedOn w:val="Estilo595Char"/>
    <w:link w:val="Estilo600"/>
    <w:rsid w:val="00745A17"/>
    <w:rPr>
      <w:rFonts w:ascii="Arial" w:hAnsi="Arial" w:cs="Arial"/>
      <w:sz w:val="18"/>
      <w:szCs w:val="18"/>
      <w:lang w:val="en-US"/>
    </w:rPr>
  </w:style>
  <w:style w:type="character" w:customStyle="1" w:styleId="Estilo601Char">
    <w:name w:val="Estilo601 Char"/>
    <w:basedOn w:val="Tipodeletrapredefinidodopargrafo"/>
    <w:link w:val="Estilo601"/>
    <w:rsid w:val="00745A17"/>
    <w:rPr>
      <w:rFonts w:ascii="Arial" w:eastAsia="Calibri" w:hAnsi="Arial" w:cs="Arial"/>
      <w:sz w:val="16"/>
      <w:szCs w:val="16"/>
      <w:lang w:eastAsia="en-US"/>
    </w:rPr>
  </w:style>
  <w:style w:type="paragraph" w:customStyle="1" w:styleId="Estilo602">
    <w:name w:val="Estilo602"/>
    <w:basedOn w:val="Estilo597"/>
    <w:link w:val="Estilo602Char"/>
    <w:qFormat/>
    <w:rsid w:val="000979A5"/>
  </w:style>
  <w:style w:type="paragraph" w:customStyle="1" w:styleId="Estilo603">
    <w:name w:val="Estilo603"/>
    <w:basedOn w:val="Estilo593"/>
    <w:link w:val="Estilo603Char"/>
    <w:qFormat/>
    <w:rsid w:val="000979A5"/>
    <w:rPr>
      <w:lang w:val="pt-BR"/>
    </w:rPr>
  </w:style>
  <w:style w:type="character" w:customStyle="1" w:styleId="Estilo602Char">
    <w:name w:val="Estilo602 Char"/>
    <w:basedOn w:val="Estilo597Char"/>
    <w:link w:val="Estilo602"/>
    <w:rsid w:val="000979A5"/>
    <w:rPr>
      <w:rFonts w:ascii="Arial" w:eastAsia="Calibri" w:hAnsi="Arial" w:cs="Arial"/>
      <w:sz w:val="18"/>
      <w:szCs w:val="19"/>
      <w:lang w:eastAsia="en-US"/>
    </w:rPr>
  </w:style>
  <w:style w:type="character" w:customStyle="1" w:styleId="Estilo603Char">
    <w:name w:val="Estilo603 Char"/>
    <w:basedOn w:val="Estilo593Char"/>
    <w:link w:val="Estilo603"/>
    <w:rsid w:val="000979A5"/>
    <w:rPr>
      <w:rFonts w:ascii="Arial" w:hAnsi="Arial" w:cs="Arial"/>
      <w:sz w:val="18"/>
      <w:szCs w:val="18"/>
      <w:lang w:val="en-US"/>
    </w:rPr>
  </w:style>
  <w:style w:type="paragraph" w:customStyle="1" w:styleId="Estilo604">
    <w:name w:val="Estilo604"/>
    <w:basedOn w:val="Estilo599"/>
    <w:link w:val="Estilo604Char"/>
    <w:qFormat/>
    <w:rsid w:val="0047094D"/>
  </w:style>
  <w:style w:type="paragraph" w:customStyle="1" w:styleId="Estilo605">
    <w:name w:val="Estilo605"/>
    <w:basedOn w:val="Estilo600"/>
    <w:link w:val="Estilo605Char"/>
    <w:qFormat/>
    <w:rsid w:val="0047094D"/>
  </w:style>
  <w:style w:type="character" w:customStyle="1" w:styleId="Estilo604Char">
    <w:name w:val="Estilo604 Char"/>
    <w:basedOn w:val="Estilo599Char"/>
    <w:link w:val="Estilo604"/>
    <w:rsid w:val="0047094D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6">
    <w:name w:val="Estilo606"/>
    <w:basedOn w:val="Estilo604"/>
    <w:link w:val="Estilo606Char"/>
    <w:qFormat/>
    <w:rsid w:val="0047094D"/>
  </w:style>
  <w:style w:type="character" w:customStyle="1" w:styleId="Estilo605Char">
    <w:name w:val="Estilo605 Char"/>
    <w:basedOn w:val="Estilo600Char"/>
    <w:link w:val="Estilo605"/>
    <w:rsid w:val="0047094D"/>
    <w:rPr>
      <w:rFonts w:ascii="Arial" w:hAnsi="Arial" w:cs="Arial"/>
      <w:sz w:val="18"/>
      <w:szCs w:val="18"/>
      <w:lang w:val="en-US"/>
    </w:rPr>
  </w:style>
  <w:style w:type="character" w:customStyle="1" w:styleId="apple-style-span">
    <w:name w:val="apple-style-span"/>
    <w:rsid w:val="00D22CE8"/>
  </w:style>
  <w:style w:type="character" w:customStyle="1" w:styleId="Estilo606Char">
    <w:name w:val="Estilo606 Char"/>
    <w:basedOn w:val="Estilo604Char"/>
    <w:link w:val="Estilo606"/>
    <w:rsid w:val="0047094D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7">
    <w:name w:val="Estilo607"/>
    <w:basedOn w:val="Normal"/>
    <w:link w:val="Estilo607Char"/>
    <w:qFormat/>
    <w:rsid w:val="00D22CE8"/>
    <w:pPr>
      <w:shd w:val="clear" w:color="auto" w:fill="FFFFFF"/>
      <w:ind w:firstLine="567"/>
      <w:jc w:val="both"/>
    </w:pPr>
    <w:rPr>
      <w:rFonts w:ascii="Arial" w:hAnsi="Arial" w:cs="Arial"/>
      <w:color w:val="000000"/>
      <w:sz w:val="16"/>
      <w:szCs w:val="16"/>
    </w:rPr>
  </w:style>
  <w:style w:type="paragraph" w:customStyle="1" w:styleId="Estilo608">
    <w:name w:val="Estilo608"/>
    <w:basedOn w:val="Normal"/>
    <w:link w:val="Estilo608Char"/>
    <w:qFormat/>
    <w:rsid w:val="00D22CE8"/>
    <w:pPr>
      <w:shd w:val="clear" w:color="auto" w:fill="FFFFFF"/>
      <w:jc w:val="right"/>
    </w:pPr>
    <w:rPr>
      <w:rFonts w:ascii="Arial" w:hAnsi="Arial" w:cs="Arial"/>
      <w:color w:val="000000"/>
      <w:sz w:val="14"/>
      <w:szCs w:val="16"/>
    </w:rPr>
  </w:style>
  <w:style w:type="character" w:customStyle="1" w:styleId="Estilo607Char">
    <w:name w:val="Estilo607 Char"/>
    <w:basedOn w:val="Tipodeletrapredefinidodopargrafo"/>
    <w:link w:val="Estilo607"/>
    <w:rsid w:val="00D22CE8"/>
    <w:rPr>
      <w:rFonts w:ascii="Arial" w:hAnsi="Arial" w:cs="Arial"/>
      <w:color w:val="000000"/>
      <w:sz w:val="16"/>
      <w:szCs w:val="16"/>
      <w:shd w:val="clear" w:color="auto" w:fill="FFFFFF"/>
    </w:rPr>
  </w:style>
  <w:style w:type="paragraph" w:customStyle="1" w:styleId="Estilo609">
    <w:name w:val="Estilo609"/>
    <w:basedOn w:val="Estilo606"/>
    <w:link w:val="Estilo609Char"/>
    <w:qFormat/>
    <w:rsid w:val="00D22CE8"/>
    <w:rPr>
      <w:iCs/>
      <w:color w:val="000000"/>
      <w:szCs w:val="22"/>
    </w:rPr>
  </w:style>
  <w:style w:type="character" w:customStyle="1" w:styleId="Estilo608Char">
    <w:name w:val="Estilo608 Char"/>
    <w:basedOn w:val="Tipodeletrapredefinidodopargrafo"/>
    <w:link w:val="Estilo608"/>
    <w:rsid w:val="00D22CE8"/>
    <w:rPr>
      <w:rFonts w:ascii="Arial" w:hAnsi="Arial" w:cs="Arial"/>
      <w:color w:val="000000"/>
      <w:sz w:val="14"/>
      <w:szCs w:val="16"/>
      <w:shd w:val="clear" w:color="auto" w:fill="FFFFFF"/>
    </w:rPr>
  </w:style>
  <w:style w:type="paragraph" w:customStyle="1" w:styleId="Estilo610">
    <w:name w:val="Estilo610"/>
    <w:basedOn w:val="Estilo605"/>
    <w:link w:val="Estilo610Char"/>
    <w:qFormat/>
    <w:rsid w:val="00D22CE8"/>
  </w:style>
  <w:style w:type="character" w:customStyle="1" w:styleId="Estilo609Char">
    <w:name w:val="Estilo609 Char"/>
    <w:basedOn w:val="Estilo606Char"/>
    <w:link w:val="Estilo609"/>
    <w:rsid w:val="00D22CE8"/>
    <w:rPr>
      <w:rFonts w:ascii="Arial" w:eastAsia="Calibri" w:hAnsi="Arial" w:cs="Arial"/>
      <w:iCs/>
      <w:color w:val="000000"/>
      <w:sz w:val="18"/>
      <w:szCs w:val="22"/>
      <w:lang w:eastAsia="en-US"/>
    </w:rPr>
  </w:style>
  <w:style w:type="paragraph" w:customStyle="1" w:styleId="Estilo611">
    <w:name w:val="Estilo611"/>
    <w:basedOn w:val="Estilo610"/>
    <w:link w:val="Estilo611Char"/>
    <w:qFormat/>
    <w:rsid w:val="001918A3"/>
    <w:rPr>
      <w:iCs/>
      <w:color w:val="000000"/>
      <w:szCs w:val="22"/>
    </w:rPr>
  </w:style>
  <w:style w:type="character" w:customStyle="1" w:styleId="Estilo610Char">
    <w:name w:val="Estilo610 Char"/>
    <w:basedOn w:val="Estilo605Char"/>
    <w:link w:val="Estilo610"/>
    <w:rsid w:val="00D22CE8"/>
    <w:rPr>
      <w:rFonts w:ascii="Arial" w:hAnsi="Arial" w:cs="Arial"/>
      <w:sz w:val="18"/>
      <w:szCs w:val="18"/>
      <w:lang w:val="en-US"/>
    </w:rPr>
  </w:style>
  <w:style w:type="paragraph" w:customStyle="1" w:styleId="Estilo612">
    <w:name w:val="Estilo612"/>
    <w:basedOn w:val="Estilo611"/>
    <w:link w:val="Estilo612Char"/>
    <w:qFormat/>
    <w:rsid w:val="001918A3"/>
    <w:rPr>
      <w:szCs w:val="18"/>
    </w:rPr>
  </w:style>
  <w:style w:type="character" w:customStyle="1" w:styleId="Estilo611Char">
    <w:name w:val="Estilo611 Char"/>
    <w:basedOn w:val="Estilo610Char"/>
    <w:link w:val="Estilo611"/>
    <w:rsid w:val="001918A3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paragraph">
    <w:name w:val="paragraph"/>
    <w:basedOn w:val="Normal"/>
    <w:rsid w:val="00894108"/>
    <w:pPr>
      <w:spacing w:before="100" w:beforeAutospacing="1" w:after="100" w:afterAutospacing="1"/>
    </w:pPr>
  </w:style>
  <w:style w:type="character" w:customStyle="1" w:styleId="Estilo612Char">
    <w:name w:val="Estilo612 Char"/>
    <w:basedOn w:val="Estilo611Char"/>
    <w:link w:val="Estilo612"/>
    <w:rsid w:val="001918A3"/>
    <w:rPr>
      <w:rFonts w:ascii="Arial" w:hAnsi="Arial" w:cs="Arial"/>
      <w:iCs/>
      <w:color w:val="000000"/>
      <w:sz w:val="18"/>
      <w:szCs w:val="18"/>
      <w:lang w:val="en-US"/>
    </w:rPr>
  </w:style>
  <w:style w:type="character" w:customStyle="1" w:styleId="eop">
    <w:name w:val="eop"/>
    <w:basedOn w:val="Tipodeletrapredefinidodopargrafo"/>
    <w:rsid w:val="00894108"/>
  </w:style>
  <w:style w:type="character" w:customStyle="1" w:styleId="normaltextrun">
    <w:name w:val="normaltextrun"/>
    <w:basedOn w:val="Tipodeletrapredefinidodopargrafo"/>
    <w:rsid w:val="00894108"/>
  </w:style>
  <w:style w:type="paragraph" w:customStyle="1" w:styleId="Estilo613">
    <w:name w:val="Estilo613"/>
    <w:basedOn w:val="Estilo612"/>
    <w:link w:val="Estilo613Char"/>
    <w:qFormat/>
    <w:rsid w:val="00797028"/>
    <w:pPr>
      <w:ind w:left="643"/>
    </w:pPr>
  </w:style>
  <w:style w:type="character" w:customStyle="1" w:styleId="Estilo613Char">
    <w:name w:val="Estilo613 Char"/>
    <w:basedOn w:val="Estilo612Char"/>
    <w:link w:val="Estilo613"/>
    <w:rsid w:val="00797028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14">
    <w:name w:val="Estilo614"/>
    <w:basedOn w:val="Estilo606"/>
    <w:link w:val="Estilo614Char"/>
    <w:qFormat/>
    <w:rsid w:val="00C75A6F"/>
  </w:style>
  <w:style w:type="paragraph" w:customStyle="1" w:styleId="Estilo615">
    <w:name w:val="Estilo615"/>
    <w:basedOn w:val="Estilo613"/>
    <w:link w:val="Estilo615Char"/>
    <w:qFormat/>
    <w:rsid w:val="00C75A6F"/>
  </w:style>
  <w:style w:type="character" w:customStyle="1" w:styleId="Estilo614Char">
    <w:name w:val="Estilo614 Char"/>
    <w:basedOn w:val="Estilo606Char"/>
    <w:link w:val="Estilo614"/>
    <w:rsid w:val="00C75A6F"/>
    <w:rPr>
      <w:rFonts w:ascii="Arial" w:eastAsia="Calibri" w:hAnsi="Arial" w:cs="Arial"/>
      <w:sz w:val="18"/>
      <w:szCs w:val="19"/>
      <w:lang w:eastAsia="en-US"/>
    </w:rPr>
  </w:style>
  <w:style w:type="character" w:customStyle="1" w:styleId="Estilo615Char">
    <w:name w:val="Estilo615 Char"/>
    <w:basedOn w:val="Estilo613Char"/>
    <w:link w:val="Estilo615"/>
    <w:rsid w:val="00C75A6F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16">
    <w:name w:val="Estilo616"/>
    <w:basedOn w:val="Estilo609"/>
    <w:link w:val="Estilo616Char"/>
    <w:qFormat/>
    <w:rsid w:val="00C2385B"/>
  </w:style>
  <w:style w:type="paragraph" w:customStyle="1" w:styleId="Estilo617">
    <w:name w:val="Estilo617"/>
    <w:basedOn w:val="Estilo611"/>
    <w:link w:val="Estilo617Char"/>
    <w:qFormat/>
    <w:rsid w:val="00C2385B"/>
  </w:style>
  <w:style w:type="character" w:customStyle="1" w:styleId="Estilo616Char">
    <w:name w:val="Estilo616 Char"/>
    <w:basedOn w:val="Estilo609Char"/>
    <w:link w:val="Estilo616"/>
    <w:rsid w:val="00C2385B"/>
    <w:rPr>
      <w:rFonts w:ascii="Arial" w:eastAsia="Calibri" w:hAnsi="Arial" w:cs="Arial"/>
      <w:iCs/>
      <w:color w:val="000000"/>
      <w:sz w:val="18"/>
      <w:szCs w:val="22"/>
      <w:lang w:eastAsia="en-US"/>
    </w:rPr>
  </w:style>
  <w:style w:type="paragraph" w:customStyle="1" w:styleId="Estilo618">
    <w:name w:val="Estilo618"/>
    <w:basedOn w:val="Estilo607"/>
    <w:link w:val="Estilo618Char"/>
    <w:qFormat/>
    <w:rsid w:val="00C2385B"/>
  </w:style>
  <w:style w:type="character" w:customStyle="1" w:styleId="Estilo617Char">
    <w:name w:val="Estilo617 Char"/>
    <w:basedOn w:val="Estilo611Char"/>
    <w:link w:val="Estilo617"/>
    <w:rsid w:val="00C2385B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Estilo619">
    <w:name w:val="Estilo619"/>
    <w:basedOn w:val="Estilo608"/>
    <w:link w:val="Estilo619Char"/>
    <w:qFormat/>
    <w:rsid w:val="00C2385B"/>
  </w:style>
  <w:style w:type="character" w:customStyle="1" w:styleId="Estilo618Char">
    <w:name w:val="Estilo618 Char"/>
    <w:basedOn w:val="Estilo607Char"/>
    <w:link w:val="Estilo618"/>
    <w:rsid w:val="00C2385B"/>
    <w:rPr>
      <w:rFonts w:ascii="Arial" w:hAnsi="Arial" w:cs="Arial"/>
      <w:color w:val="000000"/>
      <w:sz w:val="16"/>
      <w:szCs w:val="16"/>
      <w:shd w:val="clear" w:color="auto" w:fill="FFFFFF"/>
    </w:rPr>
  </w:style>
  <w:style w:type="character" w:customStyle="1" w:styleId="SemEspaamentoCarter">
    <w:name w:val="Sem Espaçamento Caráter"/>
    <w:basedOn w:val="Tipodeletrapredefinidodopargrafo"/>
    <w:link w:val="SemEspaamento"/>
    <w:uiPriority w:val="1"/>
    <w:locked/>
    <w:rsid w:val="0014105C"/>
    <w:rPr>
      <w:rFonts w:ascii="Calibri" w:eastAsia="Calibri" w:hAnsi="Calibri"/>
      <w:sz w:val="22"/>
      <w:szCs w:val="22"/>
      <w:lang w:eastAsia="en-US"/>
    </w:rPr>
  </w:style>
  <w:style w:type="character" w:customStyle="1" w:styleId="Estilo619Char">
    <w:name w:val="Estilo619 Char"/>
    <w:basedOn w:val="Estilo608Char"/>
    <w:link w:val="Estilo619"/>
    <w:rsid w:val="00C2385B"/>
    <w:rPr>
      <w:rFonts w:ascii="Arial" w:hAnsi="Arial" w:cs="Arial"/>
      <w:color w:val="000000"/>
      <w:sz w:val="14"/>
      <w:szCs w:val="16"/>
      <w:shd w:val="clear" w:color="auto" w:fill="FFFFFF"/>
    </w:rPr>
  </w:style>
  <w:style w:type="paragraph" w:customStyle="1" w:styleId="Estilo620">
    <w:name w:val="Estilo620"/>
    <w:basedOn w:val="Estilo617"/>
    <w:link w:val="Estilo620Char"/>
    <w:qFormat/>
    <w:rsid w:val="005603E0"/>
    <w:pPr>
      <w:ind w:left="643"/>
    </w:pPr>
  </w:style>
  <w:style w:type="character" w:customStyle="1" w:styleId="Estilo620Char">
    <w:name w:val="Estilo620 Char"/>
    <w:basedOn w:val="Estilo617Char"/>
    <w:link w:val="Estilo620"/>
    <w:rsid w:val="005603E0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Estilo621">
    <w:name w:val="Estilo621"/>
    <w:basedOn w:val="Estilo618"/>
    <w:link w:val="Estilo621Char"/>
    <w:qFormat/>
    <w:rsid w:val="0082755E"/>
  </w:style>
  <w:style w:type="paragraph" w:customStyle="1" w:styleId="Estilo622">
    <w:name w:val="Estilo622"/>
    <w:basedOn w:val="Estilo614"/>
    <w:link w:val="Estilo622Char"/>
    <w:qFormat/>
    <w:rsid w:val="008D6D39"/>
  </w:style>
  <w:style w:type="character" w:customStyle="1" w:styleId="Estilo621Char">
    <w:name w:val="Estilo621 Char"/>
    <w:basedOn w:val="Estilo618Char"/>
    <w:link w:val="Estilo621"/>
    <w:rsid w:val="0082755E"/>
    <w:rPr>
      <w:rFonts w:ascii="Arial" w:hAnsi="Arial" w:cs="Arial"/>
      <w:color w:val="000000"/>
      <w:sz w:val="16"/>
      <w:szCs w:val="16"/>
      <w:shd w:val="clear" w:color="auto" w:fill="FFFFFF"/>
    </w:rPr>
  </w:style>
  <w:style w:type="paragraph" w:customStyle="1" w:styleId="Estilo623">
    <w:name w:val="Estilo623"/>
    <w:basedOn w:val="Estilo613"/>
    <w:link w:val="Estilo623Char"/>
    <w:qFormat/>
    <w:rsid w:val="008D6D39"/>
    <w:pPr>
      <w:tabs>
        <w:tab w:val="left" w:pos="709"/>
      </w:tabs>
      <w:ind w:left="709" w:hanging="349"/>
    </w:pPr>
    <w:rPr>
      <w:shd w:val="clear" w:color="auto" w:fill="FFFFFF"/>
    </w:rPr>
  </w:style>
  <w:style w:type="character" w:customStyle="1" w:styleId="Estilo622Char">
    <w:name w:val="Estilo622 Char"/>
    <w:basedOn w:val="Estilo614Char"/>
    <w:link w:val="Estilo622"/>
    <w:rsid w:val="008D6D39"/>
    <w:rPr>
      <w:rFonts w:ascii="Arial" w:eastAsia="Calibri" w:hAnsi="Arial" w:cs="Arial"/>
      <w:sz w:val="18"/>
      <w:szCs w:val="19"/>
      <w:lang w:eastAsia="en-US"/>
    </w:rPr>
  </w:style>
  <w:style w:type="paragraph" w:customStyle="1" w:styleId="Romanos01">
    <w:name w:val="Romanos01"/>
    <w:basedOn w:val="Raiz01"/>
    <w:rsid w:val="000B2233"/>
    <w:pPr>
      <w:tabs>
        <w:tab w:val="right" w:pos="794"/>
        <w:tab w:val="left" w:pos="993"/>
      </w:tabs>
      <w:ind w:left="992" w:hanging="992"/>
    </w:pPr>
  </w:style>
  <w:style w:type="character" w:customStyle="1" w:styleId="Estilo623Char">
    <w:name w:val="Estilo623 Char"/>
    <w:basedOn w:val="Estilo613Char"/>
    <w:link w:val="Estilo623"/>
    <w:rsid w:val="008D6D39"/>
    <w:rPr>
      <w:rFonts w:ascii="Arial" w:hAnsi="Arial" w:cs="Arial"/>
      <w:iCs/>
      <w:color w:val="000000"/>
      <w:sz w:val="18"/>
      <w:szCs w:val="18"/>
      <w:lang w:val="en-US"/>
    </w:rPr>
  </w:style>
  <w:style w:type="character" w:customStyle="1" w:styleId="NormalWebCarter">
    <w:name w:val="Normal (Web) Caráter"/>
    <w:link w:val="NormalWeb"/>
    <w:rsid w:val="00CE4346"/>
    <w:rPr>
      <w:sz w:val="24"/>
      <w:szCs w:val="24"/>
    </w:rPr>
  </w:style>
  <w:style w:type="paragraph" w:customStyle="1" w:styleId="Estilo624">
    <w:name w:val="Estilo624"/>
    <w:basedOn w:val="Normal"/>
    <w:link w:val="Estilo624Char"/>
    <w:qFormat/>
    <w:rsid w:val="00D560A8"/>
    <w:pPr>
      <w:ind w:left="360"/>
      <w:jc w:val="right"/>
    </w:pPr>
    <w:rPr>
      <w:rFonts w:ascii="Arial" w:hAnsi="Arial" w:cs="Arial"/>
      <w:b/>
      <w:sz w:val="14"/>
      <w:szCs w:val="20"/>
    </w:rPr>
  </w:style>
  <w:style w:type="character" w:customStyle="1" w:styleId="Estilo624Char">
    <w:name w:val="Estilo624 Char"/>
    <w:basedOn w:val="Tipodeletrapredefinidodopargrafo"/>
    <w:link w:val="Estilo624"/>
    <w:rsid w:val="00D560A8"/>
    <w:rPr>
      <w:rFonts w:ascii="Arial" w:hAnsi="Arial" w:cs="Arial"/>
      <w:b/>
      <w:sz w:val="14"/>
    </w:rPr>
  </w:style>
  <w:style w:type="paragraph" w:customStyle="1" w:styleId="Estilo625">
    <w:name w:val="Estilo625"/>
    <w:basedOn w:val="Estilo622"/>
    <w:link w:val="Estilo625Char"/>
    <w:qFormat/>
    <w:rsid w:val="000F4AE6"/>
  </w:style>
  <w:style w:type="paragraph" w:customStyle="1" w:styleId="Estilo626">
    <w:name w:val="Estilo626"/>
    <w:basedOn w:val="Estilo623"/>
    <w:link w:val="Estilo626Char"/>
    <w:qFormat/>
    <w:rsid w:val="000F4AE6"/>
  </w:style>
  <w:style w:type="character" w:customStyle="1" w:styleId="Estilo625Char">
    <w:name w:val="Estilo625 Char"/>
    <w:basedOn w:val="Estilo622Char"/>
    <w:link w:val="Estilo625"/>
    <w:rsid w:val="000F4AE6"/>
    <w:rPr>
      <w:rFonts w:ascii="Arial" w:eastAsia="Calibri" w:hAnsi="Arial" w:cs="Arial"/>
      <w:sz w:val="18"/>
      <w:szCs w:val="19"/>
      <w:lang w:eastAsia="en-US"/>
    </w:rPr>
  </w:style>
  <w:style w:type="paragraph" w:customStyle="1" w:styleId="Estilo627">
    <w:name w:val="Estilo627"/>
    <w:basedOn w:val="Estilo624"/>
    <w:link w:val="Estilo627Char"/>
    <w:qFormat/>
    <w:rsid w:val="000F4AE6"/>
  </w:style>
  <w:style w:type="character" w:customStyle="1" w:styleId="Estilo626Char">
    <w:name w:val="Estilo626 Char"/>
    <w:basedOn w:val="Estilo623Char"/>
    <w:link w:val="Estilo626"/>
    <w:rsid w:val="000F4AE6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28">
    <w:name w:val="Estilo628"/>
    <w:basedOn w:val="Estilo622"/>
    <w:link w:val="Estilo628Char"/>
    <w:qFormat/>
    <w:rsid w:val="000F4AE6"/>
    <w:rPr>
      <w:szCs w:val="18"/>
    </w:rPr>
  </w:style>
  <w:style w:type="character" w:customStyle="1" w:styleId="Estilo627Char">
    <w:name w:val="Estilo627 Char"/>
    <w:basedOn w:val="Estilo624Char"/>
    <w:link w:val="Estilo627"/>
    <w:rsid w:val="000F4AE6"/>
    <w:rPr>
      <w:rFonts w:ascii="Arial" w:hAnsi="Arial" w:cs="Arial"/>
      <w:b/>
      <w:sz w:val="14"/>
    </w:rPr>
  </w:style>
  <w:style w:type="character" w:customStyle="1" w:styleId="Estilo628Char">
    <w:name w:val="Estilo628 Char"/>
    <w:basedOn w:val="Estilo622Char"/>
    <w:link w:val="Estilo628"/>
    <w:rsid w:val="000F4AE6"/>
    <w:rPr>
      <w:rFonts w:ascii="Arial" w:eastAsia="Calibri" w:hAnsi="Arial" w:cs="Arial"/>
      <w:sz w:val="18"/>
      <w:szCs w:val="18"/>
      <w:lang w:eastAsia="en-US"/>
    </w:rPr>
  </w:style>
  <w:style w:type="paragraph" w:customStyle="1" w:styleId="text">
    <w:name w:val="text"/>
    <w:basedOn w:val="Normal"/>
    <w:rsid w:val="00C7739C"/>
    <w:pPr>
      <w:spacing w:before="100" w:beforeAutospacing="1" w:after="100" w:afterAutospacing="1"/>
    </w:pPr>
  </w:style>
  <w:style w:type="paragraph" w:customStyle="1" w:styleId="Estilo629">
    <w:name w:val="Estilo629"/>
    <w:basedOn w:val="Estilo622"/>
    <w:link w:val="Estilo629Char"/>
    <w:qFormat/>
    <w:rsid w:val="00B27DF9"/>
  </w:style>
  <w:style w:type="paragraph" w:customStyle="1" w:styleId="Estilo630">
    <w:name w:val="Estilo630"/>
    <w:basedOn w:val="Estilo623"/>
    <w:link w:val="Estilo630Char"/>
    <w:qFormat/>
    <w:rsid w:val="00B27DF9"/>
  </w:style>
  <w:style w:type="character" w:customStyle="1" w:styleId="Estilo629Char">
    <w:name w:val="Estilo629 Char"/>
    <w:basedOn w:val="Estilo622Char"/>
    <w:link w:val="Estilo629"/>
    <w:rsid w:val="00B27DF9"/>
    <w:rPr>
      <w:rFonts w:ascii="Arial" w:eastAsia="Calibri" w:hAnsi="Arial" w:cs="Arial"/>
      <w:sz w:val="18"/>
      <w:szCs w:val="19"/>
      <w:lang w:eastAsia="en-US"/>
    </w:rPr>
  </w:style>
  <w:style w:type="paragraph" w:customStyle="1" w:styleId="Estilo631">
    <w:name w:val="Estilo631"/>
    <w:basedOn w:val="Normal"/>
    <w:link w:val="Estilo631Char"/>
    <w:qFormat/>
    <w:rsid w:val="00A85624"/>
    <w:pPr>
      <w:ind w:left="420" w:hanging="420"/>
      <w:jc w:val="right"/>
    </w:pPr>
    <w:rPr>
      <w:rFonts w:ascii="Arial" w:eastAsia="Calibri" w:hAnsi="Arial" w:cs="Arial"/>
      <w:sz w:val="14"/>
      <w:szCs w:val="18"/>
      <w:lang w:eastAsia="en-US"/>
    </w:rPr>
  </w:style>
  <w:style w:type="character" w:customStyle="1" w:styleId="Estilo630Char">
    <w:name w:val="Estilo630 Char"/>
    <w:basedOn w:val="Estilo623Char"/>
    <w:link w:val="Estilo630"/>
    <w:rsid w:val="00B27DF9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Pa2">
    <w:name w:val="Pa2"/>
    <w:basedOn w:val="Normal"/>
    <w:next w:val="Normal"/>
    <w:uiPriority w:val="99"/>
    <w:rsid w:val="004875E0"/>
    <w:pPr>
      <w:autoSpaceDE w:val="0"/>
      <w:autoSpaceDN w:val="0"/>
      <w:adjustRightInd w:val="0"/>
      <w:spacing w:line="161" w:lineRule="atLeast"/>
    </w:pPr>
    <w:rPr>
      <w:rFonts w:ascii="Arial" w:hAnsi="Arial" w:cs="Arial"/>
    </w:rPr>
  </w:style>
  <w:style w:type="character" w:customStyle="1" w:styleId="Estilo631Char">
    <w:name w:val="Estilo631 Char"/>
    <w:basedOn w:val="Tipodeletrapredefinidodopargrafo"/>
    <w:link w:val="Estilo631"/>
    <w:rsid w:val="00A85624"/>
    <w:rPr>
      <w:rFonts w:ascii="Arial" w:eastAsia="Calibri" w:hAnsi="Arial" w:cs="Arial"/>
      <w:sz w:val="14"/>
      <w:szCs w:val="18"/>
      <w:lang w:eastAsia="en-US"/>
    </w:rPr>
  </w:style>
  <w:style w:type="paragraph" w:customStyle="1" w:styleId="Pa5">
    <w:name w:val="Pa5"/>
    <w:basedOn w:val="Normal"/>
    <w:next w:val="Normal"/>
    <w:uiPriority w:val="99"/>
    <w:rsid w:val="004875E0"/>
    <w:pPr>
      <w:autoSpaceDE w:val="0"/>
      <w:autoSpaceDN w:val="0"/>
      <w:adjustRightInd w:val="0"/>
      <w:spacing w:line="161" w:lineRule="atLeast"/>
    </w:pPr>
    <w:rPr>
      <w:rFonts w:ascii="Arial" w:hAnsi="Arial" w:cs="Arial"/>
    </w:rPr>
  </w:style>
  <w:style w:type="paragraph" w:customStyle="1" w:styleId="Estilo632">
    <w:name w:val="Estilo632"/>
    <w:basedOn w:val="Estilo623"/>
    <w:link w:val="Estilo632Char"/>
    <w:qFormat/>
    <w:rsid w:val="00657EF7"/>
  </w:style>
  <w:style w:type="paragraph" w:customStyle="1" w:styleId="Estilo633">
    <w:name w:val="Estilo633"/>
    <w:basedOn w:val="Estilo622"/>
    <w:link w:val="Estilo633Char"/>
    <w:qFormat/>
    <w:rsid w:val="00657EF7"/>
  </w:style>
  <w:style w:type="character" w:customStyle="1" w:styleId="Estilo632Char">
    <w:name w:val="Estilo632 Char"/>
    <w:basedOn w:val="Estilo623Char"/>
    <w:link w:val="Estilo632"/>
    <w:rsid w:val="00657EF7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34">
    <w:name w:val="Estilo634"/>
    <w:basedOn w:val="Estilo633"/>
    <w:link w:val="Estilo634Char"/>
    <w:qFormat/>
    <w:rsid w:val="00657EF7"/>
  </w:style>
  <w:style w:type="character" w:customStyle="1" w:styleId="Estilo633Char">
    <w:name w:val="Estilo633 Char"/>
    <w:basedOn w:val="Estilo622Char"/>
    <w:link w:val="Estilo633"/>
    <w:rsid w:val="00657EF7"/>
    <w:rPr>
      <w:rFonts w:ascii="Arial" w:eastAsia="Calibri" w:hAnsi="Arial" w:cs="Arial"/>
      <w:sz w:val="18"/>
      <w:szCs w:val="19"/>
      <w:lang w:eastAsia="en-US"/>
    </w:rPr>
  </w:style>
  <w:style w:type="paragraph" w:customStyle="1" w:styleId="SemEspaamento2">
    <w:name w:val="Sem Espaçamento2"/>
    <w:rsid w:val="00902879"/>
    <w:rPr>
      <w:rFonts w:ascii="Calibri" w:hAnsi="Calibri"/>
      <w:sz w:val="22"/>
      <w:szCs w:val="22"/>
      <w:lang w:eastAsia="en-US"/>
    </w:rPr>
  </w:style>
  <w:style w:type="character" w:customStyle="1" w:styleId="Estilo634Char">
    <w:name w:val="Estilo634 Char"/>
    <w:basedOn w:val="Estilo633Char"/>
    <w:link w:val="Estilo634"/>
    <w:rsid w:val="00657EF7"/>
    <w:rPr>
      <w:rFonts w:ascii="Arial" w:eastAsia="Calibri" w:hAnsi="Arial" w:cs="Arial"/>
      <w:sz w:val="18"/>
      <w:szCs w:val="19"/>
      <w:lang w:eastAsia="en-US"/>
    </w:rPr>
  </w:style>
  <w:style w:type="paragraph" w:customStyle="1" w:styleId="Estilo635">
    <w:name w:val="Estilo635"/>
    <w:basedOn w:val="Estilo628"/>
    <w:link w:val="Estilo635Char"/>
    <w:qFormat/>
    <w:rsid w:val="00A66D8A"/>
    <w:rPr>
      <w:bdr w:val="none" w:sz="0" w:space="0" w:color="auto" w:frame="1"/>
    </w:rPr>
  </w:style>
  <w:style w:type="character" w:customStyle="1" w:styleId="Estilo635Char">
    <w:name w:val="Estilo635 Char"/>
    <w:basedOn w:val="Estilo628Char"/>
    <w:link w:val="Estilo635"/>
    <w:rsid w:val="00A66D8A"/>
    <w:rPr>
      <w:rFonts w:ascii="Arial" w:eastAsia="Calibri" w:hAnsi="Arial" w:cs="Arial"/>
      <w:sz w:val="18"/>
      <w:szCs w:val="18"/>
      <w:bdr w:val="none" w:sz="0" w:space="0" w:color="auto" w:frame="1"/>
      <w:lang w:eastAsia="en-US"/>
    </w:rPr>
  </w:style>
  <w:style w:type="paragraph" w:customStyle="1" w:styleId="Estilo636">
    <w:name w:val="Estilo636"/>
    <w:basedOn w:val="Estilo634"/>
    <w:link w:val="Estilo636Char"/>
    <w:qFormat/>
    <w:rsid w:val="00A20968"/>
    <w:rPr>
      <w:lang w:val="pt-PT"/>
    </w:rPr>
  </w:style>
  <w:style w:type="character" w:customStyle="1" w:styleId="Estilo636Char">
    <w:name w:val="Estilo636 Char"/>
    <w:basedOn w:val="Estilo634Char"/>
    <w:link w:val="Estilo636"/>
    <w:rsid w:val="00A20968"/>
    <w:rPr>
      <w:rFonts w:ascii="Arial" w:eastAsia="Calibri" w:hAnsi="Arial" w:cs="Arial"/>
      <w:sz w:val="18"/>
      <w:szCs w:val="19"/>
      <w:lang w:val="pt-PT" w:eastAsia="en-US"/>
    </w:rPr>
  </w:style>
  <w:style w:type="paragraph" w:customStyle="1" w:styleId="Estilo637">
    <w:name w:val="Estilo637"/>
    <w:basedOn w:val="Estilo634"/>
    <w:link w:val="Estilo637Char"/>
    <w:qFormat/>
    <w:rsid w:val="00E016CA"/>
  </w:style>
  <w:style w:type="character" w:customStyle="1" w:styleId="Estilo637Char">
    <w:name w:val="Estilo637 Char"/>
    <w:basedOn w:val="Estilo634Char"/>
    <w:link w:val="Estilo637"/>
    <w:rsid w:val="00E016CA"/>
    <w:rPr>
      <w:rFonts w:ascii="Arial" w:eastAsia="Calibri" w:hAnsi="Arial" w:cs="Arial"/>
      <w:sz w:val="18"/>
      <w:szCs w:val="19"/>
      <w:lang w:eastAsia="en-US"/>
    </w:rPr>
  </w:style>
  <w:style w:type="character" w:customStyle="1" w:styleId="Data1">
    <w:name w:val="Data1"/>
    <w:basedOn w:val="Tipodeletrapredefinidodopargrafo"/>
    <w:rsid w:val="002D1579"/>
  </w:style>
  <w:style w:type="character" w:customStyle="1" w:styleId="author">
    <w:name w:val="author"/>
    <w:basedOn w:val="Tipodeletrapredefinidodopargrafo"/>
    <w:rsid w:val="002D1579"/>
  </w:style>
  <w:style w:type="paragraph" w:customStyle="1" w:styleId="Estilo638">
    <w:name w:val="Estilo638"/>
    <w:basedOn w:val="Estilo2"/>
    <w:link w:val="Estilo638Char"/>
    <w:qFormat/>
    <w:rsid w:val="009E0895"/>
  </w:style>
  <w:style w:type="paragraph" w:customStyle="1" w:styleId="Estilo639">
    <w:name w:val="Estilo639"/>
    <w:basedOn w:val="Estilo638"/>
    <w:link w:val="Estilo639Char"/>
    <w:qFormat/>
    <w:rsid w:val="0072030B"/>
    <w:pPr>
      <w:ind w:left="567" w:hanging="207"/>
    </w:pPr>
    <w:rPr>
      <w:rFonts w:eastAsia="Calibri"/>
    </w:rPr>
  </w:style>
  <w:style w:type="character" w:customStyle="1" w:styleId="Estilo638Char">
    <w:name w:val="Estilo638 Char"/>
    <w:basedOn w:val="Estilo2Char"/>
    <w:link w:val="Estilo638"/>
    <w:rsid w:val="009E0895"/>
    <w:rPr>
      <w:rFonts w:ascii="Arial" w:hAnsi="Arial" w:cs="Arial"/>
      <w:bCs/>
      <w:sz w:val="18"/>
      <w:szCs w:val="18"/>
    </w:rPr>
  </w:style>
  <w:style w:type="character" w:customStyle="1" w:styleId="Estilo639Char">
    <w:name w:val="Estilo639 Char"/>
    <w:basedOn w:val="Estilo638Char"/>
    <w:link w:val="Estilo639"/>
    <w:rsid w:val="0072030B"/>
    <w:rPr>
      <w:rFonts w:ascii="Arial" w:eastAsia="Calibri" w:hAnsi="Arial" w:cs="Arial"/>
      <w:bCs/>
      <w:sz w:val="18"/>
      <w:szCs w:val="18"/>
    </w:rPr>
  </w:style>
  <w:style w:type="paragraph" w:customStyle="1" w:styleId="default0">
    <w:name w:val="default"/>
    <w:basedOn w:val="Normal"/>
    <w:rsid w:val="00342C49"/>
    <w:pPr>
      <w:spacing w:before="100" w:beforeAutospacing="1" w:after="100" w:afterAutospacing="1"/>
    </w:pPr>
  </w:style>
  <w:style w:type="paragraph" w:customStyle="1" w:styleId="Estilo640">
    <w:name w:val="Estilo640"/>
    <w:basedOn w:val="Normal"/>
    <w:link w:val="Estilo640Char"/>
    <w:qFormat/>
    <w:rsid w:val="00342C49"/>
    <w:pPr>
      <w:shd w:val="clear" w:color="auto" w:fill="FFFFFF"/>
      <w:ind w:left="426"/>
      <w:jc w:val="both"/>
      <w:textAlignment w:val="baseline"/>
    </w:pPr>
    <w:rPr>
      <w:rFonts w:ascii="Arial" w:hAnsi="Arial" w:cs="Arial"/>
      <w:bCs/>
      <w:sz w:val="18"/>
      <w:szCs w:val="18"/>
    </w:rPr>
  </w:style>
  <w:style w:type="paragraph" w:customStyle="1" w:styleId="Estilo641">
    <w:name w:val="Estilo641"/>
    <w:basedOn w:val="Estilo640"/>
    <w:link w:val="Estilo641Char"/>
    <w:qFormat/>
    <w:rsid w:val="00D25929"/>
    <w:pPr>
      <w:ind w:left="360"/>
    </w:pPr>
  </w:style>
  <w:style w:type="character" w:customStyle="1" w:styleId="Estilo640Char">
    <w:name w:val="Estilo640 Char"/>
    <w:basedOn w:val="Tipodeletrapredefinidodopargrafo"/>
    <w:link w:val="Estilo640"/>
    <w:rsid w:val="00342C49"/>
    <w:rPr>
      <w:rFonts w:ascii="Arial" w:hAnsi="Arial" w:cs="Arial"/>
      <w:bCs/>
      <w:sz w:val="18"/>
      <w:szCs w:val="18"/>
      <w:shd w:val="clear" w:color="auto" w:fill="FFFFFF"/>
    </w:rPr>
  </w:style>
  <w:style w:type="character" w:customStyle="1" w:styleId="Estilo641Char">
    <w:name w:val="Estilo641 Char"/>
    <w:basedOn w:val="Estilo640Char"/>
    <w:link w:val="Estilo641"/>
    <w:rsid w:val="00D25929"/>
    <w:rPr>
      <w:rFonts w:ascii="Arial" w:hAnsi="Arial" w:cs="Arial"/>
      <w:bCs/>
      <w:sz w:val="18"/>
      <w:szCs w:val="18"/>
      <w:shd w:val="clear" w:color="auto" w:fill="FFFFFF"/>
    </w:rPr>
  </w:style>
  <w:style w:type="paragraph" w:customStyle="1" w:styleId="Estilo642">
    <w:name w:val="Estilo642"/>
    <w:basedOn w:val="Normal"/>
    <w:link w:val="Estilo642Char"/>
    <w:qFormat/>
    <w:rsid w:val="00FB10CB"/>
    <w:pPr>
      <w:autoSpaceDE w:val="0"/>
      <w:autoSpaceDN w:val="0"/>
      <w:adjustRightInd w:val="0"/>
      <w:jc w:val="right"/>
    </w:pPr>
    <w:rPr>
      <w:rFonts w:ascii="Arial" w:hAnsi="Arial" w:cs="Arial"/>
      <w:sz w:val="14"/>
      <w:szCs w:val="22"/>
    </w:rPr>
  </w:style>
  <w:style w:type="character" w:customStyle="1" w:styleId="Estilo642Char">
    <w:name w:val="Estilo642 Char"/>
    <w:basedOn w:val="Tipodeletrapredefinidodopargrafo"/>
    <w:link w:val="Estilo642"/>
    <w:rsid w:val="00FB10CB"/>
    <w:rPr>
      <w:rFonts w:ascii="Arial" w:hAnsi="Arial" w:cs="Arial"/>
      <w:sz w:val="14"/>
      <w:szCs w:val="22"/>
    </w:rPr>
  </w:style>
  <w:style w:type="paragraph" w:customStyle="1" w:styleId="Alternativas-2006">
    <w:name w:val="Alternativas - 2006"/>
    <w:basedOn w:val="Normal"/>
    <w:rsid w:val="006607B4"/>
    <w:pPr>
      <w:ind w:left="600" w:hanging="240"/>
      <w:jc w:val="both"/>
    </w:pPr>
    <w:rPr>
      <w:rFonts w:ascii="Verdana" w:hAnsi="Verdana"/>
      <w:bCs/>
      <w:iCs/>
      <w:sz w:val="18"/>
      <w:szCs w:val="18"/>
    </w:rPr>
  </w:style>
  <w:style w:type="paragraph" w:customStyle="1" w:styleId="Estilo643">
    <w:name w:val="Estilo643"/>
    <w:basedOn w:val="Estilo590"/>
    <w:link w:val="Estilo643Char"/>
    <w:qFormat/>
    <w:rsid w:val="00D43259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0" w:firstLine="426"/>
    </w:pPr>
  </w:style>
  <w:style w:type="character" w:customStyle="1" w:styleId="Estilo643Char">
    <w:name w:val="Estilo643 Char"/>
    <w:basedOn w:val="Estilo590Char"/>
    <w:link w:val="Estilo643"/>
    <w:rsid w:val="00D43259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flex600x50">
    <w:name w:val="flex600x50"/>
    <w:basedOn w:val="Normal"/>
    <w:rsid w:val="00055722"/>
    <w:pPr>
      <w:spacing w:before="100" w:beforeAutospacing="1" w:after="100" w:afterAutospacing="1"/>
    </w:pPr>
  </w:style>
  <w:style w:type="paragraph" w:customStyle="1" w:styleId="Estilo644">
    <w:name w:val="Estilo644"/>
    <w:basedOn w:val="PargrafodaLista"/>
    <w:link w:val="Estilo644Char"/>
    <w:qFormat/>
    <w:rsid w:val="00994B13"/>
    <w:pPr>
      <w:spacing w:after="0" w:line="240" w:lineRule="auto"/>
      <w:ind w:left="426"/>
      <w:jc w:val="both"/>
    </w:pPr>
    <w:rPr>
      <w:rFonts w:ascii="Arial" w:hAnsi="Arial" w:cs="Arial"/>
      <w:sz w:val="18"/>
      <w:szCs w:val="18"/>
    </w:rPr>
  </w:style>
  <w:style w:type="paragraph" w:customStyle="1" w:styleId="Estilo645">
    <w:name w:val="Estilo645"/>
    <w:basedOn w:val="Estilo643"/>
    <w:link w:val="Estilo645Char"/>
    <w:qFormat/>
    <w:rsid w:val="00994B13"/>
    <w:pPr>
      <w:jc w:val="right"/>
    </w:pPr>
    <w:rPr>
      <w:sz w:val="14"/>
    </w:rPr>
  </w:style>
  <w:style w:type="character" w:customStyle="1" w:styleId="Estilo644Char">
    <w:name w:val="Estilo644 Char"/>
    <w:basedOn w:val="PargrafodaListaCarter"/>
    <w:link w:val="Estilo644"/>
    <w:rsid w:val="00994B13"/>
    <w:rPr>
      <w:rFonts w:ascii="Arial" w:hAnsi="Arial" w:cs="Arial"/>
      <w:sz w:val="18"/>
      <w:szCs w:val="18"/>
    </w:rPr>
  </w:style>
  <w:style w:type="character" w:customStyle="1" w:styleId="SubttuloCarter">
    <w:name w:val="Subtítulo Caráter"/>
    <w:link w:val="Subttulo"/>
    <w:rsid w:val="009525C2"/>
    <w:rPr>
      <w:b/>
      <w:sz w:val="28"/>
      <w:szCs w:val="24"/>
    </w:rPr>
  </w:style>
  <w:style w:type="character" w:customStyle="1" w:styleId="Estilo645Char">
    <w:name w:val="Estilo645 Char"/>
    <w:basedOn w:val="Estilo643Char"/>
    <w:link w:val="Estilo645"/>
    <w:rsid w:val="00994B13"/>
    <w:rPr>
      <w:rFonts w:ascii="Arial" w:hAnsi="Arial" w:cs="Arial"/>
      <w:color w:val="000000"/>
      <w:spacing w:val="4"/>
      <w:sz w:val="14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646">
    <w:name w:val="Estilo646"/>
    <w:basedOn w:val="Estilo644"/>
    <w:link w:val="Estilo646Char"/>
    <w:qFormat/>
    <w:rsid w:val="008E2B48"/>
    <w:pPr>
      <w:ind w:left="360"/>
    </w:pPr>
  </w:style>
  <w:style w:type="paragraph" w:customStyle="1" w:styleId="Estilo647">
    <w:name w:val="Estilo647"/>
    <w:basedOn w:val="Normal"/>
    <w:link w:val="Estilo647Char"/>
    <w:qFormat/>
    <w:rsid w:val="00BA3D48"/>
    <w:pPr>
      <w:ind w:left="426" w:hanging="426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46Char">
    <w:name w:val="Estilo646 Char"/>
    <w:basedOn w:val="Estilo644Char"/>
    <w:link w:val="Estilo646"/>
    <w:rsid w:val="008E2B48"/>
    <w:rPr>
      <w:rFonts w:ascii="Arial" w:hAnsi="Arial" w:cs="Arial"/>
      <w:sz w:val="18"/>
      <w:szCs w:val="18"/>
    </w:rPr>
  </w:style>
  <w:style w:type="character" w:customStyle="1" w:styleId="Estilo647Char">
    <w:name w:val="Estilo647 Char"/>
    <w:basedOn w:val="Tipodeletrapredefinidodopargrafo"/>
    <w:link w:val="Estilo647"/>
    <w:rsid w:val="00BA3D48"/>
    <w:rPr>
      <w:rFonts w:ascii="Arial" w:eastAsia="Calibri" w:hAnsi="Arial" w:cs="Arial"/>
      <w:sz w:val="18"/>
      <w:szCs w:val="18"/>
      <w:lang w:eastAsia="en-US"/>
    </w:rPr>
  </w:style>
  <w:style w:type="character" w:customStyle="1" w:styleId="RodapCarter">
    <w:name w:val="Rodapé Caráter"/>
    <w:basedOn w:val="Tipodeletrapredefinidodopargrafo"/>
    <w:link w:val="Rodap"/>
    <w:uiPriority w:val="99"/>
    <w:rsid w:val="00D37E01"/>
    <w:rPr>
      <w:sz w:val="24"/>
      <w:szCs w:val="24"/>
    </w:rPr>
  </w:style>
  <w:style w:type="paragraph" w:customStyle="1" w:styleId="Estilo648">
    <w:name w:val="Estilo648"/>
    <w:basedOn w:val="Estilo566"/>
    <w:link w:val="Estilo648Char"/>
    <w:qFormat/>
    <w:rsid w:val="0038275C"/>
    <w:rPr>
      <w:spacing w:val="-4"/>
    </w:rPr>
  </w:style>
  <w:style w:type="paragraph" w:customStyle="1" w:styleId="Estilo649">
    <w:name w:val="Estilo649"/>
    <w:basedOn w:val="Estilo595"/>
    <w:link w:val="Estilo649Char"/>
    <w:qFormat/>
    <w:rsid w:val="00F74620"/>
    <w:pPr>
      <w:ind w:left="640"/>
    </w:pPr>
  </w:style>
  <w:style w:type="character" w:customStyle="1" w:styleId="Estilo648Char">
    <w:name w:val="Estilo648 Char"/>
    <w:basedOn w:val="Estilo566Char"/>
    <w:link w:val="Estilo648"/>
    <w:rsid w:val="0038275C"/>
    <w:rPr>
      <w:rFonts w:ascii="Century Gothic" w:eastAsia="Calibri" w:hAnsi="Century Gothic" w:cs="Arial"/>
      <w:b w:val="0"/>
      <w:spacing w:val="-4"/>
      <w:sz w:val="28"/>
      <w:szCs w:val="32"/>
      <w:lang w:eastAsia="en-US"/>
    </w:rPr>
  </w:style>
  <w:style w:type="paragraph" w:customStyle="1" w:styleId="Estilo650">
    <w:name w:val="Estilo650"/>
    <w:basedOn w:val="Normal"/>
    <w:link w:val="Estilo650Char"/>
    <w:qFormat/>
    <w:rsid w:val="00FE6525"/>
    <w:pPr>
      <w:ind w:left="357"/>
      <w:jc w:val="right"/>
    </w:pPr>
    <w:rPr>
      <w:rFonts w:ascii="Arial" w:hAnsi="Arial" w:cs="Arial"/>
      <w:sz w:val="14"/>
      <w:szCs w:val="16"/>
    </w:rPr>
  </w:style>
  <w:style w:type="character" w:customStyle="1" w:styleId="Estilo649Char">
    <w:name w:val="Estilo649 Char"/>
    <w:basedOn w:val="Estilo595Char"/>
    <w:link w:val="Estilo649"/>
    <w:rsid w:val="00F74620"/>
    <w:rPr>
      <w:rFonts w:ascii="Arial" w:hAnsi="Arial" w:cs="Arial"/>
      <w:sz w:val="18"/>
      <w:szCs w:val="18"/>
      <w:lang w:val="en-US"/>
    </w:rPr>
  </w:style>
  <w:style w:type="paragraph" w:customStyle="1" w:styleId="Pa10">
    <w:name w:val="Pa10"/>
    <w:basedOn w:val="Default"/>
    <w:next w:val="Default"/>
    <w:uiPriority w:val="99"/>
    <w:rsid w:val="00B0455D"/>
    <w:pPr>
      <w:spacing w:line="201" w:lineRule="atLeast"/>
    </w:pPr>
    <w:rPr>
      <w:rFonts w:ascii="Arial" w:hAnsi="Arial" w:cs="Arial"/>
      <w:color w:val="auto"/>
    </w:rPr>
  </w:style>
  <w:style w:type="character" w:customStyle="1" w:styleId="Estilo650Char">
    <w:name w:val="Estilo650 Char"/>
    <w:basedOn w:val="Tipodeletrapredefinidodopargrafo"/>
    <w:link w:val="Estilo650"/>
    <w:rsid w:val="00FE6525"/>
    <w:rPr>
      <w:rFonts w:ascii="Arial" w:hAnsi="Arial" w:cs="Arial"/>
      <w:sz w:val="14"/>
      <w:szCs w:val="16"/>
    </w:rPr>
  </w:style>
  <w:style w:type="character" w:customStyle="1" w:styleId="A6">
    <w:name w:val="A6"/>
    <w:uiPriority w:val="99"/>
    <w:rsid w:val="00B0455D"/>
    <w:rPr>
      <w:color w:val="000000"/>
    </w:rPr>
  </w:style>
  <w:style w:type="table" w:customStyle="1" w:styleId="Tabelacomgrade3">
    <w:name w:val="Tabela com grade3"/>
    <w:basedOn w:val="Tabelanormal"/>
    <w:next w:val="Tabelacomgrelha"/>
    <w:uiPriority w:val="59"/>
    <w:rsid w:val="0026592A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stilo652">
    <w:name w:val="Estilo652"/>
    <w:basedOn w:val="Normal"/>
    <w:link w:val="Estilo652Char"/>
    <w:qFormat/>
    <w:rsid w:val="00287191"/>
    <w:pPr>
      <w:jc w:val="both"/>
    </w:pPr>
    <w:rPr>
      <w:rFonts w:ascii="Arial" w:hAnsi="Arial" w:cs="Arial"/>
      <w:sz w:val="18"/>
      <w:szCs w:val="18"/>
    </w:rPr>
  </w:style>
  <w:style w:type="character" w:customStyle="1" w:styleId="Estilo652Char">
    <w:name w:val="Estilo652 Char"/>
    <w:basedOn w:val="Tipodeletrapredefinidodopargrafo"/>
    <w:link w:val="Estilo652"/>
    <w:rsid w:val="00287191"/>
    <w:rPr>
      <w:rFonts w:ascii="Arial" w:hAnsi="Arial" w:cs="Arial"/>
      <w:sz w:val="18"/>
      <w:szCs w:val="18"/>
    </w:rPr>
  </w:style>
  <w:style w:type="paragraph" w:customStyle="1" w:styleId="Estilo655">
    <w:name w:val="Estilo655"/>
    <w:basedOn w:val="Normal"/>
    <w:link w:val="Estilo655Char"/>
    <w:qFormat/>
    <w:rsid w:val="00287191"/>
    <w:pPr>
      <w:pBdr>
        <w:bottom w:val="single" w:sz="4" w:space="1" w:color="auto"/>
      </w:pBdr>
      <w:shd w:val="clear" w:color="auto" w:fill="FFFFFF"/>
      <w:contextualSpacing/>
      <w:jc w:val="both"/>
    </w:pPr>
    <w:rPr>
      <w:rFonts w:ascii="Arial" w:hAnsi="Arial" w:cs="Arial"/>
      <w:color w:val="000000"/>
      <w:spacing w:val="4"/>
      <w:sz w:val="18"/>
      <w:szCs w:val="18"/>
      <w:lang w:val="pt-PT"/>
    </w:rPr>
  </w:style>
  <w:style w:type="character" w:customStyle="1" w:styleId="Estilo655Char">
    <w:name w:val="Estilo655 Char"/>
    <w:basedOn w:val="Tipodeletrapredefinidodopargrafo"/>
    <w:link w:val="Estilo655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657">
    <w:name w:val="Estilo657"/>
    <w:basedOn w:val="Normal"/>
    <w:link w:val="Estilo657Char"/>
    <w:qFormat/>
    <w:rsid w:val="00287191"/>
    <w:pPr>
      <w:numPr>
        <w:numId w:val="19"/>
      </w:numPr>
      <w:tabs>
        <w:tab w:val="left" w:pos="1560"/>
        <w:tab w:val="left" w:pos="2552"/>
        <w:tab w:val="left" w:pos="3544"/>
        <w:tab w:val="left" w:pos="4395"/>
      </w:tabs>
      <w:autoSpaceDE w:val="0"/>
      <w:autoSpaceDN w:val="0"/>
      <w:adjustRightInd w:val="0"/>
      <w:jc w:val="both"/>
    </w:pPr>
    <w:rPr>
      <w:rFonts w:ascii="Arial" w:hAnsi="Arial" w:cs="Arial"/>
      <w:sz w:val="18"/>
      <w:szCs w:val="18"/>
    </w:rPr>
  </w:style>
  <w:style w:type="character" w:customStyle="1" w:styleId="Estilo657Char">
    <w:name w:val="Estilo657 Char"/>
    <w:basedOn w:val="Tipodeletrapredefinidodopargrafo"/>
    <w:link w:val="Estilo657"/>
    <w:rsid w:val="00287191"/>
    <w:rPr>
      <w:rFonts w:ascii="Arial" w:hAnsi="Arial" w:cs="Arial"/>
      <w:sz w:val="18"/>
      <w:szCs w:val="18"/>
    </w:rPr>
  </w:style>
  <w:style w:type="paragraph" w:customStyle="1" w:styleId="Estilo651">
    <w:name w:val="Estilo651"/>
    <w:basedOn w:val="Estilo568"/>
    <w:link w:val="Estilo651Char"/>
    <w:qFormat/>
    <w:rsid w:val="00287191"/>
    <w:pPr>
      <w:ind w:left="360"/>
    </w:pPr>
  </w:style>
  <w:style w:type="paragraph" w:customStyle="1" w:styleId="Estilo653">
    <w:name w:val="Estilo653"/>
    <w:basedOn w:val="Estilo657"/>
    <w:link w:val="Estilo653Char"/>
    <w:qFormat/>
    <w:rsid w:val="00287191"/>
  </w:style>
  <w:style w:type="character" w:customStyle="1" w:styleId="Estilo651Char">
    <w:name w:val="Estilo651 Char"/>
    <w:basedOn w:val="Estilo568Char"/>
    <w:link w:val="Estilo651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654">
    <w:name w:val="Estilo654"/>
    <w:basedOn w:val="Estilo651"/>
    <w:link w:val="Estilo654Char"/>
    <w:qFormat/>
    <w:rsid w:val="00287191"/>
    <w:pPr>
      <w:pBdr>
        <w:bottom w:val="single" w:sz="4" w:space="1" w:color="auto"/>
      </w:pBdr>
    </w:pPr>
  </w:style>
  <w:style w:type="character" w:customStyle="1" w:styleId="Estilo653Char">
    <w:name w:val="Estilo653 Char"/>
    <w:basedOn w:val="Estilo657Char"/>
    <w:link w:val="Estilo653"/>
    <w:rsid w:val="00287191"/>
    <w:rPr>
      <w:rFonts w:ascii="Arial" w:hAnsi="Arial" w:cs="Arial"/>
      <w:sz w:val="18"/>
      <w:szCs w:val="18"/>
    </w:rPr>
  </w:style>
  <w:style w:type="paragraph" w:customStyle="1" w:styleId="Estilo656">
    <w:name w:val="Estilo656"/>
    <w:basedOn w:val="Estilo652"/>
    <w:link w:val="Estilo656Char"/>
    <w:qFormat/>
    <w:rsid w:val="00287191"/>
  </w:style>
  <w:style w:type="character" w:customStyle="1" w:styleId="Estilo654Char">
    <w:name w:val="Estilo654 Char"/>
    <w:basedOn w:val="Estilo651Char"/>
    <w:link w:val="Estilo654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character" w:customStyle="1" w:styleId="Estilo656Char">
    <w:name w:val="Estilo656 Char"/>
    <w:basedOn w:val="Estilo652Char"/>
    <w:link w:val="Estilo656"/>
    <w:rsid w:val="00287191"/>
    <w:rPr>
      <w:rFonts w:ascii="Arial" w:hAnsi="Arial" w:cs="Arial"/>
      <w:sz w:val="18"/>
      <w:szCs w:val="18"/>
    </w:rPr>
  </w:style>
  <w:style w:type="paragraph" w:customStyle="1" w:styleId="Estilo658">
    <w:name w:val="Estilo658"/>
    <w:basedOn w:val="Estilo654"/>
    <w:link w:val="Estilo658Char"/>
    <w:qFormat/>
    <w:rsid w:val="00A73E95"/>
    <w:rPr>
      <w:rFonts w:eastAsia="Calibri"/>
      <w:lang w:eastAsia="en-US"/>
    </w:rPr>
  </w:style>
  <w:style w:type="paragraph" w:customStyle="1" w:styleId="Estilo659">
    <w:name w:val="Estilo659"/>
    <w:basedOn w:val="Estilo656"/>
    <w:link w:val="Estilo659Char"/>
    <w:qFormat/>
    <w:rsid w:val="00A73E95"/>
    <w:rPr>
      <w:rFonts w:eastAsia="Calibri"/>
      <w:lang w:eastAsia="en-US"/>
    </w:rPr>
  </w:style>
  <w:style w:type="character" w:customStyle="1" w:styleId="Estilo658Char">
    <w:name w:val="Estilo658 Char"/>
    <w:basedOn w:val="Estilo654Char"/>
    <w:link w:val="Estilo658"/>
    <w:rsid w:val="00A73E95"/>
    <w:rPr>
      <w:rFonts w:ascii="Arial" w:eastAsia="Calibri" w:hAnsi="Arial" w:cs="Arial"/>
      <w:color w:val="000000"/>
      <w:spacing w:val="4"/>
      <w:sz w:val="18"/>
      <w:szCs w:val="18"/>
      <w:shd w:val="clear" w:color="auto" w:fill="FFFFFF"/>
      <w:lang w:val="pt-PT" w:eastAsia="en-US"/>
    </w:rPr>
  </w:style>
  <w:style w:type="paragraph" w:customStyle="1" w:styleId="Estilo660">
    <w:name w:val="Estilo660"/>
    <w:basedOn w:val="Estilo649"/>
    <w:link w:val="Estilo660Char"/>
    <w:qFormat/>
    <w:rsid w:val="00A73E95"/>
    <w:pPr>
      <w:numPr>
        <w:numId w:val="18"/>
      </w:numPr>
      <w:ind w:left="360"/>
    </w:pPr>
    <w:rPr>
      <w:rFonts w:eastAsia="Calibri"/>
      <w:shd w:val="clear" w:color="auto" w:fill="FFFFFF"/>
      <w:lang w:eastAsia="en-US"/>
    </w:rPr>
  </w:style>
  <w:style w:type="character" w:customStyle="1" w:styleId="Estilo659Char">
    <w:name w:val="Estilo659 Char"/>
    <w:basedOn w:val="Estilo656Char"/>
    <w:link w:val="Estilo659"/>
    <w:rsid w:val="00A73E9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1">
    <w:name w:val="Estilo661"/>
    <w:basedOn w:val="SemEspaamento"/>
    <w:link w:val="Estilo661Char"/>
    <w:qFormat/>
    <w:rsid w:val="00A73E95"/>
    <w:pPr>
      <w:ind w:left="426" w:hanging="426"/>
      <w:jc w:val="both"/>
    </w:pPr>
    <w:rPr>
      <w:rFonts w:ascii="Arial" w:hAnsi="Arial" w:cs="Arial"/>
      <w:sz w:val="18"/>
      <w:szCs w:val="18"/>
    </w:rPr>
  </w:style>
  <w:style w:type="character" w:customStyle="1" w:styleId="Estilo660Char">
    <w:name w:val="Estilo660 Char"/>
    <w:basedOn w:val="Estilo649Char"/>
    <w:link w:val="Estilo660"/>
    <w:rsid w:val="00A73E95"/>
    <w:rPr>
      <w:rFonts w:ascii="Arial" w:eastAsia="Calibri" w:hAnsi="Arial" w:cs="Arial"/>
      <w:sz w:val="18"/>
      <w:szCs w:val="18"/>
      <w:lang w:val="en-US" w:eastAsia="en-US"/>
    </w:rPr>
  </w:style>
  <w:style w:type="character" w:customStyle="1" w:styleId="Estilo661Char">
    <w:name w:val="Estilo661 Char"/>
    <w:basedOn w:val="SemEspaamentoCarter"/>
    <w:link w:val="Estilo661"/>
    <w:rsid w:val="00A73E9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2">
    <w:name w:val="Estilo662"/>
    <w:basedOn w:val="Estilo658"/>
    <w:link w:val="Estilo662Char"/>
    <w:qFormat/>
    <w:rsid w:val="006050E5"/>
  </w:style>
  <w:style w:type="paragraph" w:customStyle="1" w:styleId="Estilo663">
    <w:name w:val="Estilo663"/>
    <w:basedOn w:val="Estilo659"/>
    <w:link w:val="Estilo663Char"/>
    <w:qFormat/>
    <w:rsid w:val="006050E5"/>
  </w:style>
  <w:style w:type="character" w:customStyle="1" w:styleId="Estilo662Char">
    <w:name w:val="Estilo662 Char"/>
    <w:basedOn w:val="Estilo658Char"/>
    <w:link w:val="Estilo662"/>
    <w:rsid w:val="006050E5"/>
    <w:rPr>
      <w:rFonts w:ascii="Arial" w:eastAsia="Calibri" w:hAnsi="Arial" w:cs="Arial"/>
      <w:color w:val="000000"/>
      <w:spacing w:val="4"/>
      <w:sz w:val="18"/>
      <w:szCs w:val="18"/>
      <w:shd w:val="clear" w:color="auto" w:fill="FFFFFF"/>
      <w:lang w:val="pt-PT" w:eastAsia="en-US"/>
    </w:rPr>
  </w:style>
  <w:style w:type="paragraph" w:customStyle="1" w:styleId="Estilo664">
    <w:name w:val="Estilo664"/>
    <w:basedOn w:val="Estilo660"/>
    <w:link w:val="Estilo664Char"/>
    <w:qFormat/>
    <w:rsid w:val="006050E5"/>
    <w:rPr>
      <w:lang w:val="pt-BR"/>
    </w:rPr>
  </w:style>
  <w:style w:type="character" w:customStyle="1" w:styleId="Estilo663Char">
    <w:name w:val="Estilo663 Char"/>
    <w:basedOn w:val="Estilo659Char"/>
    <w:link w:val="Estilo663"/>
    <w:rsid w:val="006050E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5">
    <w:name w:val="Estilo665"/>
    <w:basedOn w:val="Normal"/>
    <w:link w:val="Estilo665Char"/>
    <w:qFormat/>
    <w:rsid w:val="006050E5"/>
    <w:pPr>
      <w:jc w:val="right"/>
    </w:pPr>
    <w:rPr>
      <w:rFonts w:ascii="Arial" w:hAnsi="Arial" w:cs="Arial"/>
      <w:sz w:val="14"/>
      <w:szCs w:val="18"/>
    </w:rPr>
  </w:style>
  <w:style w:type="character" w:customStyle="1" w:styleId="Estilo664Char">
    <w:name w:val="Estilo664 Char"/>
    <w:basedOn w:val="Estilo660Char"/>
    <w:link w:val="Estilo664"/>
    <w:rsid w:val="006050E5"/>
    <w:rPr>
      <w:rFonts w:ascii="Arial" w:eastAsia="Calibri" w:hAnsi="Arial" w:cs="Arial"/>
      <w:sz w:val="18"/>
      <w:szCs w:val="18"/>
      <w:lang w:val="en-US" w:eastAsia="en-US"/>
    </w:rPr>
  </w:style>
  <w:style w:type="paragraph" w:customStyle="1" w:styleId="Estilo666">
    <w:name w:val="Estilo666"/>
    <w:basedOn w:val="Normal"/>
    <w:link w:val="Estilo666Char"/>
    <w:qFormat/>
    <w:rsid w:val="00972822"/>
    <w:pPr>
      <w:ind w:left="284" w:hanging="284"/>
    </w:pPr>
    <w:rPr>
      <w:rFonts w:ascii="Arial" w:hAnsi="Arial" w:cs="Arial"/>
      <w:sz w:val="18"/>
      <w:szCs w:val="18"/>
    </w:rPr>
  </w:style>
  <w:style w:type="character" w:customStyle="1" w:styleId="Estilo665Char">
    <w:name w:val="Estilo665 Char"/>
    <w:basedOn w:val="Tipodeletrapredefinidodopargrafo"/>
    <w:link w:val="Estilo665"/>
    <w:rsid w:val="006050E5"/>
    <w:rPr>
      <w:rFonts w:ascii="Arial" w:hAnsi="Arial" w:cs="Arial"/>
      <w:sz w:val="14"/>
      <w:szCs w:val="18"/>
    </w:rPr>
  </w:style>
  <w:style w:type="paragraph" w:customStyle="1" w:styleId="Estilo667">
    <w:name w:val="Estilo667"/>
    <w:basedOn w:val="Estilo666"/>
    <w:link w:val="Estilo667Char"/>
    <w:qFormat/>
    <w:rsid w:val="00972822"/>
    <w:pPr>
      <w:jc w:val="both"/>
    </w:pPr>
  </w:style>
  <w:style w:type="character" w:customStyle="1" w:styleId="Estilo666Char">
    <w:name w:val="Estilo666 Char"/>
    <w:basedOn w:val="Tipodeletrapredefinidodopargrafo"/>
    <w:link w:val="Estilo666"/>
    <w:rsid w:val="00972822"/>
    <w:rPr>
      <w:rFonts w:ascii="Arial" w:hAnsi="Arial" w:cs="Arial"/>
      <w:sz w:val="18"/>
      <w:szCs w:val="18"/>
    </w:rPr>
  </w:style>
  <w:style w:type="character" w:customStyle="1" w:styleId="Estilo667Char">
    <w:name w:val="Estilo667 Char"/>
    <w:basedOn w:val="Estilo666Char"/>
    <w:link w:val="Estilo667"/>
    <w:rsid w:val="00972822"/>
    <w:rPr>
      <w:rFonts w:ascii="Arial" w:hAnsi="Arial" w:cs="Arial"/>
      <w:sz w:val="18"/>
      <w:szCs w:val="18"/>
    </w:rPr>
  </w:style>
  <w:style w:type="paragraph" w:customStyle="1" w:styleId="Estilo671">
    <w:name w:val="Estilo671"/>
    <w:basedOn w:val="Estilo657"/>
    <w:link w:val="Estilo671Char"/>
    <w:qFormat/>
    <w:rsid w:val="002D175F"/>
    <w:pPr>
      <w:numPr>
        <w:numId w:val="0"/>
      </w:numPr>
      <w:ind w:left="1080" w:hanging="360"/>
    </w:pPr>
    <w:rPr>
      <w:rFonts w:eastAsia="Calibri"/>
      <w:spacing w:val="-4"/>
      <w:lang w:eastAsia="en-US"/>
    </w:rPr>
  </w:style>
  <w:style w:type="paragraph" w:customStyle="1" w:styleId="Estilo672">
    <w:name w:val="Estilo672"/>
    <w:basedOn w:val="Estilo652"/>
    <w:link w:val="Estilo672Char"/>
    <w:qFormat/>
    <w:rsid w:val="002D175F"/>
    <w:rPr>
      <w:rFonts w:eastAsia="Calibri"/>
      <w:spacing w:val="-4"/>
      <w:lang w:eastAsia="en-US"/>
    </w:rPr>
  </w:style>
  <w:style w:type="character" w:customStyle="1" w:styleId="Estilo671Char">
    <w:name w:val="Estilo671 Char"/>
    <w:basedOn w:val="Estilo657Char"/>
    <w:link w:val="Estilo671"/>
    <w:rsid w:val="002D175F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672Char">
    <w:name w:val="Estilo672 Char"/>
    <w:basedOn w:val="Estilo652Char"/>
    <w:link w:val="Estilo672"/>
    <w:rsid w:val="002D175F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Textopadro">
    <w:name w:val="Texto padrão"/>
    <w:basedOn w:val="Normal"/>
    <w:rsid w:val="0009192A"/>
    <w:pPr>
      <w:overflowPunct w:val="0"/>
      <w:autoSpaceDE w:val="0"/>
      <w:autoSpaceDN w:val="0"/>
      <w:adjustRightInd w:val="0"/>
    </w:pPr>
    <w:rPr>
      <w:szCs w:val="20"/>
      <w:lang w:val="en-US"/>
    </w:rPr>
  </w:style>
  <w:style w:type="character" w:customStyle="1" w:styleId="style11">
    <w:name w:val="style11"/>
    <w:basedOn w:val="Tipodeletrapredefinidodopargrafo"/>
    <w:rsid w:val="0009192A"/>
    <w:rPr>
      <w:sz w:val="18"/>
      <w:szCs w:val="18"/>
    </w:rPr>
  </w:style>
  <w:style w:type="paragraph" w:customStyle="1" w:styleId="Estilo668">
    <w:name w:val="Estilo668"/>
    <w:basedOn w:val="Estilo655"/>
    <w:link w:val="Estilo668Char"/>
    <w:qFormat/>
    <w:rsid w:val="0009192A"/>
    <w:rPr>
      <w:rFonts w:eastAsia="Calibri"/>
      <w:spacing w:val="-4"/>
      <w:lang w:eastAsia="en-US"/>
    </w:rPr>
  </w:style>
  <w:style w:type="paragraph" w:customStyle="1" w:styleId="Estilo669">
    <w:name w:val="Estilo669"/>
    <w:basedOn w:val="Estilo672"/>
    <w:link w:val="Estilo669Char"/>
    <w:qFormat/>
    <w:rsid w:val="0009192A"/>
  </w:style>
  <w:style w:type="character" w:customStyle="1" w:styleId="Estilo668Char">
    <w:name w:val="Estilo668 Char"/>
    <w:basedOn w:val="Estilo655Char"/>
    <w:link w:val="Estilo668"/>
    <w:rsid w:val="0009192A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70">
    <w:name w:val="Estilo670"/>
    <w:basedOn w:val="Estilo650"/>
    <w:link w:val="Estilo670Char"/>
    <w:qFormat/>
    <w:rsid w:val="0009192A"/>
    <w:rPr>
      <w:rFonts w:eastAsia="Calibri"/>
      <w:spacing w:val="-4"/>
      <w:lang w:eastAsia="en-US"/>
    </w:rPr>
  </w:style>
  <w:style w:type="character" w:customStyle="1" w:styleId="Estilo669Char">
    <w:name w:val="Estilo669 Char"/>
    <w:basedOn w:val="Estilo672Char"/>
    <w:link w:val="Estilo669"/>
    <w:rsid w:val="0009192A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673">
    <w:name w:val="Estilo673"/>
    <w:basedOn w:val="Estilo657"/>
    <w:link w:val="Estilo673Char"/>
    <w:qFormat/>
    <w:rsid w:val="0009192A"/>
    <w:rPr>
      <w:rFonts w:eastAsia="Calibri"/>
      <w:spacing w:val="-4"/>
      <w:lang w:eastAsia="en-US"/>
    </w:rPr>
  </w:style>
  <w:style w:type="character" w:customStyle="1" w:styleId="Estilo670Char">
    <w:name w:val="Estilo670 Char"/>
    <w:basedOn w:val="Estilo650Char"/>
    <w:link w:val="Estilo670"/>
    <w:rsid w:val="0009192A"/>
    <w:rPr>
      <w:rFonts w:ascii="Arial" w:eastAsia="Calibri" w:hAnsi="Arial" w:cs="Arial"/>
      <w:spacing w:val="-4"/>
      <w:sz w:val="14"/>
      <w:szCs w:val="16"/>
      <w:lang w:eastAsia="en-US"/>
    </w:rPr>
  </w:style>
  <w:style w:type="paragraph" w:customStyle="1" w:styleId="Estilo674">
    <w:name w:val="Estilo674"/>
    <w:basedOn w:val="Normal"/>
    <w:link w:val="Estilo674Char"/>
    <w:qFormat/>
    <w:rsid w:val="001F11D4"/>
    <w:pPr>
      <w:autoSpaceDE w:val="0"/>
      <w:autoSpaceDN w:val="0"/>
      <w:adjustRightInd w:val="0"/>
      <w:ind w:left="284" w:hanging="284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73Char">
    <w:name w:val="Estilo673 Char"/>
    <w:basedOn w:val="Estilo657Char"/>
    <w:link w:val="Estilo673"/>
    <w:rsid w:val="0009192A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674Char">
    <w:name w:val="Estilo674 Char"/>
    <w:basedOn w:val="Tipodeletrapredefinidodopargrafo"/>
    <w:link w:val="Estilo674"/>
    <w:rsid w:val="001F11D4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5">
    <w:name w:val="Estilo675"/>
    <w:basedOn w:val="Estilo668"/>
    <w:link w:val="Estilo675Char"/>
    <w:qFormat/>
    <w:rsid w:val="0008726A"/>
  </w:style>
  <w:style w:type="paragraph" w:customStyle="1" w:styleId="Estilo676">
    <w:name w:val="Estilo676"/>
    <w:basedOn w:val="Normal"/>
    <w:link w:val="Estilo676Char"/>
    <w:qFormat/>
    <w:rsid w:val="0008726A"/>
    <w:pPr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75Char">
    <w:name w:val="Estilo675 Char"/>
    <w:basedOn w:val="Estilo668Char"/>
    <w:link w:val="Estilo675"/>
    <w:rsid w:val="0008726A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77">
    <w:name w:val="Estilo677"/>
    <w:basedOn w:val="Estilo667"/>
    <w:link w:val="Estilo677Char"/>
    <w:qFormat/>
    <w:rsid w:val="00E77700"/>
    <w:pPr>
      <w:numPr>
        <w:numId w:val="24"/>
      </w:numPr>
      <w:ind w:left="360"/>
      <w:contextualSpacing/>
    </w:pPr>
    <w:rPr>
      <w:rFonts w:eastAsia="Calibri"/>
      <w:lang w:eastAsia="en-US"/>
    </w:rPr>
  </w:style>
  <w:style w:type="character" w:customStyle="1" w:styleId="Estilo676Char">
    <w:name w:val="Estilo676 Char"/>
    <w:basedOn w:val="Tipodeletrapredefinidodopargrafo"/>
    <w:link w:val="Estilo676"/>
    <w:rsid w:val="0008726A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8">
    <w:name w:val="Estilo678"/>
    <w:basedOn w:val="Estilo665"/>
    <w:link w:val="Estilo678Char"/>
    <w:qFormat/>
    <w:rsid w:val="00D109FC"/>
  </w:style>
  <w:style w:type="character" w:customStyle="1" w:styleId="Estilo677Char">
    <w:name w:val="Estilo677 Char"/>
    <w:basedOn w:val="Estilo667Char"/>
    <w:link w:val="Estilo677"/>
    <w:rsid w:val="00E77700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9">
    <w:name w:val="Estilo679"/>
    <w:basedOn w:val="Normal"/>
    <w:link w:val="Estilo679Char"/>
    <w:qFormat/>
    <w:rsid w:val="001D5AA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both"/>
    </w:pPr>
    <w:rPr>
      <w:rFonts w:ascii="Arial" w:hAnsi="Arial" w:cs="Arial"/>
      <w:sz w:val="18"/>
      <w:szCs w:val="18"/>
    </w:rPr>
  </w:style>
  <w:style w:type="character" w:customStyle="1" w:styleId="Estilo678Char">
    <w:name w:val="Estilo678 Char"/>
    <w:basedOn w:val="Estilo665Char"/>
    <w:link w:val="Estilo678"/>
    <w:rsid w:val="00D109FC"/>
    <w:rPr>
      <w:rFonts w:ascii="Arial" w:hAnsi="Arial" w:cs="Arial"/>
      <w:sz w:val="14"/>
      <w:szCs w:val="18"/>
    </w:rPr>
  </w:style>
  <w:style w:type="character" w:customStyle="1" w:styleId="Estilo679Char">
    <w:name w:val="Estilo679 Char"/>
    <w:basedOn w:val="Tipodeletrapredefinidodopargrafo"/>
    <w:link w:val="Estilo679"/>
    <w:rsid w:val="001D5AA5"/>
    <w:rPr>
      <w:rFonts w:ascii="Arial" w:hAnsi="Arial" w:cs="Arial"/>
      <w:sz w:val="18"/>
      <w:szCs w:val="18"/>
    </w:rPr>
  </w:style>
  <w:style w:type="paragraph" w:customStyle="1" w:styleId="Estilo680">
    <w:name w:val="Estilo680"/>
    <w:basedOn w:val="Estilo675"/>
    <w:link w:val="Estilo680Char"/>
    <w:qFormat/>
    <w:rsid w:val="00055FC7"/>
  </w:style>
  <w:style w:type="paragraph" w:customStyle="1" w:styleId="Estilo681">
    <w:name w:val="Estilo681"/>
    <w:basedOn w:val="SemEspaamento"/>
    <w:link w:val="Estilo681Char"/>
    <w:qFormat/>
    <w:rsid w:val="00055FC7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80Char">
    <w:name w:val="Estilo680 Char"/>
    <w:basedOn w:val="Estilo675Char"/>
    <w:link w:val="Estilo680"/>
    <w:rsid w:val="00055FC7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82">
    <w:name w:val="Estilo682"/>
    <w:basedOn w:val="Estilo674"/>
    <w:link w:val="Estilo682Char"/>
    <w:qFormat/>
    <w:rsid w:val="00055FC7"/>
    <w:pPr>
      <w:numPr>
        <w:numId w:val="20"/>
      </w:numPr>
      <w:ind w:left="360"/>
    </w:pPr>
    <w:rPr>
      <w:lang w:val="es-ES"/>
    </w:rPr>
  </w:style>
  <w:style w:type="character" w:customStyle="1" w:styleId="Estilo681Char">
    <w:name w:val="Estilo681 Char"/>
    <w:basedOn w:val="SemEspaamentoCarter"/>
    <w:link w:val="Estilo681"/>
    <w:rsid w:val="00055FC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3">
    <w:name w:val="Estilo683"/>
    <w:basedOn w:val="Estilo676"/>
    <w:link w:val="Estilo683Char"/>
    <w:qFormat/>
    <w:rsid w:val="00055FC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</w:style>
  <w:style w:type="character" w:customStyle="1" w:styleId="Estilo682Char">
    <w:name w:val="Estilo682 Char"/>
    <w:basedOn w:val="Estilo674Char"/>
    <w:link w:val="Estilo682"/>
    <w:rsid w:val="00055FC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4">
    <w:name w:val="Estilo684"/>
    <w:basedOn w:val="Estilo674"/>
    <w:link w:val="Estilo684Char"/>
    <w:qFormat/>
    <w:rsid w:val="00055FC7"/>
  </w:style>
  <w:style w:type="character" w:customStyle="1" w:styleId="Estilo683Char">
    <w:name w:val="Estilo683 Char"/>
    <w:basedOn w:val="Estilo676Char"/>
    <w:link w:val="Estilo683"/>
    <w:rsid w:val="00055FC7"/>
    <w:rPr>
      <w:rFonts w:ascii="Arial" w:eastAsia="Calibri" w:hAnsi="Arial" w:cs="Arial"/>
      <w:sz w:val="18"/>
      <w:szCs w:val="18"/>
      <w:lang w:eastAsia="en-US"/>
    </w:rPr>
  </w:style>
  <w:style w:type="paragraph" w:customStyle="1" w:styleId="Estilo685">
    <w:name w:val="Estilo685"/>
    <w:basedOn w:val="Normal"/>
    <w:link w:val="Estilo685Char"/>
    <w:qFormat/>
    <w:rsid w:val="00055FC7"/>
    <w:pPr>
      <w:jc w:val="right"/>
    </w:pPr>
    <w:rPr>
      <w:rFonts w:ascii="Arial" w:hAnsi="Arial" w:cs="Arial"/>
      <w:sz w:val="14"/>
      <w:szCs w:val="18"/>
      <w:lang w:val="en-US"/>
    </w:rPr>
  </w:style>
  <w:style w:type="character" w:customStyle="1" w:styleId="Estilo684Char">
    <w:name w:val="Estilo684 Char"/>
    <w:basedOn w:val="Estilo674Char"/>
    <w:link w:val="Estilo684"/>
    <w:rsid w:val="00055FC7"/>
    <w:rPr>
      <w:rFonts w:ascii="Arial" w:eastAsia="Calibri" w:hAnsi="Arial" w:cs="Arial"/>
      <w:sz w:val="18"/>
      <w:szCs w:val="18"/>
      <w:lang w:eastAsia="en-US"/>
    </w:rPr>
  </w:style>
  <w:style w:type="character" w:customStyle="1" w:styleId="Estilo685Char">
    <w:name w:val="Estilo685 Char"/>
    <w:basedOn w:val="Tipodeletrapredefinidodopargrafo"/>
    <w:link w:val="Estilo685"/>
    <w:rsid w:val="00055FC7"/>
    <w:rPr>
      <w:rFonts w:ascii="Arial" w:hAnsi="Arial" w:cs="Arial"/>
      <w:sz w:val="14"/>
      <w:szCs w:val="18"/>
      <w:lang w:val="en-US"/>
    </w:rPr>
  </w:style>
  <w:style w:type="paragraph" w:customStyle="1" w:styleId="Estilo686">
    <w:name w:val="Estilo686"/>
    <w:basedOn w:val="Estilo674"/>
    <w:link w:val="Estilo686Char"/>
    <w:qFormat/>
    <w:rsid w:val="00686686"/>
    <w:pPr>
      <w:numPr>
        <w:numId w:val="23"/>
      </w:numPr>
      <w:ind w:left="360"/>
    </w:pPr>
    <w:rPr>
      <w:lang w:val="es-ES"/>
    </w:rPr>
  </w:style>
  <w:style w:type="paragraph" w:customStyle="1" w:styleId="Estilo687">
    <w:name w:val="Estilo687"/>
    <w:basedOn w:val="Estilo680"/>
    <w:link w:val="Estilo687Char"/>
    <w:qFormat/>
    <w:rsid w:val="00686686"/>
  </w:style>
  <w:style w:type="character" w:customStyle="1" w:styleId="Estilo686Char">
    <w:name w:val="Estilo686 Char"/>
    <w:basedOn w:val="Estilo674Char"/>
    <w:link w:val="Estilo686"/>
    <w:rsid w:val="00686686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8">
    <w:name w:val="Estilo688"/>
    <w:basedOn w:val="Estilo681"/>
    <w:link w:val="Estilo688Char"/>
    <w:qFormat/>
    <w:rsid w:val="00686686"/>
  </w:style>
  <w:style w:type="character" w:customStyle="1" w:styleId="Estilo687Char">
    <w:name w:val="Estilo687 Char"/>
    <w:basedOn w:val="Estilo680Char"/>
    <w:link w:val="Estilo687"/>
    <w:rsid w:val="00686686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style1">
    <w:name w:val="style1"/>
    <w:basedOn w:val="Normal"/>
    <w:rsid w:val="002624D2"/>
    <w:pPr>
      <w:spacing w:before="100" w:beforeAutospacing="1" w:after="100" w:afterAutospacing="1"/>
    </w:pPr>
  </w:style>
  <w:style w:type="character" w:customStyle="1" w:styleId="Estilo688Char">
    <w:name w:val="Estilo688 Char"/>
    <w:basedOn w:val="Estilo681Char"/>
    <w:link w:val="Estilo688"/>
    <w:rsid w:val="00686686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9">
    <w:name w:val="Estilo689"/>
    <w:basedOn w:val="Estilo687"/>
    <w:link w:val="Estilo689Char"/>
    <w:qFormat/>
    <w:rsid w:val="006E6857"/>
  </w:style>
  <w:style w:type="paragraph" w:customStyle="1" w:styleId="Estilo690">
    <w:name w:val="Estilo690"/>
    <w:basedOn w:val="Estilo688"/>
    <w:link w:val="Estilo690Char"/>
    <w:qFormat/>
    <w:rsid w:val="006E6857"/>
  </w:style>
  <w:style w:type="character" w:customStyle="1" w:styleId="Estilo689Char">
    <w:name w:val="Estilo689 Char"/>
    <w:basedOn w:val="Estilo687Char"/>
    <w:link w:val="Estilo689"/>
    <w:rsid w:val="006E6857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1">
    <w:name w:val="Estilo691"/>
    <w:basedOn w:val="Estilo682"/>
    <w:link w:val="Estilo691Char"/>
    <w:qFormat/>
    <w:rsid w:val="006E6857"/>
  </w:style>
  <w:style w:type="character" w:customStyle="1" w:styleId="Estilo690Char">
    <w:name w:val="Estilo690 Char"/>
    <w:basedOn w:val="Estilo688Char"/>
    <w:link w:val="Estilo690"/>
    <w:rsid w:val="006E6857"/>
    <w:rPr>
      <w:rFonts w:ascii="Arial" w:eastAsia="Calibri" w:hAnsi="Arial" w:cs="Arial"/>
      <w:sz w:val="18"/>
      <w:szCs w:val="18"/>
      <w:lang w:val="es-ES" w:eastAsia="en-US"/>
    </w:rPr>
  </w:style>
  <w:style w:type="character" w:customStyle="1" w:styleId="Estilo691Char">
    <w:name w:val="Estilo691 Char"/>
    <w:basedOn w:val="Estilo682Char"/>
    <w:link w:val="Estilo691"/>
    <w:rsid w:val="006E685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2">
    <w:name w:val="Estilo692"/>
    <w:basedOn w:val="Estilo668"/>
    <w:link w:val="Estilo692Char"/>
    <w:qFormat/>
    <w:rsid w:val="007C41B0"/>
  </w:style>
  <w:style w:type="paragraph" w:customStyle="1" w:styleId="Estilo693">
    <w:name w:val="Estilo693"/>
    <w:basedOn w:val="SemEspaamento"/>
    <w:link w:val="Estilo693Char"/>
    <w:qFormat/>
    <w:rsid w:val="007C41B0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92Char">
    <w:name w:val="Estilo692 Char"/>
    <w:basedOn w:val="Estilo668Char"/>
    <w:link w:val="Estilo692"/>
    <w:rsid w:val="007C41B0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4">
    <w:name w:val="Estilo694"/>
    <w:basedOn w:val="Estilo674"/>
    <w:link w:val="Estilo694Char"/>
    <w:qFormat/>
    <w:rsid w:val="007C41B0"/>
    <w:pPr>
      <w:numPr>
        <w:numId w:val="21"/>
      </w:numPr>
      <w:ind w:left="360"/>
    </w:pPr>
    <w:rPr>
      <w:lang w:val="es-ES"/>
    </w:rPr>
  </w:style>
  <w:style w:type="character" w:customStyle="1" w:styleId="Estilo693Char">
    <w:name w:val="Estilo693 Char"/>
    <w:basedOn w:val="SemEspaamentoCarter"/>
    <w:link w:val="Estilo693"/>
    <w:rsid w:val="007C41B0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5">
    <w:name w:val="Estilo695"/>
    <w:basedOn w:val="Estilo685"/>
    <w:link w:val="Estilo695Char"/>
    <w:qFormat/>
    <w:rsid w:val="007C41B0"/>
  </w:style>
  <w:style w:type="character" w:customStyle="1" w:styleId="Estilo694Char">
    <w:name w:val="Estilo694 Char"/>
    <w:basedOn w:val="Estilo674Char"/>
    <w:link w:val="Estilo694"/>
    <w:rsid w:val="007C41B0"/>
    <w:rPr>
      <w:rFonts w:ascii="Arial" w:eastAsia="Calibri" w:hAnsi="Arial" w:cs="Arial"/>
      <w:sz w:val="18"/>
      <w:szCs w:val="18"/>
      <w:lang w:val="es-ES" w:eastAsia="en-US"/>
    </w:rPr>
  </w:style>
  <w:style w:type="character" w:customStyle="1" w:styleId="Estilo695Char">
    <w:name w:val="Estilo695 Char"/>
    <w:basedOn w:val="Estilo685Char"/>
    <w:link w:val="Estilo695"/>
    <w:rsid w:val="007C41B0"/>
    <w:rPr>
      <w:rFonts w:ascii="Arial" w:hAnsi="Arial" w:cs="Arial"/>
      <w:sz w:val="14"/>
      <w:szCs w:val="18"/>
      <w:lang w:val="en-US"/>
    </w:rPr>
  </w:style>
  <w:style w:type="paragraph" w:customStyle="1" w:styleId="Estilo696">
    <w:name w:val="Estilo696"/>
    <w:basedOn w:val="Estilo668"/>
    <w:link w:val="Estilo696Char"/>
    <w:qFormat/>
    <w:rsid w:val="005661B2"/>
  </w:style>
  <w:style w:type="paragraph" w:customStyle="1" w:styleId="Estilo697">
    <w:name w:val="Estilo697"/>
    <w:basedOn w:val="SemEspaamento"/>
    <w:link w:val="Estilo697Char"/>
    <w:qFormat/>
    <w:rsid w:val="005661B2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96Char">
    <w:name w:val="Estilo696 Char"/>
    <w:basedOn w:val="Estilo668Char"/>
    <w:link w:val="Estilo696"/>
    <w:rsid w:val="005661B2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8">
    <w:name w:val="Estilo698"/>
    <w:basedOn w:val="Estilo674"/>
    <w:link w:val="Estilo698Char"/>
    <w:qFormat/>
    <w:rsid w:val="005661B2"/>
    <w:pPr>
      <w:numPr>
        <w:numId w:val="22"/>
      </w:numPr>
      <w:ind w:left="360"/>
    </w:pPr>
    <w:rPr>
      <w:lang w:val="es-ES"/>
    </w:rPr>
  </w:style>
  <w:style w:type="character" w:customStyle="1" w:styleId="Estilo697Char">
    <w:name w:val="Estilo697 Char"/>
    <w:basedOn w:val="SemEspaamentoCarter"/>
    <w:link w:val="Estilo697"/>
    <w:rsid w:val="005661B2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9">
    <w:name w:val="Estilo699"/>
    <w:basedOn w:val="Estilo679"/>
    <w:link w:val="Estilo699Char"/>
    <w:qFormat/>
    <w:rsid w:val="00F01BFB"/>
  </w:style>
  <w:style w:type="character" w:customStyle="1" w:styleId="Estilo698Char">
    <w:name w:val="Estilo698 Char"/>
    <w:basedOn w:val="Estilo674Char"/>
    <w:link w:val="Estilo698"/>
    <w:rsid w:val="005661B2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700">
    <w:name w:val="Estilo700"/>
    <w:basedOn w:val="Estilo678"/>
    <w:link w:val="Estilo700Char"/>
    <w:qFormat/>
    <w:rsid w:val="00F01BFB"/>
  </w:style>
  <w:style w:type="character" w:customStyle="1" w:styleId="Estilo699Char">
    <w:name w:val="Estilo699 Char"/>
    <w:basedOn w:val="Estilo679Char"/>
    <w:link w:val="Estilo699"/>
    <w:rsid w:val="00F01BFB"/>
    <w:rPr>
      <w:rFonts w:ascii="Arial" w:hAnsi="Arial" w:cs="Arial"/>
      <w:sz w:val="18"/>
      <w:szCs w:val="18"/>
    </w:rPr>
  </w:style>
  <w:style w:type="paragraph" w:customStyle="1" w:styleId="Estilo701">
    <w:name w:val="Estilo701"/>
    <w:basedOn w:val="Normal"/>
    <w:link w:val="Estilo701Char"/>
    <w:qFormat/>
    <w:rsid w:val="00F01BFB"/>
    <w:pPr>
      <w:ind w:left="284" w:hanging="284"/>
      <w:jc w:val="both"/>
    </w:pPr>
    <w:rPr>
      <w:rFonts w:ascii="Arial" w:hAnsi="Arial" w:cs="Arial"/>
      <w:sz w:val="18"/>
      <w:szCs w:val="18"/>
    </w:rPr>
  </w:style>
  <w:style w:type="character" w:customStyle="1" w:styleId="Estilo700Char">
    <w:name w:val="Estilo700 Char"/>
    <w:basedOn w:val="Estilo678Char"/>
    <w:link w:val="Estilo700"/>
    <w:rsid w:val="00F01BFB"/>
    <w:rPr>
      <w:rFonts w:ascii="Arial" w:hAnsi="Arial" w:cs="Arial"/>
      <w:sz w:val="14"/>
      <w:szCs w:val="18"/>
    </w:rPr>
  </w:style>
  <w:style w:type="character" w:customStyle="1" w:styleId="Estilo701Char">
    <w:name w:val="Estilo701 Char"/>
    <w:basedOn w:val="Tipodeletrapredefinidodopargrafo"/>
    <w:link w:val="Estilo701"/>
    <w:rsid w:val="00F01BFB"/>
    <w:rPr>
      <w:rFonts w:ascii="Arial" w:hAnsi="Arial" w:cs="Arial"/>
      <w:sz w:val="18"/>
      <w:szCs w:val="18"/>
    </w:rPr>
  </w:style>
  <w:style w:type="paragraph" w:customStyle="1" w:styleId="Estilo702">
    <w:name w:val="Estilo702"/>
    <w:basedOn w:val="Normal"/>
    <w:link w:val="Estilo702Char"/>
    <w:qFormat/>
    <w:rsid w:val="002D309F"/>
    <w:pPr>
      <w:widowControl w:val="0"/>
      <w:numPr>
        <w:numId w:val="25"/>
      </w:numPr>
      <w:shd w:val="clear" w:color="auto" w:fill="FFFFFF"/>
      <w:autoSpaceDE w:val="0"/>
      <w:autoSpaceDN w:val="0"/>
      <w:adjustRightInd w:val="0"/>
      <w:ind w:left="5"/>
      <w:jc w:val="both"/>
    </w:pPr>
    <w:rPr>
      <w:rFonts w:ascii="Arial" w:hAnsi="Arial" w:cs="Arial"/>
      <w:iCs/>
      <w:sz w:val="18"/>
      <w:szCs w:val="18"/>
    </w:rPr>
  </w:style>
  <w:style w:type="character" w:customStyle="1" w:styleId="Estilo702Char">
    <w:name w:val="Estilo702 Char"/>
    <w:basedOn w:val="Tipodeletrapredefinidodopargrafo"/>
    <w:link w:val="Estilo702"/>
    <w:rsid w:val="002D309F"/>
    <w:rPr>
      <w:rFonts w:ascii="Arial" w:hAnsi="Arial" w:cs="Arial"/>
      <w:iCs/>
      <w:sz w:val="18"/>
      <w:szCs w:val="18"/>
      <w:shd w:val="clear" w:color="auto" w:fill="FFFFFF"/>
    </w:rPr>
  </w:style>
  <w:style w:type="paragraph" w:customStyle="1" w:styleId="Estilo703">
    <w:name w:val="Estilo703"/>
    <w:basedOn w:val="Estilo692"/>
    <w:link w:val="Estilo703Char"/>
    <w:qFormat/>
    <w:rsid w:val="005260BE"/>
  </w:style>
  <w:style w:type="character" w:customStyle="1" w:styleId="Estilo703Char">
    <w:name w:val="Estilo703 Char"/>
    <w:basedOn w:val="Estilo692Char"/>
    <w:link w:val="Estilo703"/>
    <w:rsid w:val="005260BE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1">
    <w:name w:val="Estilo721"/>
    <w:basedOn w:val="Normal"/>
    <w:link w:val="Estilo721Char"/>
    <w:qFormat/>
    <w:rsid w:val="000F2EA5"/>
    <w:pPr>
      <w:pBdr>
        <w:bottom w:val="single" w:sz="4" w:space="1" w:color="auto"/>
      </w:pBdr>
      <w:shd w:val="clear" w:color="auto" w:fill="FFFFFF"/>
      <w:contextualSpacing/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2">
    <w:name w:val="Estilo722"/>
    <w:basedOn w:val="Normal"/>
    <w:link w:val="Estilo722Char"/>
    <w:qFormat/>
    <w:rsid w:val="000F2EA5"/>
    <w:pPr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character" w:customStyle="1" w:styleId="Estilo721Char">
    <w:name w:val="Estilo721 Char"/>
    <w:basedOn w:val="Tipodeletrapredefinidodopargrafo"/>
    <w:link w:val="Estilo721"/>
    <w:rsid w:val="000F2EA5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22Char">
    <w:name w:val="Estilo722 Char"/>
    <w:basedOn w:val="Tipodeletrapredefinidodopargrafo"/>
    <w:link w:val="Estilo722"/>
    <w:rsid w:val="000F2EA5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723">
    <w:name w:val="Estilo723"/>
    <w:basedOn w:val="Normal"/>
    <w:link w:val="Estilo723Char"/>
    <w:qFormat/>
    <w:rsid w:val="00CA481F"/>
    <w:pPr>
      <w:numPr>
        <w:numId w:val="26"/>
      </w:numPr>
      <w:ind w:left="360"/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24">
    <w:name w:val="Estilo724"/>
    <w:basedOn w:val="Normal"/>
    <w:link w:val="Estilo724Char"/>
    <w:qFormat/>
    <w:rsid w:val="00CA481F"/>
    <w:pPr>
      <w:jc w:val="right"/>
    </w:pPr>
    <w:rPr>
      <w:rFonts w:ascii="Arial" w:hAnsi="Arial" w:cs="Arial"/>
      <w:sz w:val="14"/>
      <w:szCs w:val="20"/>
    </w:rPr>
  </w:style>
  <w:style w:type="character" w:customStyle="1" w:styleId="Estilo723Char">
    <w:name w:val="Estilo723 Char"/>
    <w:basedOn w:val="Tipodeletrapredefinidodopargrafo"/>
    <w:link w:val="Estilo723"/>
    <w:rsid w:val="00CA481F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724Char">
    <w:name w:val="Estilo724 Char"/>
    <w:basedOn w:val="Tipodeletrapredefinidodopargrafo"/>
    <w:link w:val="Estilo724"/>
    <w:rsid w:val="00CA481F"/>
    <w:rPr>
      <w:rFonts w:ascii="Arial" w:hAnsi="Arial" w:cs="Arial"/>
      <w:sz w:val="14"/>
    </w:rPr>
  </w:style>
  <w:style w:type="paragraph" w:customStyle="1" w:styleId="Estilo725">
    <w:name w:val="Estilo725"/>
    <w:basedOn w:val="Normal"/>
    <w:link w:val="Estilo725Char"/>
    <w:qFormat/>
    <w:rsid w:val="00CA481F"/>
    <w:pPr>
      <w:widowControl w:val="0"/>
      <w:autoSpaceDE w:val="0"/>
      <w:autoSpaceDN w:val="0"/>
      <w:adjustRightInd w:val="0"/>
      <w:ind w:left="426" w:hanging="426"/>
      <w:jc w:val="both"/>
    </w:pPr>
    <w:rPr>
      <w:rFonts w:ascii="Arial" w:hAnsi="Arial" w:cs="Arial"/>
      <w:sz w:val="18"/>
      <w:szCs w:val="18"/>
    </w:rPr>
  </w:style>
  <w:style w:type="character" w:customStyle="1" w:styleId="Estilo725Char">
    <w:name w:val="Estilo725 Char"/>
    <w:basedOn w:val="Tipodeletrapredefinidodopargrafo"/>
    <w:link w:val="Estilo725"/>
    <w:rsid w:val="00CA481F"/>
    <w:rPr>
      <w:rFonts w:ascii="Arial" w:hAnsi="Arial" w:cs="Arial"/>
      <w:sz w:val="18"/>
      <w:szCs w:val="18"/>
    </w:rPr>
  </w:style>
  <w:style w:type="paragraph" w:customStyle="1" w:styleId="Estilo728">
    <w:name w:val="Estilo728"/>
    <w:basedOn w:val="Estilo722"/>
    <w:link w:val="Estilo728Char"/>
    <w:qFormat/>
    <w:rsid w:val="00625FAB"/>
  </w:style>
  <w:style w:type="paragraph" w:customStyle="1" w:styleId="Estilo729">
    <w:name w:val="Estilo729"/>
    <w:basedOn w:val="Estilo721"/>
    <w:link w:val="Estilo729Char"/>
    <w:qFormat/>
    <w:rsid w:val="00625FAB"/>
  </w:style>
  <w:style w:type="character" w:customStyle="1" w:styleId="Estilo728Char">
    <w:name w:val="Estilo728 Char"/>
    <w:basedOn w:val="Estilo722Char"/>
    <w:link w:val="Estilo728"/>
    <w:rsid w:val="00625FAB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730">
    <w:name w:val="Estilo730"/>
    <w:basedOn w:val="Normal"/>
    <w:link w:val="Estilo730Char"/>
    <w:qFormat/>
    <w:rsid w:val="00625FAB"/>
    <w:pPr>
      <w:jc w:val="right"/>
    </w:pPr>
    <w:rPr>
      <w:rFonts w:ascii="Arial" w:hAnsi="Arial" w:cs="Arial"/>
      <w:sz w:val="14"/>
      <w:szCs w:val="18"/>
    </w:rPr>
  </w:style>
  <w:style w:type="character" w:customStyle="1" w:styleId="Estilo729Char">
    <w:name w:val="Estilo729 Char"/>
    <w:basedOn w:val="Estilo721Char"/>
    <w:link w:val="Estilo729"/>
    <w:rsid w:val="00625FA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30Char">
    <w:name w:val="Estilo730 Char"/>
    <w:basedOn w:val="Tipodeletrapredefinidodopargrafo"/>
    <w:link w:val="Estilo730"/>
    <w:rsid w:val="00625FAB"/>
    <w:rPr>
      <w:rFonts w:ascii="Arial" w:hAnsi="Arial" w:cs="Arial"/>
      <w:sz w:val="14"/>
      <w:szCs w:val="18"/>
    </w:rPr>
  </w:style>
  <w:style w:type="paragraph" w:customStyle="1" w:styleId="Estilo704">
    <w:name w:val="Estilo704"/>
    <w:basedOn w:val="Estilo729"/>
    <w:link w:val="Estilo704Char"/>
    <w:qFormat/>
    <w:rsid w:val="00625FAB"/>
  </w:style>
  <w:style w:type="character" w:customStyle="1" w:styleId="Estilo731Char">
    <w:name w:val="Estilo731 Char"/>
    <w:basedOn w:val="Tipodeletrapredefinidodopargrafo"/>
    <w:link w:val="Estilo731"/>
    <w:locked/>
    <w:rsid w:val="0070412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04Char">
    <w:name w:val="Estilo704 Char"/>
    <w:basedOn w:val="Estilo729Char"/>
    <w:link w:val="Estilo704"/>
    <w:rsid w:val="00625FA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1">
    <w:name w:val="Estilo731"/>
    <w:basedOn w:val="Normal"/>
    <w:link w:val="Estilo731Char"/>
    <w:qFormat/>
    <w:rsid w:val="0070412B"/>
    <w:pPr>
      <w:pBdr>
        <w:bottom w:val="single" w:sz="4" w:space="1" w:color="auto"/>
      </w:pBdr>
      <w:shd w:val="clear" w:color="auto" w:fill="FFFFFF"/>
      <w:tabs>
        <w:tab w:val="num" w:pos="360"/>
      </w:tabs>
      <w:contextualSpacing/>
      <w:jc w:val="both"/>
    </w:pPr>
    <w:rPr>
      <w:rFonts w:ascii="Arial" w:eastAsia="Calibri" w:hAnsi="Arial" w:cs="Arial"/>
      <w:spacing w:val="-4"/>
      <w:sz w:val="18"/>
      <w:szCs w:val="18"/>
      <w:lang w:val="pt-PT" w:eastAsia="en-US"/>
    </w:rPr>
  </w:style>
  <w:style w:type="character" w:customStyle="1" w:styleId="Estilo732Char">
    <w:name w:val="Estilo732 Char"/>
    <w:basedOn w:val="Estilo728Char"/>
    <w:link w:val="Estilo732"/>
    <w:locked/>
    <w:rsid w:val="0070412B"/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32">
    <w:name w:val="Estilo732"/>
    <w:basedOn w:val="Estilo728"/>
    <w:link w:val="Estilo732Char"/>
    <w:qFormat/>
    <w:rsid w:val="0070412B"/>
    <w:pPr>
      <w:shd w:val="clear" w:color="auto" w:fill="FFFFFF"/>
    </w:pPr>
    <w:rPr>
      <w:shd w:val="clear" w:color="auto" w:fill="auto"/>
    </w:rPr>
  </w:style>
  <w:style w:type="character" w:customStyle="1" w:styleId="TtuloCarter">
    <w:name w:val="Título Caráter"/>
    <w:basedOn w:val="Tipodeletrapredefinidodopargrafo"/>
    <w:link w:val="Ttulo"/>
    <w:rsid w:val="000366BC"/>
    <w:rPr>
      <w:rFonts w:ascii="Arial" w:hAnsi="Arial"/>
      <w:b/>
      <w:i/>
      <w:sz w:val="28"/>
      <w:u w:val="single"/>
      <w:lang w:val="en-US"/>
    </w:rPr>
  </w:style>
  <w:style w:type="paragraph" w:customStyle="1" w:styleId="Estilo705">
    <w:name w:val="Estilo705"/>
    <w:basedOn w:val="Estilo732"/>
    <w:link w:val="Estilo705Char"/>
    <w:qFormat/>
    <w:rsid w:val="000366BC"/>
  </w:style>
  <w:style w:type="character" w:customStyle="1" w:styleId="Estilo705Char">
    <w:name w:val="Estilo705 Char"/>
    <w:basedOn w:val="Estilo732Char"/>
    <w:link w:val="Estilo705"/>
    <w:rsid w:val="000366BC"/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06">
    <w:name w:val="Estilo706"/>
    <w:basedOn w:val="Estilo704"/>
    <w:link w:val="Estilo706Char"/>
    <w:qFormat/>
    <w:rsid w:val="00895208"/>
  </w:style>
  <w:style w:type="character" w:customStyle="1" w:styleId="Estilo706Char">
    <w:name w:val="Estilo706 Char"/>
    <w:basedOn w:val="Estilo704Char"/>
    <w:link w:val="Estilo706"/>
    <w:rsid w:val="00895208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07">
    <w:name w:val="Estilo707"/>
    <w:basedOn w:val="Estilo706"/>
    <w:link w:val="Estilo707Char"/>
    <w:qFormat/>
    <w:rsid w:val="00824C7D"/>
  </w:style>
  <w:style w:type="paragraph" w:customStyle="1" w:styleId="Estilo708">
    <w:name w:val="Estilo708"/>
    <w:basedOn w:val="SemEspaamento"/>
    <w:link w:val="Estilo708Char"/>
    <w:qFormat/>
    <w:rsid w:val="00824C7D"/>
    <w:pPr>
      <w:jc w:val="both"/>
    </w:pPr>
    <w:rPr>
      <w:rFonts w:ascii="Arial" w:hAnsi="Arial" w:cs="Arial"/>
      <w:sz w:val="18"/>
      <w:szCs w:val="18"/>
    </w:rPr>
  </w:style>
  <w:style w:type="character" w:customStyle="1" w:styleId="Estilo707Char">
    <w:name w:val="Estilo707 Char"/>
    <w:basedOn w:val="Estilo706Char"/>
    <w:link w:val="Estilo707"/>
    <w:rsid w:val="00824C7D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09">
    <w:name w:val="Estilo709"/>
    <w:basedOn w:val="Estilo728"/>
    <w:link w:val="Estilo709Char"/>
    <w:qFormat/>
    <w:rsid w:val="00824C7D"/>
    <w:pPr>
      <w:numPr>
        <w:numId w:val="27"/>
      </w:numPr>
      <w:ind w:left="360"/>
    </w:pPr>
  </w:style>
  <w:style w:type="character" w:customStyle="1" w:styleId="Estilo708Char">
    <w:name w:val="Estilo708 Char"/>
    <w:basedOn w:val="SemEspaamentoCarter"/>
    <w:link w:val="Estilo708"/>
    <w:rsid w:val="00824C7D"/>
    <w:rPr>
      <w:rFonts w:ascii="Arial" w:eastAsia="Calibri" w:hAnsi="Arial" w:cs="Arial"/>
      <w:sz w:val="18"/>
      <w:szCs w:val="18"/>
      <w:lang w:eastAsia="en-US"/>
    </w:rPr>
  </w:style>
  <w:style w:type="paragraph" w:customStyle="1" w:styleId="Estilo710">
    <w:name w:val="Estilo710"/>
    <w:basedOn w:val="Estilo730"/>
    <w:link w:val="Estilo710Char"/>
    <w:qFormat/>
    <w:rsid w:val="00824C7D"/>
  </w:style>
  <w:style w:type="character" w:customStyle="1" w:styleId="Estilo709Char">
    <w:name w:val="Estilo709 Char"/>
    <w:basedOn w:val="Estilo728Char"/>
    <w:link w:val="Estilo709"/>
    <w:rsid w:val="00824C7D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710Char">
    <w:name w:val="Estilo710 Char"/>
    <w:basedOn w:val="Estilo730Char"/>
    <w:link w:val="Estilo710"/>
    <w:rsid w:val="00824C7D"/>
    <w:rPr>
      <w:rFonts w:ascii="Arial" w:hAnsi="Arial" w:cs="Arial"/>
      <w:sz w:val="14"/>
      <w:szCs w:val="18"/>
    </w:rPr>
  </w:style>
  <w:style w:type="paragraph" w:customStyle="1" w:styleId="Estilo711">
    <w:name w:val="Estilo711"/>
    <w:basedOn w:val="Estilo707"/>
    <w:link w:val="Estilo711Char"/>
    <w:qFormat/>
    <w:rsid w:val="00E53F3E"/>
  </w:style>
  <w:style w:type="paragraph" w:customStyle="1" w:styleId="Estilo719">
    <w:name w:val="Estilo719"/>
    <w:basedOn w:val="Normal"/>
    <w:link w:val="Estilo719Char"/>
    <w:qFormat/>
    <w:rsid w:val="00E53F3E"/>
    <w:pPr>
      <w:pBdr>
        <w:bottom w:val="single" w:sz="4" w:space="1" w:color="auto"/>
      </w:pBdr>
      <w:shd w:val="clear" w:color="auto" w:fill="FFFFFF"/>
      <w:tabs>
        <w:tab w:val="left" w:pos="708"/>
      </w:tabs>
      <w:contextualSpacing/>
      <w:jc w:val="both"/>
    </w:pPr>
    <w:rPr>
      <w:rFonts w:ascii="Arial" w:eastAsia="Calibri" w:hAnsi="Arial" w:cs="Arial"/>
      <w:spacing w:val="-4"/>
      <w:sz w:val="18"/>
      <w:szCs w:val="18"/>
      <w:lang w:val="pt-PT" w:eastAsia="en-US"/>
    </w:rPr>
  </w:style>
  <w:style w:type="character" w:customStyle="1" w:styleId="Estilo711Char">
    <w:name w:val="Estilo711 Char"/>
    <w:basedOn w:val="Estilo707Char"/>
    <w:link w:val="Estilo711"/>
    <w:rsid w:val="00E53F3E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0">
    <w:name w:val="Estilo720"/>
    <w:basedOn w:val="Normal"/>
    <w:link w:val="Estilo720Char"/>
    <w:qFormat/>
    <w:rsid w:val="00E53F3E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both"/>
    </w:pPr>
    <w:rPr>
      <w:rFonts w:ascii="Arial" w:eastAsia="Calibri" w:hAnsi="Arial" w:cs="Arial"/>
      <w:bCs/>
      <w:spacing w:val="-4"/>
      <w:sz w:val="18"/>
      <w:szCs w:val="18"/>
      <w:lang w:val="es-ES" w:eastAsia="en-US"/>
    </w:rPr>
  </w:style>
  <w:style w:type="character" w:customStyle="1" w:styleId="Estilo719Char">
    <w:name w:val="Estilo719 Char"/>
    <w:basedOn w:val="Tipodeletrapredefinidodopargrafo"/>
    <w:link w:val="Estilo719"/>
    <w:rsid w:val="00E53F3E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20Char">
    <w:name w:val="Estilo720 Char"/>
    <w:basedOn w:val="Tipodeletrapredefinidodopargrafo"/>
    <w:link w:val="Estilo720"/>
    <w:rsid w:val="00E53F3E"/>
    <w:rPr>
      <w:rFonts w:ascii="Arial" w:eastAsia="Calibri" w:hAnsi="Arial" w:cs="Arial"/>
      <w:bCs/>
      <w:spacing w:val="-4"/>
      <w:sz w:val="18"/>
      <w:szCs w:val="18"/>
      <w:lang w:val="es-ES" w:eastAsia="en-US"/>
    </w:rPr>
  </w:style>
  <w:style w:type="paragraph" w:customStyle="1" w:styleId="Estilo727">
    <w:name w:val="Estilo727"/>
    <w:basedOn w:val="Estilo721"/>
    <w:link w:val="Estilo727Char"/>
    <w:qFormat/>
    <w:rsid w:val="00E53F3E"/>
    <w:pPr>
      <w:pBdr>
        <w:bottom w:val="none" w:sz="0" w:space="0" w:color="auto"/>
      </w:pBdr>
      <w:shd w:val="clear" w:color="auto" w:fill="auto"/>
      <w:contextualSpacing w:val="0"/>
      <w:jc w:val="right"/>
    </w:pPr>
    <w:rPr>
      <w:bCs/>
      <w:i/>
      <w:iCs/>
      <w:sz w:val="14"/>
      <w:szCs w:val="16"/>
      <w:bdr w:val="none" w:sz="0" w:space="0" w:color="auto" w:frame="1"/>
      <w:shd w:val="clear" w:color="auto" w:fill="auto"/>
    </w:rPr>
  </w:style>
  <w:style w:type="character" w:customStyle="1" w:styleId="Estilo727Char">
    <w:name w:val="Estilo727 Char"/>
    <w:basedOn w:val="Estilo721Char"/>
    <w:link w:val="Estilo727"/>
    <w:rsid w:val="00E53F3E"/>
    <w:rPr>
      <w:rFonts w:ascii="Arial" w:eastAsia="Calibri" w:hAnsi="Arial" w:cs="Arial"/>
      <w:bCs/>
      <w:i/>
      <w:iCs/>
      <w:spacing w:val="-4"/>
      <w:sz w:val="14"/>
      <w:szCs w:val="16"/>
      <w:bdr w:val="none" w:sz="0" w:space="0" w:color="auto" w:frame="1"/>
      <w:shd w:val="clear" w:color="auto" w:fill="FFFFFF"/>
      <w:lang w:val="pt-PT" w:eastAsia="en-US"/>
    </w:rPr>
  </w:style>
  <w:style w:type="paragraph" w:customStyle="1" w:styleId="Estilo712">
    <w:name w:val="Estilo712"/>
    <w:basedOn w:val="Estilo729"/>
    <w:link w:val="Estilo712Char"/>
    <w:qFormat/>
    <w:rsid w:val="006A6BDB"/>
  </w:style>
  <w:style w:type="paragraph" w:customStyle="1" w:styleId="Estilo713">
    <w:name w:val="Estilo713"/>
    <w:basedOn w:val="Normal"/>
    <w:link w:val="Estilo713Char"/>
    <w:qFormat/>
    <w:rsid w:val="006A6BDB"/>
    <w:pPr>
      <w:jc w:val="both"/>
    </w:pPr>
    <w:rPr>
      <w:rFonts w:ascii="Arial" w:hAnsi="Arial" w:cs="Arial"/>
      <w:sz w:val="18"/>
      <w:szCs w:val="18"/>
    </w:rPr>
  </w:style>
  <w:style w:type="character" w:customStyle="1" w:styleId="Estilo712Char">
    <w:name w:val="Estilo712 Char"/>
    <w:basedOn w:val="Estilo729Char"/>
    <w:link w:val="Estilo712"/>
    <w:rsid w:val="006A6BD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14">
    <w:name w:val="Estilo714"/>
    <w:basedOn w:val="Estilo730"/>
    <w:link w:val="Estilo714Char"/>
    <w:qFormat/>
    <w:rsid w:val="006A6BDB"/>
  </w:style>
  <w:style w:type="character" w:customStyle="1" w:styleId="Estilo713Char">
    <w:name w:val="Estilo713 Char"/>
    <w:basedOn w:val="Tipodeletrapredefinidodopargrafo"/>
    <w:link w:val="Estilo713"/>
    <w:rsid w:val="006A6BDB"/>
    <w:rPr>
      <w:rFonts w:ascii="Arial" w:hAnsi="Arial" w:cs="Arial"/>
      <w:sz w:val="18"/>
      <w:szCs w:val="18"/>
    </w:rPr>
  </w:style>
  <w:style w:type="paragraph" w:customStyle="1" w:styleId="Estilo715">
    <w:name w:val="Estilo715"/>
    <w:basedOn w:val="Normal"/>
    <w:link w:val="Estilo715Char"/>
    <w:qFormat/>
    <w:rsid w:val="006A6BDB"/>
    <w:pPr>
      <w:numPr>
        <w:numId w:val="28"/>
      </w:numPr>
      <w:ind w:left="360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714Char">
    <w:name w:val="Estilo714 Char"/>
    <w:basedOn w:val="Estilo730Char"/>
    <w:link w:val="Estilo714"/>
    <w:rsid w:val="006A6BDB"/>
    <w:rPr>
      <w:rFonts w:ascii="Arial" w:hAnsi="Arial" w:cs="Arial"/>
      <w:sz w:val="14"/>
      <w:szCs w:val="18"/>
    </w:rPr>
  </w:style>
  <w:style w:type="character" w:customStyle="1" w:styleId="Estilo715Char">
    <w:name w:val="Estilo715 Char"/>
    <w:basedOn w:val="Tipodeletrapredefinidodopargrafo"/>
    <w:link w:val="Estilo715"/>
    <w:rsid w:val="006A6BDB"/>
    <w:rPr>
      <w:rFonts w:ascii="Arial" w:eastAsia="Calibri" w:hAnsi="Arial" w:cs="Arial"/>
      <w:sz w:val="18"/>
      <w:szCs w:val="18"/>
      <w:lang w:eastAsia="en-US"/>
    </w:rPr>
  </w:style>
  <w:style w:type="paragraph" w:customStyle="1" w:styleId="Estilo716">
    <w:name w:val="Estilo716"/>
    <w:basedOn w:val="Estilo712"/>
    <w:link w:val="Estilo716Char"/>
    <w:qFormat/>
    <w:rsid w:val="00557F87"/>
  </w:style>
  <w:style w:type="paragraph" w:customStyle="1" w:styleId="Estilo717">
    <w:name w:val="Estilo717"/>
    <w:basedOn w:val="Estilo713"/>
    <w:link w:val="Estilo717Char"/>
    <w:qFormat/>
    <w:rsid w:val="00557F87"/>
  </w:style>
  <w:style w:type="character" w:customStyle="1" w:styleId="Estilo716Char">
    <w:name w:val="Estilo716 Char"/>
    <w:basedOn w:val="Estilo712Char"/>
    <w:link w:val="Estilo716"/>
    <w:rsid w:val="00557F87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18">
    <w:name w:val="Estilo718"/>
    <w:basedOn w:val="Estilo713"/>
    <w:link w:val="Estilo718Char"/>
    <w:qFormat/>
    <w:rsid w:val="00557F87"/>
    <w:pPr>
      <w:numPr>
        <w:numId w:val="29"/>
      </w:numPr>
      <w:ind w:left="360"/>
    </w:pPr>
  </w:style>
  <w:style w:type="character" w:customStyle="1" w:styleId="Estilo717Char">
    <w:name w:val="Estilo717 Char"/>
    <w:basedOn w:val="Estilo713Char"/>
    <w:link w:val="Estilo717"/>
    <w:rsid w:val="00557F87"/>
    <w:rPr>
      <w:rFonts w:ascii="Arial" w:hAnsi="Arial" w:cs="Arial"/>
      <w:sz w:val="18"/>
      <w:szCs w:val="18"/>
    </w:rPr>
  </w:style>
  <w:style w:type="paragraph" w:customStyle="1" w:styleId="Estilo726">
    <w:name w:val="Estilo726"/>
    <w:basedOn w:val="Estilo566"/>
    <w:link w:val="Estilo726Char"/>
    <w:qFormat/>
    <w:rsid w:val="00D90CD4"/>
    <w:pPr>
      <w:jc w:val="left"/>
    </w:pPr>
    <w:rPr>
      <w:b/>
      <w:spacing w:val="4"/>
    </w:rPr>
  </w:style>
  <w:style w:type="character" w:customStyle="1" w:styleId="Estilo718Char">
    <w:name w:val="Estilo718 Char"/>
    <w:basedOn w:val="Estilo713Char"/>
    <w:link w:val="Estilo718"/>
    <w:rsid w:val="00557F87"/>
    <w:rPr>
      <w:rFonts w:ascii="Arial" w:hAnsi="Arial" w:cs="Arial"/>
      <w:sz w:val="18"/>
      <w:szCs w:val="18"/>
    </w:rPr>
  </w:style>
  <w:style w:type="paragraph" w:customStyle="1" w:styleId="Estilo733">
    <w:name w:val="Estilo733"/>
    <w:basedOn w:val="Estilo726"/>
    <w:link w:val="Estilo733Char"/>
    <w:qFormat/>
    <w:rsid w:val="00D90CD4"/>
  </w:style>
  <w:style w:type="character" w:customStyle="1" w:styleId="Estilo726Char">
    <w:name w:val="Estilo726 Char"/>
    <w:basedOn w:val="Estilo566Char"/>
    <w:link w:val="Estilo726"/>
    <w:rsid w:val="00D90CD4"/>
    <w:rPr>
      <w:rFonts w:ascii="Century Gothic" w:eastAsia="Calibri" w:hAnsi="Century Gothic" w:cs="Arial"/>
      <w:b/>
      <w:spacing w:val="4"/>
      <w:sz w:val="28"/>
      <w:szCs w:val="32"/>
      <w:lang w:eastAsia="en-US"/>
    </w:rPr>
  </w:style>
  <w:style w:type="paragraph" w:customStyle="1" w:styleId="Estilo734">
    <w:name w:val="Estilo734"/>
    <w:basedOn w:val="NormalWeb"/>
    <w:link w:val="Estilo734Char"/>
    <w:qFormat/>
    <w:rsid w:val="00A861A8"/>
    <w:pPr>
      <w:shd w:val="clear" w:color="auto" w:fill="FFFFFF"/>
      <w:jc w:val="right"/>
    </w:pPr>
    <w:rPr>
      <w:rFonts w:ascii="Arial" w:hAnsi="Arial" w:cs="Arial"/>
      <w:color w:val="000000"/>
      <w:sz w:val="14"/>
    </w:rPr>
  </w:style>
  <w:style w:type="character" w:customStyle="1" w:styleId="Estilo733Char">
    <w:name w:val="Estilo733 Char"/>
    <w:basedOn w:val="Estilo726Char"/>
    <w:link w:val="Estilo733"/>
    <w:rsid w:val="00D90CD4"/>
    <w:rPr>
      <w:rFonts w:ascii="Century Gothic" w:eastAsia="Calibri" w:hAnsi="Century Gothic" w:cs="Arial"/>
      <w:b/>
      <w:spacing w:val="4"/>
      <w:sz w:val="28"/>
      <w:szCs w:val="32"/>
      <w:lang w:eastAsia="en-US"/>
    </w:rPr>
  </w:style>
  <w:style w:type="character" w:customStyle="1" w:styleId="Estilo734Char">
    <w:name w:val="Estilo734 Char"/>
    <w:basedOn w:val="NormalWebCarter"/>
    <w:link w:val="Estilo734"/>
    <w:rsid w:val="00A861A8"/>
    <w:rPr>
      <w:rFonts w:ascii="Arial" w:hAnsi="Arial" w:cs="Arial"/>
      <w:color w:val="000000"/>
      <w:sz w:val="14"/>
      <w:szCs w:val="24"/>
      <w:shd w:val="clear" w:color="auto" w:fill="FFFFFF"/>
    </w:rPr>
  </w:style>
  <w:style w:type="paragraph" w:customStyle="1" w:styleId="Estilo735">
    <w:name w:val="Estilo735"/>
    <w:basedOn w:val="Estilo716"/>
    <w:link w:val="Estilo735Char"/>
    <w:qFormat/>
    <w:rsid w:val="00124300"/>
  </w:style>
  <w:style w:type="paragraph" w:customStyle="1" w:styleId="Estilo736">
    <w:name w:val="Estilo736"/>
    <w:basedOn w:val="Estilo716"/>
    <w:link w:val="Estilo736Char"/>
    <w:qFormat/>
    <w:rsid w:val="00124300"/>
  </w:style>
  <w:style w:type="character" w:customStyle="1" w:styleId="Estilo735Char">
    <w:name w:val="Estilo735 Char"/>
    <w:basedOn w:val="Estilo716Char"/>
    <w:link w:val="Estilo735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7">
    <w:name w:val="Estilo737"/>
    <w:basedOn w:val="Estilo718"/>
    <w:link w:val="Estilo737Char"/>
    <w:qFormat/>
    <w:rsid w:val="00124300"/>
  </w:style>
  <w:style w:type="character" w:customStyle="1" w:styleId="Estilo736Char">
    <w:name w:val="Estilo736 Char"/>
    <w:basedOn w:val="Estilo716Char"/>
    <w:link w:val="Estilo736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8">
    <w:name w:val="Estilo738"/>
    <w:basedOn w:val="Estilo713"/>
    <w:link w:val="Estilo738Char"/>
    <w:qFormat/>
    <w:rsid w:val="00124300"/>
    <w:pPr>
      <w:jc w:val="right"/>
    </w:pPr>
    <w:rPr>
      <w:color w:val="000000"/>
      <w:sz w:val="14"/>
      <w:lang w:val="en-US"/>
    </w:rPr>
  </w:style>
  <w:style w:type="character" w:customStyle="1" w:styleId="Estilo737Char">
    <w:name w:val="Estilo737 Char"/>
    <w:basedOn w:val="Estilo718Char"/>
    <w:link w:val="Estilo737"/>
    <w:rsid w:val="00124300"/>
    <w:rPr>
      <w:rFonts w:ascii="Arial" w:hAnsi="Arial" w:cs="Arial"/>
      <w:sz w:val="18"/>
      <w:szCs w:val="18"/>
    </w:rPr>
  </w:style>
  <w:style w:type="character" w:customStyle="1" w:styleId="Estilo738Char">
    <w:name w:val="Estilo738 Char"/>
    <w:basedOn w:val="Estilo713Char"/>
    <w:link w:val="Estilo738"/>
    <w:rsid w:val="00124300"/>
    <w:rPr>
      <w:rFonts w:ascii="Arial" w:hAnsi="Arial" w:cs="Arial"/>
      <w:color w:val="000000"/>
      <w:sz w:val="14"/>
      <w:szCs w:val="18"/>
      <w:lang w:val="en-US"/>
    </w:rPr>
  </w:style>
  <w:style w:type="paragraph" w:customStyle="1" w:styleId="Estilo739">
    <w:name w:val="Estilo739"/>
    <w:basedOn w:val="Estilo713"/>
    <w:link w:val="Estilo739Char"/>
    <w:qFormat/>
    <w:rsid w:val="00124300"/>
    <w:pPr>
      <w:pBdr>
        <w:between w:val="single" w:sz="4" w:space="1" w:color="auto"/>
      </w:pBdr>
      <w:spacing w:line="360" w:lineRule="auto"/>
    </w:pPr>
  </w:style>
  <w:style w:type="paragraph" w:customStyle="1" w:styleId="Estilo740">
    <w:name w:val="Estilo740"/>
    <w:basedOn w:val="Estilo713"/>
    <w:link w:val="Estilo740Char"/>
    <w:qFormat/>
    <w:rsid w:val="00124300"/>
  </w:style>
  <w:style w:type="character" w:customStyle="1" w:styleId="Estilo739Char">
    <w:name w:val="Estilo739 Char"/>
    <w:basedOn w:val="Estilo713Char"/>
    <w:link w:val="Estilo739"/>
    <w:rsid w:val="00124300"/>
    <w:rPr>
      <w:rFonts w:ascii="Arial" w:hAnsi="Arial" w:cs="Arial"/>
      <w:sz w:val="18"/>
      <w:szCs w:val="18"/>
    </w:rPr>
  </w:style>
  <w:style w:type="character" w:customStyle="1" w:styleId="Estilo740Char">
    <w:name w:val="Estilo740 Char"/>
    <w:basedOn w:val="Estilo713Char"/>
    <w:link w:val="Estilo740"/>
    <w:rsid w:val="00124300"/>
    <w:rPr>
      <w:rFonts w:ascii="Arial" w:hAnsi="Arial" w:cs="Arial"/>
      <w:sz w:val="18"/>
      <w:szCs w:val="18"/>
    </w:rPr>
  </w:style>
  <w:style w:type="paragraph" w:customStyle="1" w:styleId="Estilo741">
    <w:name w:val="Estilo741"/>
    <w:basedOn w:val="Estilo736"/>
    <w:link w:val="Estilo741Char"/>
    <w:qFormat/>
    <w:rsid w:val="00124300"/>
  </w:style>
  <w:style w:type="paragraph" w:customStyle="1" w:styleId="Estilo742">
    <w:name w:val="Estilo742"/>
    <w:basedOn w:val="Estilo740"/>
    <w:link w:val="Estilo742Char"/>
    <w:qFormat/>
    <w:rsid w:val="00124300"/>
  </w:style>
  <w:style w:type="character" w:customStyle="1" w:styleId="Estilo741Char">
    <w:name w:val="Estilo741 Char"/>
    <w:basedOn w:val="Estilo736Char"/>
    <w:link w:val="Estilo741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43">
    <w:name w:val="Estilo743"/>
    <w:basedOn w:val="Estilo739"/>
    <w:link w:val="Estilo743Char"/>
    <w:qFormat/>
    <w:rsid w:val="00124300"/>
  </w:style>
  <w:style w:type="character" w:customStyle="1" w:styleId="Estilo742Char">
    <w:name w:val="Estilo742 Char"/>
    <w:basedOn w:val="Estilo740Char"/>
    <w:link w:val="Estilo742"/>
    <w:rsid w:val="00124300"/>
    <w:rPr>
      <w:rFonts w:ascii="Arial" w:hAnsi="Arial" w:cs="Arial"/>
      <w:sz w:val="18"/>
      <w:szCs w:val="18"/>
    </w:rPr>
  </w:style>
  <w:style w:type="paragraph" w:customStyle="1" w:styleId="Estilo744">
    <w:name w:val="Estilo744"/>
    <w:basedOn w:val="Estilo743"/>
    <w:link w:val="Estilo744Char"/>
    <w:qFormat/>
    <w:rsid w:val="00124300"/>
  </w:style>
  <w:style w:type="character" w:customStyle="1" w:styleId="Estilo743Char">
    <w:name w:val="Estilo743 Char"/>
    <w:basedOn w:val="Estilo739Char"/>
    <w:link w:val="Estilo743"/>
    <w:rsid w:val="00124300"/>
    <w:rPr>
      <w:rFonts w:ascii="Arial" w:hAnsi="Arial" w:cs="Arial"/>
      <w:sz w:val="18"/>
      <w:szCs w:val="18"/>
    </w:rPr>
  </w:style>
  <w:style w:type="paragraph" w:customStyle="1" w:styleId="Estilo745">
    <w:name w:val="Estilo745"/>
    <w:basedOn w:val="Estilo740"/>
    <w:link w:val="Estilo745Char"/>
    <w:qFormat/>
    <w:rsid w:val="00124300"/>
  </w:style>
  <w:style w:type="character" w:customStyle="1" w:styleId="Estilo744Char">
    <w:name w:val="Estilo744 Char"/>
    <w:basedOn w:val="Estilo743Char"/>
    <w:link w:val="Estilo744"/>
    <w:rsid w:val="00124300"/>
    <w:rPr>
      <w:rFonts w:ascii="Arial" w:hAnsi="Arial" w:cs="Arial"/>
      <w:sz w:val="18"/>
      <w:szCs w:val="18"/>
    </w:rPr>
  </w:style>
  <w:style w:type="paragraph" w:customStyle="1" w:styleId="Estilo746">
    <w:name w:val="Estilo746"/>
    <w:basedOn w:val="Estilo739"/>
    <w:link w:val="Estilo746Char"/>
    <w:qFormat/>
    <w:rsid w:val="00124300"/>
  </w:style>
  <w:style w:type="character" w:customStyle="1" w:styleId="Estilo745Char">
    <w:name w:val="Estilo745 Char"/>
    <w:basedOn w:val="Estilo740Char"/>
    <w:link w:val="Estilo745"/>
    <w:rsid w:val="00124300"/>
    <w:rPr>
      <w:rFonts w:ascii="Arial" w:hAnsi="Arial" w:cs="Arial"/>
      <w:sz w:val="18"/>
      <w:szCs w:val="18"/>
    </w:rPr>
  </w:style>
  <w:style w:type="paragraph" w:customStyle="1" w:styleId="Estilo747">
    <w:name w:val="Estilo747"/>
    <w:basedOn w:val="Normal"/>
    <w:link w:val="Estilo747Char"/>
    <w:qFormat/>
    <w:rsid w:val="00124300"/>
    <w:pPr>
      <w:autoSpaceDE w:val="0"/>
      <w:autoSpaceDN w:val="0"/>
      <w:adjustRightInd w:val="0"/>
      <w:jc w:val="right"/>
    </w:pPr>
    <w:rPr>
      <w:rFonts w:ascii="Arial" w:hAnsi="Arial" w:cs="Arial"/>
      <w:color w:val="000000"/>
      <w:sz w:val="14"/>
      <w:szCs w:val="18"/>
    </w:rPr>
  </w:style>
  <w:style w:type="character" w:customStyle="1" w:styleId="Estilo746Char">
    <w:name w:val="Estilo746 Char"/>
    <w:basedOn w:val="Estilo739Char"/>
    <w:link w:val="Estilo746"/>
    <w:rsid w:val="00124300"/>
    <w:rPr>
      <w:rFonts w:ascii="Arial" w:hAnsi="Arial" w:cs="Arial"/>
      <w:sz w:val="18"/>
      <w:szCs w:val="18"/>
    </w:rPr>
  </w:style>
  <w:style w:type="paragraph" w:customStyle="1" w:styleId="Estilo748">
    <w:name w:val="Estilo748"/>
    <w:basedOn w:val="Estilo713"/>
    <w:link w:val="Estilo748Char"/>
    <w:qFormat/>
    <w:rsid w:val="00124300"/>
    <w:pPr>
      <w:numPr>
        <w:numId w:val="30"/>
      </w:numPr>
      <w:ind w:left="360"/>
    </w:pPr>
  </w:style>
  <w:style w:type="character" w:customStyle="1" w:styleId="Estilo747Char">
    <w:name w:val="Estilo747 Char"/>
    <w:basedOn w:val="Tipodeletrapredefinidodopargrafo"/>
    <w:link w:val="Estilo747"/>
    <w:rsid w:val="00124300"/>
    <w:rPr>
      <w:rFonts w:ascii="Arial" w:hAnsi="Arial" w:cs="Arial"/>
      <w:color w:val="000000"/>
      <w:sz w:val="14"/>
      <w:szCs w:val="18"/>
    </w:rPr>
  </w:style>
  <w:style w:type="paragraph" w:customStyle="1" w:styleId="Estilo749">
    <w:name w:val="Estilo749"/>
    <w:basedOn w:val="Normal"/>
    <w:link w:val="Estilo749Char"/>
    <w:qFormat/>
    <w:rsid w:val="00124300"/>
    <w:pPr>
      <w:autoSpaceDE w:val="0"/>
      <w:autoSpaceDN w:val="0"/>
      <w:adjustRightInd w:val="0"/>
      <w:ind w:firstLine="284"/>
      <w:jc w:val="both"/>
    </w:pPr>
    <w:rPr>
      <w:rFonts w:ascii="Arial" w:hAnsi="Arial" w:cs="Arial"/>
      <w:color w:val="000000"/>
      <w:sz w:val="18"/>
      <w:szCs w:val="18"/>
    </w:rPr>
  </w:style>
  <w:style w:type="character" w:customStyle="1" w:styleId="Estilo748Char">
    <w:name w:val="Estilo748 Char"/>
    <w:basedOn w:val="Estilo713Char"/>
    <w:link w:val="Estilo748"/>
    <w:rsid w:val="00124300"/>
    <w:rPr>
      <w:rFonts w:ascii="Arial" w:hAnsi="Arial" w:cs="Arial"/>
      <w:sz w:val="18"/>
      <w:szCs w:val="18"/>
    </w:rPr>
  </w:style>
  <w:style w:type="character" w:customStyle="1" w:styleId="Estilo749Char">
    <w:name w:val="Estilo749 Char"/>
    <w:basedOn w:val="Tipodeletrapredefinidodopargrafo"/>
    <w:link w:val="Estilo749"/>
    <w:rsid w:val="00124300"/>
    <w:rPr>
      <w:rFonts w:ascii="Arial" w:hAnsi="Arial" w:cs="Arial"/>
      <w:color w:val="000000"/>
      <w:sz w:val="18"/>
      <w:szCs w:val="18"/>
    </w:rPr>
  </w:style>
  <w:style w:type="paragraph" w:customStyle="1" w:styleId="Estilo750">
    <w:name w:val="Estilo750"/>
    <w:basedOn w:val="Estilo741"/>
    <w:link w:val="Estilo750Char"/>
    <w:qFormat/>
    <w:rsid w:val="00030600"/>
  </w:style>
  <w:style w:type="character" w:customStyle="1" w:styleId="Estilo750Char">
    <w:name w:val="Estilo750 Char"/>
    <w:basedOn w:val="Estilo741Char"/>
    <w:link w:val="Estilo750"/>
    <w:rsid w:val="000306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51">
    <w:name w:val="Estilo751"/>
    <w:basedOn w:val="Estilo741"/>
    <w:link w:val="Estilo751Char"/>
    <w:qFormat/>
    <w:rsid w:val="008A0FA6"/>
  </w:style>
  <w:style w:type="paragraph" w:customStyle="1" w:styleId="Estilo752">
    <w:name w:val="Estilo752"/>
    <w:basedOn w:val="Estilo745"/>
    <w:link w:val="Estilo752Char"/>
    <w:qFormat/>
    <w:rsid w:val="008A0FA6"/>
  </w:style>
  <w:style w:type="character" w:customStyle="1" w:styleId="Estilo751Char">
    <w:name w:val="Estilo751 Char"/>
    <w:basedOn w:val="Estilo741Char"/>
    <w:link w:val="Estilo751"/>
    <w:rsid w:val="008A0FA6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53">
    <w:name w:val="Estilo753"/>
    <w:basedOn w:val="Estilo745"/>
    <w:link w:val="Estilo753Char"/>
    <w:qFormat/>
    <w:rsid w:val="008A0FA6"/>
    <w:pPr>
      <w:numPr>
        <w:numId w:val="31"/>
      </w:numPr>
      <w:ind w:left="360"/>
    </w:pPr>
  </w:style>
  <w:style w:type="character" w:customStyle="1" w:styleId="Estilo752Char">
    <w:name w:val="Estilo752 Char"/>
    <w:basedOn w:val="Estilo745Char"/>
    <w:link w:val="Estilo752"/>
    <w:rsid w:val="008A0FA6"/>
    <w:rPr>
      <w:rFonts w:ascii="Arial" w:hAnsi="Arial" w:cs="Arial"/>
      <w:sz w:val="18"/>
      <w:szCs w:val="18"/>
    </w:rPr>
  </w:style>
  <w:style w:type="character" w:customStyle="1" w:styleId="Estilo753Char">
    <w:name w:val="Estilo753 Char"/>
    <w:basedOn w:val="Estilo745Char"/>
    <w:link w:val="Estilo753"/>
    <w:rsid w:val="008A0FA6"/>
    <w:rPr>
      <w:rFonts w:ascii="Arial" w:hAnsi="Arial" w:cs="Arial"/>
      <w:sz w:val="18"/>
      <w:szCs w:val="18"/>
    </w:rPr>
  </w:style>
  <w:style w:type="character" w:customStyle="1" w:styleId="Ttulo3">
    <w:name w:val="Título #3_"/>
    <w:basedOn w:val="Tipodeletrapredefinidodopargrafo"/>
    <w:link w:val="Ttulo30"/>
    <w:rsid w:val="00A957F9"/>
    <w:rPr>
      <w:rFonts w:ascii="Arial" w:eastAsia="Arial" w:hAnsi="Arial" w:cs="Arial"/>
      <w:sz w:val="22"/>
      <w:szCs w:val="22"/>
      <w:shd w:val="clear" w:color="auto" w:fill="FFFFFF"/>
    </w:rPr>
  </w:style>
  <w:style w:type="character" w:customStyle="1" w:styleId="Textodocorpo">
    <w:name w:val="Texto do corpo_"/>
    <w:basedOn w:val="Tipodeletrapredefinidodopargrafo"/>
    <w:link w:val="Textodocorpo0"/>
    <w:rsid w:val="00A957F9"/>
    <w:rPr>
      <w:rFonts w:ascii="Arial" w:eastAsia="Arial" w:hAnsi="Arial" w:cs="Arial"/>
      <w:sz w:val="22"/>
      <w:szCs w:val="22"/>
      <w:shd w:val="clear" w:color="auto" w:fill="FFFFFF"/>
    </w:rPr>
  </w:style>
  <w:style w:type="character" w:customStyle="1" w:styleId="Textodocorpo2">
    <w:name w:val="Texto do corpo (2)_"/>
    <w:basedOn w:val="Tipodeletrapredefinidodopargrafo"/>
    <w:link w:val="Textodocorpo20"/>
    <w:rsid w:val="00A957F9"/>
    <w:rPr>
      <w:rFonts w:ascii="Arial" w:eastAsia="Arial" w:hAnsi="Arial" w:cs="Arial"/>
      <w:sz w:val="18"/>
      <w:szCs w:val="18"/>
      <w:shd w:val="clear" w:color="auto" w:fill="FFFFFF"/>
    </w:rPr>
  </w:style>
  <w:style w:type="paragraph" w:customStyle="1" w:styleId="Ttulo30">
    <w:name w:val="Título #3"/>
    <w:basedOn w:val="Normal"/>
    <w:link w:val="Ttulo3"/>
    <w:rsid w:val="00A957F9"/>
    <w:pPr>
      <w:widowControl w:val="0"/>
      <w:shd w:val="clear" w:color="auto" w:fill="FFFFFF"/>
      <w:spacing w:after="300" w:line="0" w:lineRule="atLeast"/>
      <w:jc w:val="center"/>
      <w:outlineLvl w:val="2"/>
    </w:pPr>
    <w:rPr>
      <w:rFonts w:ascii="Arial" w:eastAsia="Arial" w:hAnsi="Arial" w:cs="Arial"/>
      <w:sz w:val="22"/>
      <w:szCs w:val="22"/>
    </w:rPr>
  </w:style>
  <w:style w:type="paragraph" w:customStyle="1" w:styleId="Textodocorpo0">
    <w:name w:val="Texto do corpo"/>
    <w:basedOn w:val="Normal"/>
    <w:link w:val="Textodocorpo"/>
    <w:rsid w:val="00A957F9"/>
    <w:pPr>
      <w:widowControl w:val="0"/>
      <w:shd w:val="clear" w:color="auto" w:fill="FFFFFF"/>
      <w:spacing w:before="300" w:line="413" w:lineRule="exact"/>
      <w:ind w:hanging="540"/>
      <w:jc w:val="both"/>
    </w:pPr>
    <w:rPr>
      <w:rFonts w:ascii="Arial" w:eastAsia="Arial" w:hAnsi="Arial" w:cs="Arial"/>
      <w:sz w:val="22"/>
      <w:szCs w:val="22"/>
    </w:rPr>
  </w:style>
  <w:style w:type="paragraph" w:customStyle="1" w:styleId="Textodocorpo20">
    <w:name w:val="Texto do corpo (2)"/>
    <w:basedOn w:val="Normal"/>
    <w:link w:val="Textodocorpo2"/>
    <w:rsid w:val="00A957F9"/>
    <w:pPr>
      <w:widowControl w:val="0"/>
      <w:shd w:val="clear" w:color="auto" w:fill="FFFFFF"/>
      <w:spacing w:before="540" w:after="420" w:line="230" w:lineRule="exact"/>
      <w:ind w:hanging="460"/>
      <w:jc w:val="both"/>
    </w:pPr>
    <w:rPr>
      <w:rFonts w:ascii="Arial" w:eastAsia="Arial" w:hAnsi="Arial" w:cs="Arial"/>
      <w:sz w:val="18"/>
      <w:szCs w:val="18"/>
    </w:rPr>
  </w:style>
  <w:style w:type="paragraph" w:customStyle="1" w:styleId="Estilo754">
    <w:name w:val="Estilo754"/>
    <w:basedOn w:val="Estilo521"/>
    <w:link w:val="Estilo754Char"/>
    <w:qFormat/>
    <w:rsid w:val="00A957F9"/>
    <w:rPr>
      <w:sz w:val="20"/>
    </w:rPr>
  </w:style>
  <w:style w:type="paragraph" w:customStyle="1" w:styleId="Estilo755">
    <w:name w:val="Estilo755"/>
    <w:basedOn w:val="Textodocorpo20"/>
    <w:link w:val="Estilo755Char"/>
    <w:qFormat/>
    <w:rsid w:val="00A957F9"/>
    <w:pPr>
      <w:shd w:val="clear" w:color="auto" w:fill="auto"/>
      <w:spacing w:before="0" w:after="0" w:line="240" w:lineRule="auto"/>
      <w:ind w:left="560" w:right="360"/>
      <w:jc w:val="right"/>
    </w:pPr>
    <w:rPr>
      <w:color w:val="000000"/>
      <w:sz w:val="14"/>
    </w:rPr>
  </w:style>
  <w:style w:type="character" w:customStyle="1" w:styleId="Estilo754Char">
    <w:name w:val="Estilo754 Char"/>
    <w:basedOn w:val="Estilo521Char"/>
    <w:link w:val="Estilo754"/>
    <w:rsid w:val="00A957F9"/>
    <w:rPr>
      <w:rFonts w:ascii="Arial" w:eastAsia="Calibri" w:hAnsi="Arial"/>
      <w:sz w:val="18"/>
      <w:szCs w:val="19"/>
      <w:lang w:eastAsia="en-US"/>
    </w:rPr>
  </w:style>
  <w:style w:type="paragraph" w:customStyle="1" w:styleId="Estilo756">
    <w:name w:val="Estilo756"/>
    <w:basedOn w:val="PargrafodaLista"/>
    <w:link w:val="Estilo756Char"/>
    <w:qFormat/>
    <w:rsid w:val="00A957F9"/>
    <w:pPr>
      <w:numPr>
        <w:numId w:val="32"/>
      </w:numPr>
      <w:spacing w:after="0" w:line="240" w:lineRule="auto"/>
      <w:jc w:val="both"/>
    </w:pPr>
    <w:rPr>
      <w:rFonts w:ascii="Arial" w:hAnsi="Arial" w:cs="Arial"/>
      <w:sz w:val="18"/>
    </w:rPr>
  </w:style>
  <w:style w:type="character" w:customStyle="1" w:styleId="Estilo755Char">
    <w:name w:val="Estilo755 Char"/>
    <w:basedOn w:val="Textodocorpo2"/>
    <w:link w:val="Estilo755"/>
    <w:rsid w:val="00A957F9"/>
    <w:rPr>
      <w:rFonts w:ascii="Arial" w:eastAsia="Arial" w:hAnsi="Arial" w:cs="Arial"/>
      <w:color w:val="000000"/>
      <w:sz w:val="14"/>
      <w:szCs w:val="18"/>
      <w:shd w:val="clear" w:color="auto" w:fill="FFFFFF"/>
    </w:rPr>
  </w:style>
  <w:style w:type="paragraph" w:customStyle="1" w:styleId="Estilo757">
    <w:name w:val="Estilo757"/>
    <w:basedOn w:val="Normal"/>
    <w:link w:val="Estilo757Char"/>
    <w:qFormat/>
    <w:rsid w:val="000B21C1"/>
    <w:pPr>
      <w:ind w:firstLine="851"/>
      <w:jc w:val="both"/>
    </w:pPr>
    <w:rPr>
      <w:rFonts w:ascii="Arial" w:hAnsi="Arial" w:cs="Arial"/>
      <w:sz w:val="18"/>
    </w:rPr>
  </w:style>
  <w:style w:type="character" w:customStyle="1" w:styleId="Estilo756Char">
    <w:name w:val="Estilo756 Char"/>
    <w:basedOn w:val="PargrafodaListaCarter"/>
    <w:link w:val="Estilo756"/>
    <w:rsid w:val="00A957F9"/>
    <w:rPr>
      <w:rFonts w:ascii="Arial" w:hAnsi="Arial" w:cs="Arial"/>
      <w:sz w:val="18"/>
      <w:szCs w:val="22"/>
    </w:rPr>
  </w:style>
  <w:style w:type="character" w:customStyle="1" w:styleId="Estilo757Char">
    <w:name w:val="Estilo757 Char"/>
    <w:basedOn w:val="Tipodeletrapredefinidodopargrafo"/>
    <w:link w:val="Estilo757"/>
    <w:rsid w:val="000B21C1"/>
    <w:rPr>
      <w:rFonts w:ascii="Arial" w:hAnsi="Arial" w:cs="Arial"/>
      <w:sz w:val="18"/>
      <w:szCs w:val="24"/>
    </w:rPr>
  </w:style>
  <w:style w:type="character" w:customStyle="1" w:styleId="fontstyle01">
    <w:name w:val="fontstyle01"/>
    <w:basedOn w:val="Tipodeletrapredefinidodopargrafo"/>
    <w:rsid w:val="004734EF"/>
    <w:rPr>
      <w:rFonts w:ascii="Arial" w:hAnsi="Arial" w:cs="Arial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Tipodeletrapredefinidodopargrafo"/>
    <w:rsid w:val="004734EF"/>
    <w:rPr>
      <w:rFonts w:ascii="Courier New" w:hAnsi="Courier New" w:cs="Courier New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Estilo758">
    <w:name w:val="Estilo758"/>
    <w:basedOn w:val="Estilo754"/>
    <w:link w:val="Estilo758Char"/>
    <w:qFormat/>
    <w:rsid w:val="00957D9E"/>
    <w:rPr>
      <w:spacing w:val="-4"/>
    </w:rPr>
  </w:style>
  <w:style w:type="character" w:customStyle="1" w:styleId="Estilo758Char">
    <w:name w:val="Estilo758 Char"/>
    <w:basedOn w:val="Estilo754Char"/>
    <w:link w:val="Estilo758"/>
    <w:rsid w:val="00957D9E"/>
    <w:rPr>
      <w:rFonts w:ascii="Arial" w:eastAsia="Calibri" w:hAnsi="Arial"/>
      <w:spacing w:val="-4"/>
      <w:sz w:val="18"/>
      <w:szCs w:val="19"/>
      <w:lang w:eastAsia="en-US"/>
    </w:rPr>
  </w:style>
  <w:style w:type="paragraph" w:customStyle="1" w:styleId="Estilo759">
    <w:name w:val="Estilo759"/>
    <w:basedOn w:val="Estilo574"/>
    <w:link w:val="Estilo759Char"/>
    <w:qFormat/>
    <w:rsid w:val="009C352A"/>
    <w:pPr>
      <w:jc w:val="left"/>
    </w:pPr>
    <w:rPr>
      <w:spacing w:val="-4"/>
    </w:rPr>
  </w:style>
  <w:style w:type="paragraph" w:customStyle="1" w:styleId="Estilo760">
    <w:name w:val="Estilo760"/>
    <w:basedOn w:val="Normal"/>
    <w:link w:val="Estilo760Char"/>
    <w:qFormat/>
    <w:rsid w:val="00936EDF"/>
    <w:pPr>
      <w:jc w:val="both"/>
    </w:pPr>
    <w:rPr>
      <w:rFonts w:ascii="Arial" w:hAnsi="Arial" w:cs="Arial"/>
      <w:sz w:val="18"/>
      <w:szCs w:val="18"/>
    </w:rPr>
  </w:style>
  <w:style w:type="character" w:customStyle="1" w:styleId="Estilo759Char">
    <w:name w:val="Estilo759 Char"/>
    <w:basedOn w:val="Estilo574Char"/>
    <w:link w:val="Estilo759"/>
    <w:rsid w:val="009C352A"/>
    <w:rPr>
      <w:rFonts w:ascii="Century Gothic" w:eastAsia="Calibri" w:hAnsi="Century Gothic" w:cs="Arial"/>
      <w:b/>
      <w:spacing w:val="-4"/>
      <w:sz w:val="32"/>
      <w:szCs w:val="32"/>
      <w:lang w:eastAsia="en-US"/>
    </w:rPr>
  </w:style>
  <w:style w:type="paragraph" w:customStyle="1" w:styleId="Estilo787">
    <w:name w:val="Estilo787"/>
    <w:basedOn w:val="Estilo677"/>
    <w:link w:val="Estilo787Char"/>
    <w:qFormat/>
    <w:rsid w:val="00936EDF"/>
    <w:pPr>
      <w:numPr>
        <w:numId w:val="33"/>
      </w:numPr>
    </w:pPr>
  </w:style>
  <w:style w:type="character" w:customStyle="1" w:styleId="Estilo760Char">
    <w:name w:val="Estilo760 Char"/>
    <w:basedOn w:val="Tipodeletrapredefinidodopargrafo"/>
    <w:link w:val="Estilo760"/>
    <w:rsid w:val="00936EDF"/>
    <w:rPr>
      <w:rFonts w:ascii="Arial" w:hAnsi="Arial" w:cs="Arial"/>
      <w:sz w:val="18"/>
      <w:szCs w:val="18"/>
    </w:rPr>
  </w:style>
  <w:style w:type="character" w:customStyle="1" w:styleId="Estilo787Char">
    <w:name w:val="Estilo787 Char"/>
    <w:basedOn w:val="Estilo677Char"/>
    <w:link w:val="Estilo787"/>
    <w:rsid w:val="00936EDF"/>
    <w:rPr>
      <w:rFonts w:ascii="Arial" w:eastAsia="Calibri" w:hAnsi="Arial" w:cs="Arial"/>
      <w:sz w:val="18"/>
      <w:szCs w:val="18"/>
      <w:lang w:eastAsia="en-US"/>
    </w:rPr>
  </w:style>
  <w:style w:type="paragraph" w:customStyle="1" w:styleId="Estilo829">
    <w:name w:val="Estilo829"/>
    <w:basedOn w:val="Normal"/>
    <w:link w:val="Estilo829Char"/>
    <w:qFormat/>
    <w:rsid w:val="00936EDF"/>
    <w:pPr>
      <w:ind w:left="1004" w:hanging="360"/>
      <w:contextualSpacing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829Char">
    <w:name w:val="Estilo829 Char"/>
    <w:basedOn w:val="Tipodeletrapredefinidodopargrafo"/>
    <w:link w:val="Estilo829"/>
    <w:rsid w:val="00936EDF"/>
    <w:rPr>
      <w:rFonts w:ascii="Arial" w:eastAsia="Calibri" w:hAnsi="Arial" w:cs="Arial"/>
      <w:sz w:val="18"/>
      <w:szCs w:val="18"/>
      <w:lang w:eastAsia="en-US"/>
    </w:rPr>
  </w:style>
  <w:style w:type="paragraph" w:customStyle="1" w:styleId="Estilo761">
    <w:name w:val="Estilo761"/>
    <w:basedOn w:val="Estilo787"/>
    <w:link w:val="Estilo761Char"/>
    <w:qFormat/>
    <w:rsid w:val="00936EDF"/>
  </w:style>
  <w:style w:type="paragraph" w:customStyle="1" w:styleId="Estilo775">
    <w:name w:val="Estilo775"/>
    <w:basedOn w:val="Estilo546"/>
    <w:link w:val="Estilo775Char"/>
    <w:qFormat/>
    <w:rsid w:val="00936EDF"/>
    <w:pPr>
      <w:numPr>
        <w:numId w:val="0"/>
      </w:numPr>
      <w:pBdr>
        <w:bottom w:val="single" w:sz="4" w:space="1" w:color="auto"/>
      </w:pBdr>
      <w:shd w:val="clear" w:color="auto" w:fill="FFFFFF"/>
      <w:tabs>
        <w:tab w:val="left" w:pos="708"/>
      </w:tabs>
      <w:spacing w:line="240" w:lineRule="auto"/>
      <w:ind w:left="360" w:hanging="360"/>
    </w:pPr>
    <w:rPr>
      <w:spacing w:val="-8"/>
      <w:lang w:val="x-none"/>
    </w:rPr>
  </w:style>
  <w:style w:type="character" w:customStyle="1" w:styleId="Estilo761Char">
    <w:name w:val="Estilo761 Char"/>
    <w:basedOn w:val="Estilo787Char"/>
    <w:link w:val="Estilo761"/>
    <w:rsid w:val="00936EDF"/>
    <w:rPr>
      <w:rFonts w:ascii="Arial" w:eastAsia="Calibri" w:hAnsi="Arial" w:cs="Arial"/>
      <w:sz w:val="18"/>
      <w:szCs w:val="18"/>
      <w:lang w:eastAsia="en-US"/>
    </w:rPr>
  </w:style>
  <w:style w:type="character" w:customStyle="1" w:styleId="Estilo775Char">
    <w:name w:val="Estilo775 Char"/>
    <w:basedOn w:val="Estilo546Char"/>
    <w:link w:val="Estilo775"/>
    <w:rsid w:val="00936E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62">
    <w:name w:val="Estilo762"/>
    <w:basedOn w:val="Estilo775"/>
    <w:link w:val="Estilo762Char"/>
    <w:qFormat/>
    <w:rsid w:val="00936EDF"/>
    <w:pPr>
      <w:numPr>
        <w:numId w:val="16"/>
      </w:numPr>
    </w:pPr>
  </w:style>
  <w:style w:type="paragraph" w:customStyle="1" w:styleId="Estilo763">
    <w:name w:val="Estilo763"/>
    <w:basedOn w:val="Estilo755"/>
    <w:link w:val="Estilo763Char"/>
    <w:qFormat/>
    <w:rsid w:val="00727A10"/>
    <w:rPr>
      <w:spacing w:val="-4"/>
    </w:rPr>
  </w:style>
  <w:style w:type="character" w:customStyle="1" w:styleId="Estilo762Char">
    <w:name w:val="Estilo762 Char"/>
    <w:basedOn w:val="Estilo775Char"/>
    <w:link w:val="Estilo762"/>
    <w:rsid w:val="00936E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64">
    <w:name w:val="Estilo764"/>
    <w:basedOn w:val="Textodocorpo0"/>
    <w:link w:val="Estilo764Char"/>
    <w:qFormat/>
    <w:rsid w:val="005B210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auto"/>
      <w:spacing w:before="0" w:line="240" w:lineRule="auto"/>
      <w:ind w:left="100" w:right="360" w:firstLine="467"/>
    </w:pPr>
    <w:rPr>
      <w:color w:val="000000"/>
      <w:spacing w:val="-4"/>
      <w:sz w:val="18"/>
      <w:szCs w:val="18"/>
    </w:rPr>
  </w:style>
  <w:style w:type="character" w:customStyle="1" w:styleId="Estilo763Char">
    <w:name w:val="Estilo763 Char"/>
    <w:basedOn w:val="Estilo755Char"/>
    <w:link w:val="Estilo763"/>
    <w:rsid w:val="00727A10"/>
    <w:rPr>
      <w:rFonts w:ascii="Arial" w:eastAsia="Arial" w:hAnsi="Arial" w:cs="Arial"/>
      <w:color w:val="000000"/>
      <w:spacing w:val="-4"/>
      <w:sz w:val="14"/>
      <w:szCs w:val="18"/>
      <w:shd w:val="clear" w:color="auto" w:fill="FFFFFF"/>
    </w:rPr>
  </w:style>
  <w:style w:type="paragraph" w:customStyle="1" w:styleId="Estilo765">
    <w:name w:val="Estilo765"/>
    <w:basedOn w:val="Estilo764"/>
    <w:link w:val="Estilo765Char"/>
    <w:qFormat/>
    <w:rsid w:val="005B2105"/>
    <w:pPr>
      <w:ind w:left="0"/>
    </w:pPr>
  </w:style>
  <w:style w:type="character" w:customStyle="1" w:styleId="Estilo764Char">
    <w:name w:val="Estilo764 Char"/>
    <w:basedOn w:val="Textodocorpo"/>
    <w:link w:val="Estilo764"/>
    <w:rsid w:val="005B2105"/>
    <w:rPr>
      <w:rFonts w:ascii="Arial" w:eastAsia="Arial" w:hAnsi="Arial" w:cs="Arial"/>
      <w:color w:val="000000"/>
      <w:spacing w:val="-4"/>
      <w:sz w:val="18"/>
      <w:szCs w:val="18"/>
      <w:shd w:val="clear" w:color="auto" w:fill="FFFFFF"/>
    </w:rPr>
  </w:style>
  <w:style w:type="paragraph" w:customStyle="1" w:styleId="Estilo766">
    <w:name w:val="Estilo766"/>
    <w:basedOn w:val="Estilo760"/>
    <w:link w:val="Estilo766Char"/>
    <w:qFormat/>
    <w:rsid w:val="00813193"/>
  </w:style>
  <w:style w:type="character" w:customStyle="1" w:styleId="Estilo765Char">
    <w:name w:val="Estilo765 Char"/>
    <w:basedOn w:val="Estilo764Char"/>
    <w:link w:val="Estilo765"/>
    <w:rsid w:val="005B2105"/>
    <w:rPr>
      <w:rFonts w:ascii="Arial" w:eastAsia="Arial" w:hAnsi="Arial" w:cs="Arial"/>
      <w:color w:val="000000"/>
      <w:spacing w:val="-4"/>
      <w:sz w:val="18"/>
      <w:szCs w:val="18"/>
      <w:shd w:val="clear" w:color="auto" w:fill="FFFFFF"/>
    </w:rPr>
  </w:style>
  <w:style w:type="character" w:customStyle="1" w:styleId="Estilo766Char">
    <w:name w:val="Estilo766 Char"/>
    <w:basedOn w:val="Estilo760Char"/>
    <w:link w:val="Estilo766"/>
    <w:rsid w:val="00813193"/>
    <w:rPr>
      <w:rFonts w:ascii="Arial" w:hAnsi="Arial" w:cs="Arial"/>
      <w:sz w:val="18"/>
      <w:szCs w:val="18"/>
    </w:rPr>
  </w:style>
  <w:style w:type="paragraph" w:customStyle="1" w:styleId="Estilo767">
    <w:name w:val="Estilo767"/>
    <w:basedOn w:val="Estilo763"/>
    <w:link w:val="Estilo767Char"/>
    <w:qFormat/>
    <w:rsid w:val="00D4359B"/>
    <w:pPr>
      <w:ind w:right="28"/>
    </w:pPr>
  </w:style>
  <w:style w:type="character" w:customStyle="1" w:styleId="Estilo767Char">
    <w:name w:val="Estilo767 Char"/>
    <w:basedOn w:val="Estilo763Char"/>
    <w:link w:val="Estilo767"/>
    <w:rsid w:val="00D4359B"/>
    <w:rPr>
      <w:rFonts w:ascii="Arial" w:eastAsia="Arial" w:hAnsi="Arial" w:cs="Arial"/>
      <w:color w:val="000000"/>
      <w:spacing w:val="-4"/>
      <w:sz w:val="14"/>
      <w:szCs w:val="18"/>
      <w:shd w:val="clear" w:color="auto" w:fill="FFFFFF"/>
    </w:rPr>
  </w:style>
  <w:style w:type="paragraph" w:customStyle="1" w:styleId="Pa21">
    <w:name w:val="Pa21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character" w:customStyle="1" w:styleId="A14">
    <w:name w:val="A14"/>
    <w:uiPriority w:val="99"/>
    <w:rsid w:val="00A87542"/>
    <w:rPr>
      <w:color w:val="000000"/>
      <w:sz w:val="18"/>
      <w:szCs w:val="18"/>
    </w:rPr>
  </w:style>
  <w:style w:type="paragraph" w:customStyle="1" w:styleId="Pa27">
    <w:name w:val="Pa27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paragraph" w:customStyle="1" w:styleId="Pa57">
    <w:name w:val="Pa57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character" w:customStyle="1" w:styleId="Textodocorpo8">
    <w:name w:val="Texto do corpo (8)_"/>
    <w:basedOn w:val="Tipodeletrapredefinidodopargrafo"/>
    <w:rsid w:val="004F3D6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4"/>
      <w:sz w:val="13"/>
      <w:szCs w:val="13"/>
      <w:u w:val="none"/>
    </w:rPr>
  </w:style>
  <w:style w:type="character" w:customStyle="1" w:styleId="Textodocorpo80">
    <w:name w:val="Texto do corpo (8)"/>
    <w:basedOn w:val="Textodocorpo8"/>
    <w:rsid w:val="004F3D6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4"/>
      <w:w w:val="100"/>
      <w:position w:val="0"/>
      <w:sz w:val="13"/>
      <w:szCs w:val="13"/>
      <w:u w:val="none"/>
      <w:lang w:val="pt-BR"/>
    </w:rPr>
  </w:style>
  <w:style w:type="character" w:customStyle="1" w:styleId="Textodocorpo7">
    <w:name w:val="Texto do corpo (7)_"/>
    <w:basedOn w:val="Tipodeletrapredefinidodopargrafo"/>
    <w:rsid w:val="004F3D68"/>
    <w:rPr>
      <w:rFonts w:ascii="Arial" w:eastAsia="Arial" w:hAnsi="Arial" w:cs="Arial"/>
      <w:b w:val="0"/>
      <w:bCs w:val="0"/>
      <w:i/>
      <w:iCs/>
      <w:smallCaps w:val="0"/>
      <w:strike w:val="0"/>
      <w:spacing w:val="2"/>
      <w:sz w:val="16"/>
      <w:szCs w:val="16"/>
      <w:u w:val="none"/>
    </w:rPr>
  </w:style>
  <w:style w:type="character" w:customStyle="1" w:styleId="Textodocorpo70">
    <w:name w:val="Texto do corpo (7)"/>
    <w:basedOn w:val="Textodocorpo7"/>
    <w:rsid w:val="004F3D68"/>
    <w:rPr>
      <w:rFonts w:ascii="Arial" w:eastAsia="Arial" w:hAnsi="Arial" w:cs="Arial"/>
      <w:b w:val="0"/>
      <w:bCs w:val="0"/>
      <w:i/>
      <w:iCs/>
      <w:smallCaps w:val="0"/>
      <w:strike w:val="0"/>
      <w:color w:val="000000"/>
      <w:spacing w:val="2"/>
      <w:w w:val="100"/>
      <w:position w:val="0"/>
      <w:sz w:val="16"/>
      <w:szCs w:val="16"/>
      <w:u w:val="none"/>
      <w:lang w:val="pt-BR"/>
    </w:rPr>
  </w:style>
  <w:style w:type="character" w:customStyle="1" w:styleId="TextodocorpoArial8ptItlicoEspaamento0pt">
    <w:name w:val="Texto do corpo + Arial;8 pt;Itálico;Espaçamento 0 pt"/>
    <w:basedOn w:val="Textodocorpo"/>
    <w:rsid w:val="004F3D68"/>
    <w:rPr>
      <w:rFonts w:ascii="Arial" w:eastAsia="Arial" w:hAnsi="Arial" w:cs="Arial"/>
      <w:b w:val="0"/>
      <w:bCs w:val="0"/>
      <w:i/>
      <w:iCs/>
      <w:smallCaps w:val="0"/>
      <w:strike w:val="0"/>
      <w:color w:val="000000"/>
      <w:spacing w:val="2"/>
      <w:w w:val="100"/>
      <w:position w:val="0"/>
      <w:sz w:val="16"/>
      <w:szCs w:val="16"/>
      <w:u w:val="none"/>
      <w:shd w:val="clear" w:color="auto" w:fill="FFFFFF"/>
      <w:lang w:val="pt-BR"/>
    </w:rPr>
  </w:style>
  <w:style w:type="paragraph" w:customStyle="1" w:styleId="Estilo768">
    <w:name w:val="Estilo768"/>
    <w:basedOn w:val="Estilo765"/>
    <w:link w:val="Estilo768Char"/>
    <w:qFormat/>
    <w:rsid w:val="006A30C3"/>
    <w:pPr>
      <w:ind w:right="28"/>
    </w:pPr>
    <w:rPr>
      <w:lang w:val="pt-PT"/>
    </w:rPr>
  </w:style>
  <w:style w:type="character" w:customStyle="1" w:styleId="Textodocorpo9">
    <w:name w:val="Texto do corpo (9)_"/>
    <w:basedOn w:val="Tipodeletrapredefinidodopargrafo"/>
    <w:rsid w:val="00593F2C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2"/>
      <w:sz w:val="9"/>
      <w:szCs w:val="9"/>
      <w:u w:val="none"/>
    </w:rPr>
  </w:style>
  <w:style w:type="character" w:customStyle="1" w:styleId="Estilo768Char">
    <w:name w:val="Estilo768 Char"/>
    <w:basedOn w:val="Estilo765Char"/>
    <w:link w:val="Estilo768"/>
    <w:rsid w:val="006A30C3"/>
    <w:rPr>
      <w:rFonts w:ascii="Arial" w:eastAsia="Arial" w:hAnsi="Arial" w:cs="Arial"/>
      <w:color w:val="000000"/>
      <w:spacing w:val="-4"/>
      <w:sz w:val="18"/>
      <w:szCs w:val="18"/>
      <w:shd w:val="clear" w:color="auto" w:fill="FFFFFF"/>
      <w:lang w:val="pt-PT"/>
    </w:rPr>
  </w:style>
  <w:style w:type="character" w:customStyle="1" w:styleId="Textodocorpo90">
    <w:name w:val="Texto do corpo (9)"/>
    <w:basedOn w:val="Textodocorpo9"/>
    <w:rsid w:val="00593F2C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2"/>
      <w:w w:val="100"/>
      <w:position w:val="0"/>
      <w:sz w:val="9"/>
      <w:szCs w:val="9"/>
      <w:u w:val="none"/>
      <w:lang w:val="pt-BR"/>
    </w:rPr>
  </w:style>
  <w:style w:type="character" w:customStyle="1" w:styleId="Textodocorpo16">
    <w:name w:val="Texto do corpo (16)_"/>
    <w:basedOn w:val="Tipodeletrapredefinidodopargrafo"/>
    <w:rsid w:val="00593F2C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spacing w:val="2"/>
      <w:sz w:val="12"/>
      <w:szCs w:val="12"/>
      <w:u w:val="none"/>
    </w:rPr>
  </w:style>
  <w:style w:type="character" w:customStyle="1" w:styleId="Textodocorpo160">
    <w:name w:val="Texto do corpo (16)"/>
    <w:basedOn w:val="Textodocorpo16"/>
    <w:rsid w:val="00593F2C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color w:val="000000"/>
      <w:spacing w:val="2"/>
      <w:w w:val="100"/>
      <w:position w:val="0"/>
      <w:sz w:val="12"/>
      <w:szCs w:val="12"/>
      <w:u w:val="none"/>
      <w:lang w:val="pt-BR"/>
    </w:rPr>
  </w:style>
  <w:style w:type="character" w:customStyle="1" w:styleId="Legendadafigura3">
    <w:name w:val="Legenda da figura (3)_"/>
    <w:basedOn w:val="Tipodeletrapredefinidodopargrafo"/>
    <w:rsid w:val="009F135D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1"/>
      <w:sz w:val="15"/>
      <w:szCs w:val="15"/>
      <w:u w:val="none"/>
    </w:rPr>
  </w:style>
  <w:style w:type="character" w:customStyle="1" w:styleId="Legendadafigura30">
    <w:name w:val="Legenda da figura (3)"/>
    <w:basedOn w:val="Legendadafigura3"/>
    <w:rsid w:val="009F135D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1"/>
      <w:w w:val="100"/>
      <w:position w:val="0"/>
      <w:sz w:val="15"/>
      <w:szCs w:val="15"/>
      <w:u w:val="none"/>
      <w:lang w:val="pt-BR"/>
    </w:rPr>
  </w:style>
  <w:style w:type="paragraph" w:customStyle="1" w:styleId="Estilo769">
    <w:name w:val="Estilo769"/>
    <w:basedOn w:val="Estilo787"/>
    <w:link w:val="Estilo769Char"/>
    <w:qFormat/>
    <w:rsid w:val="005F0360"/>
    <w:rPr>
      <w:lang w:val="en-US"/>
    </w:rPr>
  </w:style>
  <w:style w:type="paragraph" w:customStyle="1" w:styleId="Estilo770">
    <w:name w:val="Estilo770"/>
    <w:basedOn w:val="Estilo762"/>
    <w:link w:val="Estilo770Char"/>
    <w:qFormat/>
    <w:rsid w:val="005F0360"/>
  </w:style>
  <w:style w:type="character" w:customStyle="1" w:styleId="Estilo769Char">
    <w:name w:val="Estilo769 Char"/>
    <w:basedOn w:val="Estilo787Char"/>
    <w:link w:val="Estilo769"/>
    <w:rsid w:val="005F0360"/>
    <w:rPr>
      <w:rFonts w:ascii="Arial" w:eastAsia="Calibri" w:hAnsi="Arial" w:cs="Arial"/>
      <w:sz w:val="18"/>
      <w:szCs w:val="18"/>
      <w:lang w:val="en-US" w:eastAsia="en-US"/>
    </w:rPr>
  </w:style>
  <w:style w:type="paragraph" w:customStyle="1" w:styleId="Estilo771">
    <w:name w:val="Estilo771"/>
    <w:basedOn w:val="Estilo768"/>
    <w:link w:val="Estilo771Char"/>
    <w:qFormat/>
    <w:rsid w:val="005F0360"/>
  </w:style>
  <w:style w:type="character" w:customStyle="1" w:styleId="Estilo770Char">
    <w:name w:val="Estilo770 Char"/>
    <w:basedOn w:val="Estilo762Char"/>
    <w:link w:val="Estilo770"/>
    <w:rsid w:val="005F0360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72">
    <w:name w:val="Estilo772"/>
    <w:basedOn w:val="Estilo765"/>
    <w:link w:val="Estilo772Char"/>
    <w:qFormat/>
    <w:rsid w:val="005F0360"/>
    <w:pPr>
      <w:jc w:val="right"/>
    </w:pPr>
    <w:rPr>
      <w:sz w:val="14"/>
      <w:lang w:val="en-US"/>
    </w:rPr>
  </w:style>
  <w:style w:type="character" w:customStyle="1" w:styleId="Estilo771Char">
    <w:name w:val="Estilo771 Char"/>
    <w:basedOn w:val="Estilo768Char"/>
    <w:link w:val="Estilo771"/>
    <w:rsid w:val="005F0360"/>
    <w:rPr>
      <w:rFonts w:ascii="Arial" w:eastAsia="Arial" w:hAnsi="Arial" w:cs="Arial"/>
      <w:color w:val="000000"/>
      <w:spacing w:val="-4"/>
      <w:sz w:val="18"/>
      <w:szCs w:val="18"/>
      <w:shd w:val="clear" w:color="auto" w:fill="FFFFFF"/>
      <w:lang w:val="pt-PT"/>
    </w:rPr>
  </w:style>
  <w:style w:type="character" w:customStyle="1" w:styleId="Textodocorpo5">
    <w:name w:val="Texto do corpo (5)_"/>
    <w:basedOn w:val="Tipodeletrapredefinidodopargrafo"/>
    <w:rsid w:val="0041545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2"/>
      <w:sz w:val="9"/>
      <w:szCs w:val="9"/>
      <w:u w:val="none"/>
    </w:rPr>
  </w:style>
  <w:style w:type="character" w:customStyle="1" w:styleId="Estilo772Char">
    <w:name w:val="Estilo772 Char"/>
    <w:basedOn w:val="Estilo765Char"/>
    <w:link w:val="Estilo772"/>
    <w:rsid w:val="005F0360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Textodocorpo50">
    <w:name w:val="Texto do corpo (5)"/>
    <w:basedOn w:val="Textodocorpo5"/>
    <w:rsid w:val="0041545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2"/>
      <w:w w:val="100"/>
      <w:position w:val="0"/>
      <w:sz w:val="9"/>
      <w:szCs w:val="9"/>
      <w:u w:val="none"/>
      <w:lang w:val="pt-BR"/>
    </w:rPr>
  </w:style>
  <w:style w:type="paragraph" w:customStyle="1" w:styleId="Estilo773">
    <w:name w:val="Estilo773"/>
    <w:basedOn w:val="Estilo772"/>
    <w:link w:val="Estilo773Char"/>
    <w:qFormat/>
    <w:rsid w:val="00415458"/>
    <w:pPr>
      <w:ind w:right="28"/>
    </w:pPr>
    <w:rPr>
      <w:szCs w:val="14"/>
      <w:lang w:val="pt-PT"/>
    </w:rPr>
  </w:style>
  <w:style w:type="paragraph" w:customStyle="1" w:styleId="Estilo774">
    <w:name w:val="Estilo774"/>
    <w:basedOn w:val="Estilo766"/>
    <w:link w:val="Estilo774Char"/>
    <w:qFormat/>
    <w:rsid w:val="00415458"/>
  </w:style>
  <w:style w:type="character" w:customStyle="1" w:styleId="Estilo773Char">
    <w:name w:val="Estilo773 Char"/>
    <w:basedOn w:val="Estilo772Char"/>
    <w:link w:val="Estilo773"/>
    <w:rsid w:val="00415458"/>
    <w:rPr>
      <w:rFonts w:ascii="Arial" w:eastAsia="Arial" w:hAnsi="Arial" w:cs="Arial"/>
      <w:color w:val="000000"/>
      <w:spacing w:val="-4"/>
      <w:sz w:val="14"/>
      <w:szCs w:val="14"/>
      <w:shd w:val="clear" w:color="auto" w:fill="FFFFFF"/>
      <w:lang w:val="pt-PT"/>
    </w:rPr>
  </w:style>
  <w:style w:type="character" w:customStyle="1" w:styleId="Cabealhoourodap">
    <w:name w:val="Cabeçalho ou rodapé_"/>
    <w:basedOn w:val="Tipodeletrapredefinidodopargrafo"/>
    <w:link w:val="Cabealhoourodap0"/>
    <w:rsid w:val="00816FF3"/>
    <w:rPr>
      <w:rFonts w:ascii="Lucida Sans Unicode" w:eastAsia="Lucida Sans Unicode" w:hAnsi="Lucida Sans Unicode" w:cs="Lucida Sans Unicode"/>
      <w:spacing w:val="-7"/>
      <w:sz w:val="11"/>
      <w:szCs w:val="11"/>
      <w:shd w:val="clear" w:color="auto" w:fill="FFFFFF"/>
    </w:rPr>
  </w:style>
  <w:style w:type="character" w:customStyle="1" w:styleId="Estilo774Char">
    <w:name w:val="Estilo774 Char"/>
    <w:basedOn w:val="Estilo766Char"/>
    <w:link w:val="Estilo774"/>
    <w:rsid w:val="00415458"/>
    <w:rPr>
      <w:rFonts w:ascii="Arial" w:hAnsi="Arial" w:cs="Arial"/>
      <w:sz w:val="18"/>
      <w:szCs w:val="18"/>
    </w:rPr>
  </w:style>
  <w:style w:type="character" w:customStyle="1" w:styleId="Textodocorpo6">
    <w:name w:val="Texto do corpo (6)_"/>
    <w:basedOn w:val="Tipodeletrapredefinidodopargrafo"/>
    <w:rsid w:val="00816FF3"/>
    <w:rPr>
      <w:rFonts w:ascii="Tahoma" w:eastAsia="Tahoma" w:hAnsi="Tahoma" w:cs="Tahoma"/>
      <w:b w:val="0"/>
      <w:bCs w:val="0"/>
      <w:i w:val="0"/>
      <w:iCs w:val="0"/>
      <w:smallCaps w:val="0"/>
      <w:strike w:val="0"/>
      <w:spacing w:val="3"/>
      <w:sz w:val="14"/>
      <w:szCs w:val="14"/>
      <w:u w:val="none"/>
    </w:rPr>
  </w:style>
  <w:style w:type="character" w:customStyle="1" w:styleId="Textodocorpo60">
    <w:name w:val="Texto do corpo (6)"/>
    <w:basedOn w:val="Textodocorpo6"/>
    <w:rsid w:val="00816FF3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3"/>
      <w:w w:val="100"/>
      <w:position w:val="0"/>
      <w:sz w:val="14"/>
      <w:szCs w:val="14"/>
      <w:u w:val="none"/>
      <w:lang w:val="pt-BR"/>
    </w:rPr>
  </w:style>
  <w:style w:type="character" w:customStyle="1" w:styleId="Cabealhoourodap3">
    <w:name w:val="Cabeçalho ou rodapé (3)_"/>
    <w:basedOn w:val="Tipodeletrapredefinidodopargrafo"/>
    <w:rsid w:val="00816F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5"/>
      <w:sz w:val="13"/>
      <w:szCs w:val="13"/>
      <w:u w:val="none"/>
    </w:rPr>
  </w:style>
  <w:style w:type="character" w:customStyle="1" w:styleId="Cabealhoourodap30">
    <w:name w:val="Cabeçalho ou rodapé (3)"/>
    <w:basedOn w:val="Cabealhoourodap3"/>
    <w:rsid w:val="00816F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5"/>
      <w:w w:val="100"/>
      <w:position w:val="0"/>
      <w:sz w:val="13"/>
      <w:szCs w:val="13"/>
      <w:u w:val="none"/>
      <w:lang w:val="pt-BR"/>
    </w:rPr>
  </w:style>
  <w:style w:type="paragraph" w:customStyle="1" w:styleId="Cabealhoourodap0">
    <w:name w:val="Cabeçalho ou rodapé"/>
    <w:basedOn w:val="Normal"/>
    <w:link w:val="Cabealhoourodap"/>
    <w:rsid w:val="00816FF3"/>
    <w:pPr>
      <w:widowControl w:val="0"/>
      <w:shd w:val="clear" w:color="auto" w:fill="FFFFFF"/>
      <w:spacing w:line="0" w:lineRule="atLeast"/>
    </w:pPr>
    <w:rPr>
      <w:rFonts w:ascii="Lucida Sans Unicode" w:eastAsia="Lucida Sans Unicode" w:hAnsi="Lucida Sans Unicode" w:cs="Lucida Sans Unicode"/>
      <w:spacing w:val="-7"/>
      <w:sz w:val="11"/>
      <w:szCs w:val="11"/>
    </w:rPr>
  </w:style>
  <w:style w:type="character" w:customStyle="1" w:styleId="Ttulo4">
    <w:name w:val="Título #4_"/>
    <w:basedOn w:val="Tipodeletrapredefinidodopargrafo"/>
    <w:rsid w:val="006334F4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spacing w:val="6"/>
      <w:w w:val="75"/>
      <w:sz w:val="23"/>
      <w:szCs w:val="23"/>
      <w:u w:val="none"/>
    </w:rPr>
  </w:style>
  <w:style w:type="character" w:customStyle="1" w:styleId="Ttulo40">
    <w:name w:val="Título #4"/>
    <w:basedOn w:val="Ttulo4"/>
    <w:rsid w:val="006334F4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color w:val="000000"/>
      <w:spacing w:val="6"/>
      <w:w w:val="75"/>
      <w:position w:val="0"/>
      <w:sz w:val="23"/>
      <w:szCs w:val="23"/>
      <w:u w:val="none"/>
      <w:lang w:val="pt-BR"/>
    </w:rPr>
  </w:style>
  <w:style w:type="character" w:customStyle="1" w:styleId="TextodocorpoTrebuchetMSItlicoEspaamento0pt">
    <w:name w:val="Texto do corpo + Trebuchet MS;Itálico;Espaçamento 0 pt"/>
    <w:basedOn w:val="Textodocorpo"/>
    <w:rsid w:val="006334F4"/>
    <w:rPr>
      <w:rFonts w:ascii="Trebuchet MS" w:eastAsia="Trebuchet MS" w:hAnsi="Trebuchet MS" w:cs="Trebuchet MS"/>
      <w:b w:val="0"/>
      <w:bCs w:val="0"/>
      <w:i/>
      <w:iCs/>
      <w:smallCaps w:val="0"/>
      <w:strike w:val="0"/>
      <w:color w:val="000000"/>
      <w:spacing w:val="-2"/>
      <w:w w:val="100"/>
      <w:position w:val="0"/>
      <w:sz w:val="18"/>
      <w:szCs w:val="18"/>
      <w:u w:val="none"/>
      <w:shd w:val="clear" w:color="auto" w:fill="FFFFFF"/>
      <w:lang w:val="pt-BR"/>
    </w:rPr>
  </w:style>
  <w:style w:type="character" w:customStyle="1" w:styleId="ndice0">
    <w:name w:val="Índice_"/>
    <w:basedOn w:val="Tipodeletrapredefinidodopargrafo"/>
    <w:link w:val="ndice"/>
    <w:rsid w:val="002C45D6"/>
    <w:rPr>
      <w:rFonts w:eastAsia="Droid Sans Fallback" w:cs="Lohit Hindi"/>
      <w:kern w:val="1"/>
      <w:sz w:val="24"/>
      <w:szCs w:val="24"/>
      <w:lang w:eastAsia="zh-CN" w:bidi="hi-IN"/>
    </w:rPr>
  </w:style>
  <w:style w:type="paragraph" w:customStyle="1" w:styleId="Estilo776">
    <w:name w:val="Estilo776"/>
    <w:basedOn w:val="Estilo773"/>
    <w:link w:val="Estilo776Char"/>
    <w:qFormat/>
    <w:rsid w:val="00883E80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</w:pPr>
  </w:style>
  <w:style w:type="character" w:customStyle="1" w:styleId="Textodocorpo6LucidaSansUnicodeSemitlicoEspaamento0pt">
    <w:name w:val="Texto do corpo (6) + Lucida Sans Unicode;Sem itálico;Espaçamento 0 pt"/>
    <w:basedOn w:val="Textodocorpo6"/>
    <w:rsid w:val="009D053B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0"/>
      <w:szCs w:val="10"/>
      <w:u w:val="none"/>
      <w:lang w:val="en-US"/>
    </w:rPr>
  </w:style>
  <w:style w:type="character" w:customStyle="1" w:styleId="Estilo776Char">
    <w:name w:val="Estilo776 Char"/>
    <w:basedOn w:val="Estilo773Char"/>
    <w:link w:val="Estilo776"/>
    <w:rsid w:val="00883E80"/>
    <w:rPr>
      <w:rFonts w:ascii="Arial" w:eastAsia="Arial" w:hAnsi="Arial" w:cs="Arial"/>
      <w:color w:val="000000"/>
      <w:spacing w:val="-4"/>
      <w:sz w:val="14"/>
      <w:szCs w:val="14"/>
      <w:shd w:val="clear" w:color="auto" w:fill="FFFFFF"/>
      <w:lang w:val="pt-PT"/>
    </w:rPr>
  </w:style>
  <w:style w:type="character" w:customStyle="1" w:styleId="TextodocorpoSegoeUI95ptItlicoEspaamento0pt">
    <w:name w:val="Texto do corpo + Segoe UI;9;5 pt;Itálico;Espaçamento 0 pt"/>
    <w:basedOn w:val="Textodocorpo"/>
    <w:rsid w:val="007A41ED"/>
    <w:rPr>
      <w:rFonts w:ascii="Segoe UI" w:eastAsia="Segoe UI" w:hAnsi="Segoe UI" w:cs="Segoe UI"/>
      <w:b w:val="0"/>
      <w:bCs w:val="0"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pt-BR"/>
    </w:rPr>
  </w:style>
  <w:style w:type="character" w:customStyle="1" w:styleId="Legendadafigura">
    <w:name w:val="Legenda da figura_"/>
    <w:basedOn w:val="Tipodeletrapredefinidodopargrafo"/>
    <w:rsid w:val="00FF53D2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z w:val="10"/>
      <w:szCs w:val="10"/>
      <w:u w:val="none"/>
    </w:rPr>
  </w:style>
  <w:style w:type="character" w:customStyle="1" w:styleId="Legendadafigura0">
    <w:name w:val="Legenda da figura"/>
    <w:basedOn w:val="Legendadafigura"/>
    <w:rsid w:val="00FF53D2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lang w:val="pt-BR"/>
    </w:rPr>
  </w:style>
  <w:style w:type="character" w:customStyle="1" w:styleId="Legendadafigura4">
    <w:name w:val="Legenda da figura (4)_"/>
    <w:basedOn w:val="Tipodeletrapredefinidodopargrafo"/>
    <w:rsid w:val="00F87575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3"/>
      <w:sz w:val="18"/>
      <w:szCs w:val="18"/>
      <w:u w:val="none"/>
    </w:rPr>
  </w:style>
  <w:style w:type="character" w:customStyle="1" w:styleId="Legendadafigura40">
    <w:name w:val="Legenda da figura (4)"/>
    <w:basedOn w:val="Legendadafigura4"/>
    <w:rsid w:val="00F87575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3"/>
      <w:w w:val="100"/>
      <w:position w:val="0"/>
      <w:sz w:val="18"/>
      <w:szCs w:val="18"/>
      <w:u w:val="none"/>
      <w:lang w:val="pt-BR"/>
    </w:rPr>
  </w:style>
  <w:style w:type="character" w:customStyle="1" w:styleId="Textodocorpo9FranklinGothicDemiCond12ptSemitlicoEspaamento0pt">
    <w:name w:val="Texto do corpo (9) + Franklin Gothic Demi Cond;12 pt;Sem itálico;Espaçamento 0 pt"/>
    <w:basedOn w:val="Textodocorpo9"/>
    <w:rsid w:val="00B9400D"/>
    <w:rPr>
      <w:rFonts w:ascii="Franklin Gothic Demi Cond" w:eastAsia="Franklin Gothic Demi Cond" w:hAnsi="Franklin Gothic Demi Cond" w:cs="Franklin Gothic Demi Cond"/>
      <w:b w:val="0"/>
      <w:bCs w:val="0"/>
      <w:i/>
      <w:iCs/>
      <w:smallCaps w:val="0"/>
      <w:strike w:val="0"/>
      <w:color w:val="000000"/>
      <w:spacing w:val="0"/>
      <w:w w:val="100"/>
      <w:position w:val="0"/>
      <w:sz w:val="24"/>
      <w:szCs w:val="24"/>
      <w:u w:val="none"/>
      <w:lang w:val="pt-BR"/>
    </w:rPr>
  </w:style>
  <w:style w:type="character" w:customStyle="1" w:styleId="TextodocorpoImpact185ptEspaamento0pt">
    <w:name w:val="Texto do corpo + Impact;18;5 pt;Espaçamento 0 pt"/>
    <w:basedOn w:val="Textodocorpo"/>
    <w:rsid w:val="00B9400D"/>
    <w:rPr>
      <w:rFonts w:ascii="Impact" w:eastAsia="Impact" w:hAnsi="Impact" w:cs="Impact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7"/>
      <w:szCs w:val="37"/>
      <w:u w:val="none"/>
      <w:shd w:val="clear" w:color="auto" w:fill="FFFFFF"/>
      <w:lang w:val="pt-BR"/>
    </w:rPr>
  </w:style>
  <w:style w:type="character" w:customStyle="1" w:styleId="Legendadafigura2">
    <w:name w:val="Legenda da figura (2)_"/>
    <w:basedOn w:val="Tipodeletrapredefinidodopargrafo"/>
    <w:rsid w:val="00367E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z w:val="10"/>
      <w:szCs w:val="10"/>
      <w:u w:val="none"/>
    </w:rPr>
  </w:style>
  <w:style w:type="character" w:customStyle="1" w:styleId="Legendadafigura20">
    <w:name w:val="Legenda da figura (2)"/>
    <w:basedOn w:val="Legendadafigura2"/>
    <w:rsid w:val="00367E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lang w:val="pt-BR"/>
    </w:rPr>
  </w:style>
  <w:style w:type="character" w:customStyle="1" w:styleId="fontstyle31">
    <w:name w:val="fontstyle31"/>
    <w:basedOn w:val="Tipodeletrapredefinidodopargrafo"/>
    <w:rsid w:val="00643E8F"/>
    <w:rPr>
      <w:rFonts w:ascii="MyriadPro-Light" w:hAnsi="MyriadPro-Light" w:hint="default"/>
      <w:b w:val="0"/>
      <w:bCs w:val="0"/>
      <w:i w:val="0"/>
      <w:iCs w:val="0"/>
      <w:color w:val="231F20"/>
      <w:sz w:val="14"/>
      <w:szCs w:val="14"/>
    </w:rPr>
  </w:style>
  <w:style w:type="character" w:customStyle="1" w:styleId="fontstyle41">
    <w:name w:val="fontstyle41"/>
    <w:basedOn w:val="Tipodeletrapredefinidodopargrafo"/>
    <w:rsid w:val="00643E8F"/>
    <w:rPr>
      <w:rFonts w:ascii="MyriadPro-Bold" w:hAnsi="MyriadPro-Bold" w:hint="default"/>
      <w:b/>
      <w:bCs/>
      <w:i w:val="0"/>
      <w:iCs w:val="0"/>
      <w:color w:val="231F20"/>
      <w:sz w:val="22"/>
      <w:szCs w:val="22"/>
    </w:rPr>
  </w:style>
  <w:style w:type="character" w:customStyle="1" w:styleId="TextodocorpoItlicoEspaamento0pt">
    <w:name w:val="Texto do corpo + Itálico;Espaçamento 0 pt"/>
    <w:basedOn w:val="Textodocorpo"/>
    <w:rsid w:val="008A4D42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3"/>
      <w:w w:val="100"/>
      <w:position w:val="0"/>
      <w:sz w:val="18"/>
      <w:szCs w:val="18"/>
      <w:u w:val="none"/>
      <w:shd w:val="clear" w:color="auto" w:fill="FFFFFF"/>
      <w:lang w:val="pt-BR"/>
    </w:rPr>
  </w:style>
  <w:style w:type="character" w:customStyle="1" w:styleId="Ttulo5">
    <w:name w:val="Título #5_"/>
    <w:basedOn w:val="Tipodeletrapredefinidodopargrafo"/>
    <w:rsid w:val="007679E5"/>
    <w:rPr>
      <w:rFonts w:ascii="Calibri" w:eastAsia="Calibri" w:hAnsi="Calibri" w:cs="Calibri"/>
      <w:b/>
      <w:bCs/>
      <w:i w:val="0"/>
      <w:iCs w:val="0"/>
      <w:smallCaps w:val="0"/>
      <w:strike w:val="0"/>
      <w:spacing w:val="4"/>
      <w:w w:val="70"/>
      <w:sz w:val="28"/>
      <w:szCs w:val="28"/>
      <w:u w:val="none"/>
    </w:rPr>
  </w:style>
  <w:style w:type="character" w:customStyle="1" w:styleId="Ttulo50">
    <w:name w:val="Título #5"/>
    <w:basedOn w:val="Ttulo5"/>
    <w:rsid w:val="007679E5"/>
    <w:rPr>
      <w:rFonts w:ascii="Calibri" w:eastAsia="Calibri" w:hAnsi="Calibri" w:cs="Calibri"/>
      <w:b/>
      <w:bCs/>
      <w:i w:val="0"/>
      <w:iCs w:val="0"/>
      <w:smallCaps w:val="0"/>
      <w:strike w:val="0"/>
      <w:color w:val="000000"/>
      <w:spacing w:val="4"/>
      <w:w w:val="70"/>
      <w:position w:val="0"/>
      <w:sz w:val="28"/>
      <w:szCs w:val="28"/>
      <w:u w:val="none"/>
      <w:lang w:val="pt-BR"/>
    </w:rPr>
  </w:style>
  <w:style w:type="character" w:customStyle="1" w:styleId="Textodocorpo17">
    <w:name w:val="Texto do corpo (17)_"/>
    <w:basedOn w:val="Tipodeletrapredefinidodopargrafo"/>
    <w:rsid w:val="00FC30AD"/>
    <w:rPr>
      <w:rFonts w:ascii="Impact" w:eastAsia="Impact" w:hAnsi="Impact" w:cs="Impact"/>
      <w:b w:val="0"/>
      <w:bCs w:val="0"/>
      <w:i w:val="0"/>
      <w:iCs w:val="0"/>
      <w:smallCaps w:val="0"/>
      <w:strike w:val="0"/>
      <w:spacing w:val="6"/>
      <w:sz w:val="14"/>
      <w:szCs w:val="14"/>
      <w:u w:val="none"/>
    </w:rPr>
  </w:style>
  <w:style w:type="character" w:customStyle="1" w:styleId="Textodocorpo170">
    <w:name w:val="Texto do corpo (17)"/>
    <w:basedOn w:val="Textodocorpo17"/>
    <w:rsid w:val="00FC30AD"/>
    <w:rPr>
      <w:rFonts w:ascii="Impact" w:eastAsia="Impact" w:hAnsi="Impact" w:cs="Impact"/>
      <w:b w:val="0"/>
      <w:bCs w:val="0"/>
      <w:i w:val="0"/>
      <w:iCs w:val="0"/>
      <w:smallCaps w:val="0"/>
      <w:strike w:val="0"/>
      <w:color w:val="000000"/>
      <w:spacing w:val="6"/>
      <w:w w:val="100"/>
      <w:position w:val="0"/>
      <w:sz w:val="14"/>
      <w:szCs w:val="14"/>
      <w:u w:val="none"/>
      <w:lang w:val="pt-BR"/>
    </w:rPr>
  </w:style>
  <w:style w:type="character" w:customStyle="1" w:styleId="Textodocorpo18">
    <w:name w:val="Texto do corpo (18)_"/>
    <w:basedOn w:val="Tipodeletrapredefinidodopargrafo"/>
    <w:rsid w:val="00FC30AD"/>
    <w:rPr>
      <w:rFonts w:ascii="Calibri" w:eastAsia="Calibri" w:hAnsi="Calibri" w:cs="Calibri"/>
      <w:b w:val="0"/>
      <w:bCs w:val="0"/>
      <w:i/>
      <w:iCs/>
      <w:smallCaps w:val="0"/>
      <w:strike w:val="0"/>
      <w:spacing w:val="1"/>
      <w:sz w:val="11"/>
      <w:szCs w:val="11"/>
      <w:u w:val="none"/>
    </w:rPr>
  </w:style>
  <w:style w:type="character" w:customStyle="1" w:styleId="Textodocorpo18LucidaSansUnicode5ptSemitlicoEspaamento0pt">
    <w:name w:val="Texto do corpo (18) + Lucida Sans Unicode;5 pt;Sem itálico;Espaçamento 0 pt"/>
    <w:basedOn w:val="Textodocorpo18"/>
    <w:rsid w:val="00FC30AD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0"/>
      <w:szCs w:val="10"/>
      <w:u w:val="none"/>
      <w:lang w:val="en-US"/>
    </w:rPr>
  </w:style>
  <w:style w:type="character" w:customStyle="1" w:styleId="Textodocorpo180">
    <w:name w:val="Texto do corpo (18)"/>
    <w:basedOn w:val="Textodocorpo18"/>
    <w:rsid w:val="00FC30AD"/>
    <w:rPr>
      <w:rFonts w:ascii="Calibri" w:eastAsia="Calibri" w:hAnsi="Calibri" w:cs="Calibri"/>
      <w:b w:val="0"/>
      <w:bCs w:val="0"/>
      <w:i/>
      <w:iCs/>
      <w:smallCaps w:val="0"/>
      <w:strike w:val="0"/>
      <w:color w:val="000000"/>
      <w:spacing w:val="1"/>
      <w:w w:val="100"/>
      <w:position w:val="0"/>
      <w:sz w:val="11"/>
      <w:szCs w:val="11"/>
      <w:u w:val="none"/>
      <w:lang w:val="pt-BR"/>
    </w:rPr>
  </w:style>
  <w:style w:type="character" w:customStyle="1" w:styleId="fontstyle51">
    <w:name w:val="fontstyle51"/>
    <w:basedOn w:val="Tipodeletrapredefinidodopargrafo"/>
    <w:rsid w:val="00B23CB8"/>
    <w:rPr>
      <w:rFonts w:ascii="MyriadPro-Regular" w:hAnsi="MyriadPro-Regular" w:hint="default"/>
      <w:b w:val="0"/>
      <w:bCs w:val="0"/>
      <w:i w:val="0"/>
      <w:iCs w:val="0"/>
      <w:color w:val="231F20"/>
      <w:sz w:val="22"/>
      <w:szCs w:val="22"/>
    </w:rPr>
  </w:style>
  <w:style w:type="paragraph" w:customStyle="1" w:styleId="Estilo777">
    <w:name w:val="Estilo777"/>
    <w:basedOn w:val="Estilo787"/>
    <w:link w:val="Estilo777Char"/>
    <w:qFormat/>
    <w:rsid w:val="00956709"/>
  </w:style>
  <w:style w:type="paragraph" w:customStyle="1" w:styleId="Estilo778">
    <w:name w:val="Estilo778"/>
    <w:basedOn w:val="Estilo762"/>
    <w:link w:val="Estilo778Char"/>
    <w:qFormat/>
    <w:rsid w:val="00956709"/>
  </w:style>
  <w:style w:type="character" w:customStyle="1" w:styleId="Estilo777Char">
    <w:name w:val="Estilo777 Char"/>
    <w:basedOn w:val="Estilo787Char"/>
    <w:link w:val="Estilo777"/>
    <w:rsid w:val="00956709"/>
    <w:rPr>
      <w:rFonts w:ascii="Arial" w:eastAsia="Calibri" w:hAnsi="Arial" w:cs="Arial"/>
      <w:sz w:val="18"/>
      <w:szCs w:val="18"/>
      <w:lang w:eastAsia="en-US"/>
    </w:rPr>
  </w:style>
  <w:style w:type="paragraph" w:customStyle="1" w:styleId="Estilo779">
    <w:name w:val="Estilo779"/>
    <w:basedOn w:val="Estilo767"/>
    <w:link w:val="Estilo779Char"/>
    <w:qFormat/>
    <w:rsid w:val="00956709"/>
    <w:rPr>
      <w:lang w:val="en-US"/>
    </w:rPr>
  </w:style>
  <w:style w:type="character" w:customStyle="1" w:styleId="Estilo778Char">
    <w:name w:val="Estilo778 Char"/>
    <w:basedOn w:val="Estilo762Char"/>
    <w:link w:val="Estilo778"/>
    <w:rsid w:val="00956709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80">
    <w:name w:val="Estilo780"/>
    <w:basedOn w:val="Normal"/>
    <w:link w:val="Estilo780Char"/>
    <w:qFormat/>
    <w:rsid w:val="00FB5971"/>
    <w:pPr>
      <w:shd w:val="clear" w:color="auto" w:fill="FFFFFF"/>
      <w:jc w:val="both"/>
    </w:pPr>
    <w:rPr>
      <w:rFonts w:ascii="Arial" w:hAnsi="Arial" w:cs="Arial"/>
      <w:color w:val="1A1718"/>
      <w:sz w:val="18"/>
    </w:rPr>
  </w:style>
  <w:style w:type="character" w:customStyle="1" w:styleId="Estilo779Char">
    <w:name w:val="Estilo779 Char"/>
    <w:basedOn w:val="Estilo767Char"/>
    <w:link w:val="Estilo779"/>
    <w:rsid w:val="00956709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781">
    <w:name w:val="Estilo781"/>
    <w:basedOn w:val="Estilo780"/>
    <w:link w:val="Estilo781Char"/>
    <w:qFormat/>
    <w:rsid w:val="004155D6"/>
  </w:style>
  <w:style w:type="character" w:customStyle="1" w:styleId="Estilo780Char">
    <w:name w:val="Estilo780 Char"/>
    <w:basedOn w:val="Tipodeletrapredefinidodopargrafo"/>
    <w:link w:val="Estilo780"/>
    <w:rsid w:val="00FB5971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2">
    <w:name w:val="Estilo782"/>
    <w:basedOn w:val="Estilo778"/>
    <w:link w:val="Estilo782Char"/>
    <w:qFormat/>
    <w:rsid w:val="004155D6"/>
  </w:style>
  <w:style w:type="character" w:customStyle="1" w:styleId="Estilo781Char">
    <w:name w:val="Estilo781 Char"/>
    <w:basedOn w:val="Estilo780Char"/>
    <w:link w:val="Estilo781"/>
    <w:rsid w:val="004155D6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3">
    <w:name w:val="Estilo783"/>
    <w:basedOn w:val="Estilo781"/>
    <w:link w:val="Estilo783Char"/>
    <w:qFormat/>
    <w:rsid w:val="004155D6"/>
  </w:style>
  <w:style w:type="character" w:customStyle="1" w:styleId="Estilo782Char">
    <w:name w:val="Estilo782 Char"/>
    <w:basedOn w:val="Estilo778Char"/>
    <w:link w:val="Estilo782"/>
    <w:rsid w:val="004155D6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84">
    <w:name w:val="Estilo784"/>
    <w:basedOn w:val="Estilo777"/>
    <w:link w:val="Estilo784Char"/>
    <w:qFormat/>
    <w:rsid w:val="004155D6"/>
  </w:style>
  <w:style w:type="character" w:customStyle="1" w:styleId="Estilo783Char">
    <w:name w:val="Estilo783 Char"/>
    <w:basedOn w:val="Estilo781Char"/>
    <w:link w:val="Estilo783"/>
    <w:rsid w:val="004155D6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5">
    <w:name w:val="Estilo785"/>
    <w:basedOn w:val="Estilo779"/>
    <w:link w:val="Estilo785Char"/>
    <w:qFormat/>
    <w:rsid w:val="004155D6"/>
  </w:style>
  <w:style w:type="character" w:customStyle="1" w:styleId="Estilo784Char">
    <w:name w:val="Estilo784 Char"/>
    <w:basedOn w:val="Estilo777Char"/>
    <w:link w:val="Estilo784"/>
    <w:rsid w:val="004155D6"/>
    <w:rPr>
      <w:rFonts w:ascii="Arial" w:eastAsia="Calibri" w:hAnsi="Arial" w:cs="Arial"/>
      <w:sz w:val="18"/>
      <w:szCs w:val="18"/>
      <w:lang w:eastAsia="en-US"/>
    </w:rPr>
  </w:style>
  <w:style w:type="paragraph" w:customStyle="1" w:styleId="Estilo786">
    <w:name w:val="Estilo786"/>
    <w:basedOn w:val="Normal"/>
    <w:link w:val="Estilo786Char"/>
    <w:qFormat/>
    <w:rsid w:val="00157B39"/>
    <w:pPr>
      <w:jc w:val="center"/>
    </w:pPr>
    <w:rPr>
      <w:rFonts w:ascii="Arial" w:hAnsi="Arial" w:cs="Arial"/>
      <w:color w:val="000000"/>
      <w:sz w:val="18"/>
      <w:szCs w:val="18"/>
      <w:shd w:val="clear" w:color="auto" w:fill="FFFFFF"/>
    </w:rPr>
  </w:style>
  <w:style w:type="character" w:customStyle="1" w:styleId="Estilo785Char">
    <w:name w:val="Estilo785 Char"/>
    <w:basedOn w:val="Estilo779Char"/>
    <w:link w:val="Estilo785"/>
    <w:rsid w:val="004155D6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Estilo786Char">
    <w:name w:val="Estilo786 Char"/>
    <w:basedOn w:val="Tipodeletrapredefinidodopargrafo"/>
    <w:link w:val="Estilo786"/>
    <w:rsid w:val="00157B39"/>
    <w:rPr>
      <w:rFonts w:ascii="Arial" w:hAnsi="Arial" w:cs="Arial"/>
      <w:color w:val="000000"/>
      <w:sz w:val="18"/>
      <w:szCs w:val="18"/>
    </w:rPr>
  </w:style>
  <w:style w:type="paragraph" w:customStyle="1" w:styleId="Estilo788">
    <w:name w:val="Estilo788"/>
    <w:basedOn w:val="Estilo778"/>
    <w:link w:val="Estilo788Char"/>
    <w:qFormat/>
    <w:rsid w:val="00D27CBC"/>
  </w:style>
  <w:style w:type="paragraph" w:customStyle="1" w:styleId="Estilo789">
    <w:name w:val="Estilo789"/>
    <w:basedOn w:val="Estilo780"/>
    <w:link w:val="Estilo789Char"/>
    <w:qFormat/>
    <w:rsid w:val="00D27CBC"/>
  </w:style>
  <w:style w:type="character" w:customStyle="1" w:styleId="Estilo788Char">
    <w:name w:val="Estilo788 Char"/>
    <w:basedOn w:val="Estilo778Char"/>
    <w:link w:val="Estilo788"/>
    <w:rsid w:val="00D27CBC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0">
    <w:name w:val="Estilo790"/>
    <w:basedOn w:val="Estilo787"/>
    <w:link w:val="Estilo790Char"/>
    <w:qFormat/>
    <w:rsid w:val="00D27CBC"/>
  </w:style>
  <w:style w:type="character" w:customStyle="1" w:styleId="Estilo789Char">
    <w:name w:val="Estilo789 Char"/>
    <w:basedOn w:val="Estilo780Char"/>
    <w:link w:val="Estilo789"/>
    <w:rsid w:val="00D27CBC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91">
    <w:name w:val="Estilo791"/>
    <w:basedOn w:val="Normal"/>
    <w:link w:val="Estilo791Char"/>
    <w:qFormat/>
    <w:rsid w:val="00D27CBC"/>
    <w:pPr>
      <w:widowControl w:val="0"/>
      <w:autoSpaceDE w:val="0"/>
      <w:autoSpaceDN w:val="0"/>
      <w:adjustRightInd w:val="0"/>
      <w:jc w:val="right"/>
    </w:pPr>
    <w:rPr>
      <w:rFonts w:ascii="Arial" w:hAnsi="Arial" w:cs="Arial"/>
      <w:sz w:val="14"/>
      <w:szCs w:val="18"/>
      <w:lang w:val="en-US"/>
    </w:rPr>
  </w:style>
  <w:style w:type="character" w:customStyle="1" w:styleId="Estilo790Char">
    <w:name w:val="Estilo790 Char"/>
    <w:basedOn w:val="Estilo787Char"/>
    <w:link w:val="Estilo790"/>
    <w:rsid w:val="00D27CBC"/>
    <w:rPr>
      <w:rFonts w:ascii="Arial" w:eastAsia="Calibri" w:hAnsi="Arial" w:cs="Arial"/>
      <w:sz w:val="18"/>
      <w:szCs w:val="18"/>
      <w:lang w:eastAsia="en-US"/>
    </w:rPr>
  </w:style>
  <w:style w:type="character" w:customStyle="1" w:styleId="Estilo791Char">
    <w:name w:val="Estilo791 Char"/>
    <w:basedOn w:val="Tipodeletrapredefinidodopargrafo"/>
    <w:link w:val="Estilo791"/>
    <w:rsid w:val="00D27CBC"/>
    <w:rPr>
      <w:rFonts w:ascii="Arial" w:hAnsi="Arial" w:cs="Arial"/>
      <w:sz w:val="14"/>
      <w:szCs w:val="18"/>
      <w:lang w:val="en-US"/>
    </w:rPr>
  </w:style>
  <w:style w:type="paragraph" w:customStyle="1" w:styleId="Estilo792">
    <w:name w:val="Estilo792"/>
    <w:basedOn w:val="Estilo791"/>
    <w:link w:val="Estilo792Char"/>
    <w:qFormat/>
    <w:rsid w:val="00536AB3"/>
    <w:pPr>
      <w:widowControl/>
      <w:pBdr>
        <w:bottom w:val="single" w:sz="4" w:space="1" w:color="auto"/>
      </w:pBdr>
      <w:shd w:val="clear" w:color="auto" w:fill="FFFFFF"/>
      <w:tabs>
        <w:tab w:val="left" w:pos="708"/>
      </w:tabs>
      <w:autoSpaceDE/>
      <w:autoSpaceDN/>
      <w:adjustRightInd/>
      <w:ind w:left="360" w:hanging="360"/>
      <w:contextualSpacing/>
      <w:jc w:val="both"/>
    </w:pPr>
    <w:rPr>
      <w:rFonts w:eastAsia="Calibri"/>
      <w:snapToGrid w:val="0"/>
      <w:spacing w:val="-8"/>
      <w:sz w:val="18"/>
      <w:lang w:val="x-none" w:eastAsia="en-US"/>
    </w:rPr>
  </w:style>
  <w:style w:type="character" w:customStyle="1" w:styleId="Estilo792Char">
    <w:name w:val="Estilo792 Char"/>
    <w:basedOn w:val="Estilo791Char"/>
    <w:link w:val="Estilo792"/>
    <w:rsid w:val="00536AB3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3">
    <w:name w:val="Estilo793"/>
    <w:basedOn w:val="Normal"/>
    <w:link w:val="Estilo793Char"/>
    <w:qFormat/>
    <w:rsid w:val="004122DF"/>
    <w:pPr>
      <w:jc w:val="both"/>
      <w:textAlignment w:val="baseline"/>
    </w:pPr>
    <w:rPr>
      <w:rFonts w:ascii="Arial" w:hAnsi="Arial" w:cs="Arial"/>
      <w:sz w:val="18"/>
      <w:szCs w:val="18"/>
      <w:lang w:val="es-ES_tradnl"/>
    </w:rPr>
  </w:style>
  <w:style w:type="paragraph" w:customStyle="1" w:styleId="Estilo794">
    <w:name w:val="Estilo794"/>
    <w:basedOn w:val="Estilo779"/>
    <w:link w:val="Estilo794Char"/>
    <w:qFormat/>
    <w:rsid w:val="004122DF"/>
    <w:rPr>
      <w:lang w:val="pt-BR"/>
    </w:rPr>
  </w:style>
  <w:style w:type="character" w:customStyle="1" w:styleId="Estilo793Char">
    <w:name w:val="Estilo793 Char"/>
    <w:basedOn w:val="Tipodeletrapredefinidodopargrafo"/>
    <w:link w:val="Estilo793"/>
    <w:rsid w:val="004122DF"/>
    <w:rPr>
      <w:rFonts w:ascii="Arial" w:hAnsi="Arial" w:cs="Arial"/>
      <w:sz w:val="18"/>
      <w:szCs w:val="18"/>
      <w:lang w:val="es-ES_tradnl"/>
    </w:rPr>
  </w:style>
  <w:style w:type="paragraph" w:customStyle="1" w:styleId="Estilo795">
    <w:name w:val="Estilo795"/>
    <w:basedOn w:val="Estilo778"/>
    <w:link w:val="Estilo795Char"/>
    <w:qFormat/>
    <w:rsid w:val="004122DF"/>
  </w:style>
  <w:style w:type="character" w:customStyle="1" w:styleId="Estilo794Char">
    <w:name w:val="Estilo794 Char"/>
    <w:basedOn w:val="Estilo779Char"/>
    <w:link w:val="Estilo794"/>
    <w:rsid w:val="004122D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796">
    <w:name w:val="Estilo796"/>
    <w:basedOn w:val="Estilo787"/>
    <w:link w:val="Estilo796Char"/>
    <w:qFormat/>
    <w:rsid w:val="004122DF"/>
  </w:style>
  <w:style w:type="character" w:customStyle="1" w:styleId="Estilo795Char">
    <w:name w:val="Estilo795 Char"/>
    <w:basedOn w:val="Estilo778Char"/>
    <w:link w:val="Estilo795"/>
    <w:rsid w:val="004122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7">
    <w:name w:val="Estilo797"/>
    <w:basedOn w:val="Estilo762"/>
    <w:link w:val="Estilo797Char"/>
    <w:qFormat/>
    <w:rsid w:val="004122DF"/>
  </w:style>
  <w:style w:type="character" w:customStyle="1" w:styleId="Estilo796Char">
    <w:name w:val="Estilo796 Char"/>
    <w:basedOn w:val="Estilo787Char"/>
    <w:link w:val="Estilo796"/>
    <w:rsid w:val="004122DF"/>
    <w:rPr>
      <w:rFonts w:ascii="Arial" w:eastAsia="Calibri" w:hAnsi="Arial" w:cs="Arial"/>
      <w:sz w:val="18"/>
      <w:szCs w:val="18"/>
      <w:lang w:eastAsia="en-US"/>
    </w:rPr>
  </w:style>
  <w:style w:type="character" w:customStyle="1" w:styleId="tgc">
    <w:name w:val="_tgc"/>
    <w:basedOn w:val="Tipodeletrapredefinidodopargrafo"/>
    <w:rsid w:val="002F222F"/>
  </w:style>
  <w:style w:type="character" w:customStyle="1" w:styleId="Estilo797Char">
    <w:name w:val="Estilo797 Char"/>
    <w:basedOn w:val="Estilo762Char"/>
    <w:link w:val="Estilo797"/>
    <w:rsid w:val="004122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8">
    <w:name w:val="Estilo798"/>
    <w:basedOn w:val="Estilo794"/>
    <w:link w:val="Estilo798Char"/>
    <w:qFormat/>
    <w:rsid w:val="000975CF"/>
    <w:rPr>
      <w:color w:val="auto"/>
    </w:rPr>
  </w:style>
  <w:style w:type="paragraph" w:customStyle="1" w:styleId="Estilo799">
    <w:name w:val="Estilo799"/>
    <w:basedOn w:val="Estilo778"/>
    <w:link w:val="Estilo799Char"/>
    <w:qFormat/>
    <w:rsid w:val="000975CF"/>
  </w:style>
  <w:style w:type="character" w:customStyle="1" w:styleId="Estilo798Char">
    <w:name w:val="Estilo798 Char"/>
    <w:basedOn w:val="Estilo794Char"/>
    <w:link w:val="Estilo798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800">
    <w:name w:val="Estilo800"/>
    <w:basedOn w:val="Estilo795"/>
    <w:link w:val="Estilo800Char"/>
    <w:qFormat/>
    <w:rsid w:val="000975CF"/>
  </w:style>
  <w:style w:type="character" w:customStyle="1" w:styleId="Estilo799Char">
    <w:name w:val="Estilo799 Char"/>
    <w:basedOn w:val="Estilo778Char"/>
    <w:link w:val="Estilo799"/>
    <w:rsid w:val="000975C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801">
    <w:name w:val="Estilo801"/>
    <w:basedOn w:val="Estilo798"/>
    <w:link w:val="Estilo801Char"/>
    <w:qFormat/>
    <w:rsid w:val="000975CF"/>
  </w:style>
  <w:style w:type="character" w:customStyle="1" w:styleId="Estilo800Char">
    <w:name w:val="Estilo800 Char"/>
    <w:basedOn w:val="Estilo795Char"/>
    <w:link w:val="Estilo800"/>
    <w:rsid w:val="000975C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802">
    <w:name w:val="Estilo802"/>
    <w:basedOn w:val="Estilo801"/>
    <w:link w:val="Estilo802Char"/>
    <w:qFormat/>
    <w:rsid w:val="000975CF"/>
  </w:style>
  <w:style w:type="character" w:customStyle="1" w:styleId="Estilo801Char">
    <w:name w:val="Estilo801 Char"/>
    <w:basedOn w:val="Estilo798Char"/>
    <w:link w:val="Estilo801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803">
    <w:name w:val="Estilo803"/>
    <w:basedOn w:val="Estilo793"/>
    <w:link w:val="Estilo803Char"/>
    <w:qFormat/>
    <w:rsid w:val="000975CF"/>
  </w:style>
  <w:style w:type="character" w:customStyle="1" w:styleId="Estilo802Char">
    <w:name w:val="Estilo802 Char"/>
    <w:basedOn w:val="Estilo801Char"/>
    <w:link w:val="Estilo802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Estilo803Char">
    <w:name w:val="Estilo803 Char"/>
    <w:basedOn w:val="Estilo793Char"/>
    <w:link w:val="Estilo803"/>
    <w:rsid w:val="000975CF"/>
    <w:rPr>
      <w:rFonts w:ascii="Arial" w:hAnsi="Arial" w:cs="Arial"/>
      <w:sz w:val="18"/>
      <w:szCs w:val="18"/>
      <w:lang w:val="es-ES_tradnl"/>
    </w:rPr>
  </w:style>
  <w:style w:type="paragraph" w:customStyle="1" w:styleId="ENUNCIADOSAE">
    <w:name w:val="ENUNCIADO_SAE"/>
    <w:basedOn w:val="Normal"/>
    <w:link w:val="ENUNCIADOSAEChar"/>
    <w:qFormat/>
    <w:rsid w:val="00D54383"/>
    <w:pPr>
      <w:spacing w:after="160"/>
      <w:jc w:val="both"/>
    </w:pPr>
    <w:rPr>
      <w:rFonts w:ascii="Calibri Light" w:eastAsiaTheme="minorHAnsi" w:hAnsi="Calibri Light" w:cs="Calibri Light"/>
      <w:lang w:eastAsia="en-US"/>
    </w:rPr>
  </w:style>
  <w:style w:type="paragraph" w:customStyle="1" w:styleId="LETRAQUESTOSAE">
    <w:name w:val="LETRA_QUESTÃO_SAE"/>
    <w:link w:val="LETRAQUESTOSAEChar"/>
    <w:qFormat/>
    <w:rsid w:val="00D54383"/>
    <w:pPr>
      <w:numPr>
        <w:numId w:val="34"/>
      </w:numPr>
      <w:spacing w:after="160" w:line="259" w:lineRule="auto"/>
      <w:jc w:val="both"/>
    </w:pPr>
    <w:rPr>
      <w:rFonts w:ascii="Calibri Light" w:eastAsiaTheme="minorHAnsi" w:hAnsi="Calibri Light" w:cstheme="majorHAnsi"/>
      <w:sz w:val="24"/>
      <w:szCs w:val="24"/>
      <w:shd w:val="clear" w:color="auto" w:fill="FFFFFF"/>
      <w:lang w:eastAsia="en-US"/>
    </w:rPr>
  </w:style>
  <w:style w:type="character" w:customStyle="1" w:styleId="ENUNCIADOSAEChar">
    <w:name w:val="ENUNCIADO_SAE Char"/>
    <w:basedOn w:val="Tipodeletrapredefinidodopargrafo"/>
    <w:link w:val="ENUNCIADOSAE"/>
    <w:rsid w:val="00D54383"/>
    <w:rPr>
      <w:rFonts w:ascii="Calibri Light" w:eastAsiaTheme="minorHAnsi" w:hAnsi="Calibri Light" w:cs="Calibri Light"/>
      <w:sz w:val="24"/>
      <w:szCs w:val="24"/>
      <w:lang w:eastAsia="en-US"/>
    </w:rPr>
  </w:style>
  <w:style w:type="character" w:customStyle="1" w:styleId="LETRAQUESTOSAEChar">
    <w:name w:val="LETRA_QUESTÃO_SAE Char"/>
    <w:basedOn w:val="ENUNCIADOSAEChar"/>
    <w:link w:val="LETRAQUESTOSAE"/>
    <w:rsid w:val="00D54383"/>
    <w:rPr>
      <w:rFonts w:ascii="Calibri Light" w:eastAsiaTheme="minorHAnsi" w:hAnsi="Calibri Light" w:cstheme="majorHAnsi"/>
      <w:sz w:val="24"/>
      <w:szCs w:val="24"/>
      <w:lang w:eastAsia="en-US"/>
    </w:rPr>
  </w:style>
  <w:style w:type="character" w:customStyle="1" w:styleId="GABARITO">
    <w:name w:val="GABARITO"/>
    <w:basedOn w:val="Tipodeletrapredefinidodopargrafo"/>
    <w:uiPriority w:val="1"/>
    <w:qFormat/>
    <w:rsid w:val="00D54383"/>
    <w:rPr>
      <w:color w:val="FF0000"/>
    </w:rPr>
  </w:style>
  <w:style w:type="paragraph" w:customStyle="1" w:styleId="Estilo804">
    <w:name w:val="Estilo804"/>
    <w:basedOn w:val="ENUNCIADOSAE"/>
    <w:link w:val="Estilo804Char"/>
    <w:qFormat/>
    <w:rsid w:val="00140576"/>
    <w:pPr>
      <w:numPr>
        <w:numId w:val="35"/>
      </w:numPr>
      <w:spacing w:after="0"/>
      <w:ind w:left="502" w:right="141"/>
    </w:pPr>
    <w:rPr>
      <w:rFonts w:ascii="Arial" w:hAnsi="Arial" w:cs="Arial"/>
      <w:sz w:val="18"/>
    </w:rPr>
  </w:style>
  <w:style w:type="paragraph" w:customStyle="1" w:styleId="Estilo805">
    <w:name w:val="Estilo805"/>
    <w:basedOn w:val="LETRAQUESTOSAE"/>
    <w:link w:val="Estilo805Char"/>
    <w:qFormat/>
    <w:rsid w:val="00140576"/>
    <w:pPr>
      <w:spacing w:after="0" w:line="240" w:lineRule="auto"/>
      <w:ind w:left="426" w:right="141" w:hanging="284"/>
    </w:pPr>
    <w:rPr>
      <w:rFonts w:ascii="Arial" w:hAnsi="Arial" w:cs="Arial"/>
      <w:sz w:val="18"/>
    </w:rPr>
  </w:style>
  <w:style w:type="character" w:customStyle="1" w:styleId="Estilo804Char">
    <w:name w:val="Estilo804 Char"/>
    <w:basedOn w:val="ENUNCIADOSAEChar"/>
    <w:link w:val="Estilo804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06">
    <w:name w:val="Estilo806"/>
    <w:basedOn w:val="ENUNCIADOSAE"/>
    <w:link w:val="Estilo806Char"/>
    <w:qFormat/>
    <w:rsid w:val="00140576"/>
    <w:pPr>
      <w:pBdr>
        <w:between w:val="single" w:sz="4" w:space="1" w:color="auto"/>
        <w:bar w:val="thinThickSmallGap" w:sz="24" w:color="00B0F0"/>
      </w:pBdr>
      <w:spacing w:after="0" w:line="360" w:lineRule="auto"/>
      <w:ind w:left="142" w:right="141"/>
    </w:pPr>
    <w:rPr>
      <w:rFonts w:ascii="Arial" w:hAnsi="Arial" w:cs="Arial"/>
      <w:sz w:val="18"/>
    </w:rPr>
  </w:style>
  <w:style w:type="character" w:customStyle="1" w:styleId="Estilo805Char">
    <w:name w:val="Estilo805 Char"/>
    <w:basedOn w:val="LETRAQUESTOSAEChar"/>
    <w:link w:val="Estilo805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07">
    <w:name w:val="Estilo807"/>
    <w:basedOn w:val="Normal"/>
    <w:link w:val="Estilo807Char"/>
    <w:qFormat/>
    <w:rsid w:val="002B02F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284" w:right="141"/>
    </w:pPr>
    <w:rPr>
      <w:rFonts w:ascii="Arial" w:hAnsi="Arial" w:cs="Arial"/>
      <w:sz w:val="18"/>
    </w:rPr>
  </w:style>
  <w:style w:type="character" w:customStyle="1" w:styleId="Estilo806Char">
    <w:name w:val="Estilo806 Char"/>
    <w:basedOn w:val="ENUNCIADOSAEChar"/>
    <w:link w:val="Estilo806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HABILIDADESBNCC">
    <w:name w:val="HABILIDADES BNCC"/>
    <w:basedOn w:val="Normal"/>
    <w:link w:val="HABILIDADESBNCCChar"/>
    <w:qFormat/>
    <w:rsid w:val="004C5B11"/>
    <w:pPr>
      <w:spacing w:after="160"/>
      <w:jc w:val="both"/>
    </w:pPr>
    <w:rPr>
      <w:rFonts w:ascii="Calibri Light" w:eastAsiaTheme="minorHAnsi" w:hAnsi="Calibri Light" w:cstheme="majorHAnsi"/>
      <w:b/>
      <w:color w:val="FF0000"/>
      <w:shd w:val="clear" w:color="auto" w:fill="FFFFFF"/>
      <w:lang w:eastAsia="en-US"/>
    </w:rPr>
  </w:style>
  <w:style w:type="character" w:customStyle="1" w:styleId="Estilo807Char">
    <w:name w:val="Estilo807 Char"/>
    <w:basedOn w:val="Tipodeletrapredefinidodopargrafo"/>
    <w:link w:val="Estilo807"/>
    <w:rsid w:val="002B02F5"/>
    <w:rPr>
      <w:rFonts w:ascii="Arial" w:hAnsi="Arial" w:cs="Arial"/>
      <w:sz w:val="18"/>
      <w:szCs w:val="24"/>
    </w:rPr>
  </w:style>
  <w:style w:type="character" w:customStyle="1" w:styleId="HABILIDADESBNCCChar">
    <w:name w:val="HABILIDADES BNCC Char"/>
    <w:basedOn w:val="Tipodeletrapredefinidodopargrafo"/>
    <w:link w:val="HABILIDADESBNCC"/>
    <w:rsid w:val="004C5B11"/>
    <w:rPr>
      <w:rFonts w:ascii="Calibri Light" w:eastAsiaTheme="minorHAnsi" w:hAnsi="Calibri Light" w:cstheme="majorHAnsi"/>
      <w:b/>
      <w:color w:val="FF0000"/>
      <w:sz w:val="24"/>
      <w:szCs w:val="24"/>
      <w:lang w:eastAsia="en-US"/>
    </w:rPr>
  </w:style>
  <w:style w:type="paragraph" w:customStyle="1" w:styleId="TEXTOCITADO">
    <w:name w:val="TEXTO_CITADO"/>
    <w:basedOn w:val="ENUNCIADOSAE"/>
    <w:link w:val="TEXTOCITADOChar"/>
    <w:qFormat/>
    <w:rsid w:val="004C5B11"/>
    <w:pPr>
      <w:shd w:val="clear" w:color="auto" w:fill="EEECE1" w:themeFill="background2"/>
    </w:pPr>
  </w:style>
  <w:style w:type="character" w:customStyle="1" w:styleId="TEXTOCITADOChar">
    <w:name w:val="TEXTO_CITADO Char"/>
    <w:basedOn w:val="ENUNCIADOSAEChar"/>
    <w:link w:val="TEXTOCITADO"/>
    <w:rsid w:val="004C5B11"/>
    <w:rPr>
      <w:rFonts w:ascii="Calibri Light" w:eastAsiaTheme="minorHAnsi" w:hAnsi="Calibri Light" w:cs="Calibri Light"/>
      <w:sz w:val="24"/>
      <w:szCs w:val="24"/>
      <w:shd w:val="clear" w:color="auto" w:fill="EEECE1" w:themeFill="background2"/>
      <w:lang w:eastAsia="en-US"/>
    </w:rPr>
  </w:style>
  <w:style w:type="paragraph" w:customStyle="1" w:styleId="REFERNCIASAE">
    <w:name w:val="REFERÊNCIA_SAE"/>
    <w:link w:val="REFERNCIASAEChar"/>
    <w:qFormat/>
    <w:rsid w:val="004C5B11"/>
    <w:pPr>
      <w:suppressAutoHyphens/>
      <w:spacing w:after="160" w:line="259" w:lineRule="auto"/>
      <w:jc w:val="right"/>
    </w:pPr>
    <w:rPr>
      <w:rFonts w:ascii="Calibri Light" w:eastAsiaTheme="minorHAnsi" w:hAnsi="Calibri Light" w:cs="Calibri Light"/>
      <w:caps/>
      <w:lang w:eastAsia="en-US"/>
    </w:rPr>
  </w:style>
  <w:style w:type="character" w:customStyle="1" w:styleId="REFERNCIASAEChar">
    <w:name w:val="REFERÊNCIA_SAE Char"/>
    <w:basedOn w:val="Tipodeletrapredefinidodopargrafo"/>
    <w:link w:val="REFERNCIASAE"/>
    <w:rsid w:val="004C5B11"/>
    <w:rPr>
      <w:rFonts w:ascii="Calibri Light" w:eastAsiaTheme="minorHAnsi" w:hAnsi="Calibri Light" w:cs="Calibri Light"/>
      <w:caps/>
      <w:lang w:eastAsia="en-US"/>
    </w:rPr>
  </w:style>
  <w:style w:type="paragraph" w:customStyle="1" w:styleId="Estilo808">
    <w:name w:val="Estilo808"/>
    <w:basedOn w:val="PargrafodaLista"/>
    <w:link w:val="Estilo808Char"/>
    <w:qFormat/>
    <w:rsid w:val="00216FD3"/>
    <w:pPr>
      <w:numPr>
        <w:numId w:val="36"/>
      </w:numPr>
      <w:spacing w:after="0" w:line="240" w:lineRule="auto"/>
      <w:ind w:left="859" w:hanging="357"/>
      <w:jc w:val="both"/>
    </w:pPr>
    <w:rPr>
      <w:rFonts w:ascii="Arial" w:hAnsi="Arial" w:cs="Arial"/>
      <w:sz w:val="18"/>
    </w:rPr>
  </w:style>
  <w:style w:type="paragraph" w:customStyle="1" w:styleId="NMEROQUESTOSAE">
    <w:name w:val="NÚMERO_QUESTÃO_SAE"/>
    <w:link w:val="NMEROQUESTOSAEChar"/>
    <w:qFormat/>
    <w:rsid w:val="001519F0"/>
    <w:pPr>
      <w:numPr>
        <w:numId w:val="37"/>
      </w:numPr>
      <w:spacing w:after="160" w:line="259" w:lineRule="auto"/>
      <w:ind w:left="340" w:hanging="340"/>
      <w:jc w:val="both"/>
    </w:pPr>
    <w:rPr>
      <w:rFonts w:ascii="Calibri Light" w:eastAsiaTheme="minorHAnsi" w:hAnsi="Calibri Light" w:cstheme="majorHAnsi"/>
      <w:b/>
      <w:sz w:val="24"/>
      <w:szCs w:val="24"/>
      <w:shd w:val="clear" w:color="auto" w:fill="FFFFFF"/>
      <w:lang w:eastAsia="en-US"/>
    </w:rPr>
  </w:style>
  <w:style w:type="character" w:customStyle="1" w:styleId="Estilo808Char">
    <w:name w:val="Estilo808 Char"/>
    <w:basedOn w:val="PargrafodaListaCarter"/>
    <w:link w:val="Estilo808"/>
    <w:rsid w:val="00216FD3"/>
    <w:rPr>
      <w:rFonts w:ascii="Arial" w:hAnsi="Arial" w:cs="Arial"/>
      <w:sz w:val="18"/>
      <w:szCs w:val="22"/>
    </w:rPr>
  </w:style>
  <w:style w:type="character" w:customStyle="1" w:styleId="NMEROQUESTOSAEChar">
    <w:name w:val="NÚMERO_QUESTÃO_SAE Char"/>
    <w:basedOn w:val="Tipodeletrapredefinidodopargrafo"/>
    <w:link w:val="NMEROQUESTOSAE"/>
    <w:rsid w:val="001519F0"/>
    <w:rPr>
      <w:rFonts w:ascii="Calibri Light" w:eastAsiaTheme="minorHAnsi" w:hAnsi="Calibri Light" w:cstheme="majorHAnsi"/>
      <w:b/>
      <w:sz w:val="24"/>
      <w:szCs w:val="24"/>
      <w:lang w:eastAsia="en-US"/>
    </w:rPr>
  </w:style>
  <w:style w:type="paragraph" w:customStyle="1" w:styleId="LEGENDASAE">
    <w:name w:val="LEGENDA_SAE"/>
    <w:basedOn w:val="Normal"/>
    <w:link w:val="LEGENDASAEChar"/>
    <w:qFormat/>
    <w:rsid w:val="001519F0"/>
    <w:pPr>
      <w:suppressAutoHyphens/>
      <w:spacing w:after="160" w:line="259" w:lineRule="auto"/>
      <w:jc w:val="center"/>
    </w:pPr>
    <w:rPr>
      <w:rFonts w:ascii="Calibri Light" w:eastAsiaTheme="minorHAnsi" w:hAnsi="Calibri Light" w:cstheme="majorHAnsi"/>
      <w:shd w:val="clear" w:color="auto" w:fill="FFFFFF"/>
      <w:lang w:eastAsia="en-US"/>
    </w:rPr>
  </w:style>
  <w:style w:type="character" w:customStyle="1" w:styleId="LEGENDASAEChar">
    <w:name w:val="LEGENDA_SAE Char"/>
    <w:basedOn w:val="Tipodeletrapredefinidodopargrafo"/>
    <w:link w:val="LEGENDASAE"/>
    <w:rsid w:val="001519F0"/>
    <w:rPr>
      <w:rFonts w:ascii="Calibri Light" w:eastAsiaTheme="minorHAnsi" w:hAnsi="Calibri Light" w:cstheme="majorHAnsi"/>
      <w:sz w:val="24"/>
      <w:szCs w:val="24"/>
      <w:lang w:eastAsia="en-US"/>
    </w:rPr>
  </w:style>
  <w:style w:type="paragraph" w:customStyle="1" w:styleId="Estilo809">
    <w:name w:val="Estilo809"/>
    <w:basedOn w:val="Estilo804"/>
    <w:link w:val="Estilo809Char"/>
    <w:qFormat/>
    <w:rsid w:val="00462CB4"/>
    <w:rPr>
      <w:b/>
    </w:rPr>
  </w:style>
  <w:style w:type="paragraph" w:customStyle="1" w:styleId="Estilo810">
    <w:name w:val="Estilo810"/>
    <w:basedOn w:val="Estilo804"/>
    <w:link w:val="Estilo810Char"/>
    <w:qFormat/>
    <w:rsid w:val="00462CB4"/>
    <w:pPr>
      <w:ind w:left="426" w:hanging="284"/>
    </w:pPr>
  </w:style>
  <w:style w:type="character" w:customStyle="1" w:styleId="Estilo809Char">
    <w:name w:val="Estilo809 Char"/>
    <w:basedOn w:val="Estilo804Char"/>
    <w:link w:val="Estilo809"/>
    <w:rsid w:val="00462CB4"/>
    <w:rPr>
      <w:rFonts w:ascii="Arial" w:eastAsiaTheme="minorHAnsi" w:hAnsi="Arial" w:cs="Arial"/>
      <w:b/>
      <w:sz w:val="18"/>
      <w:szCs w:val="24"/>
      <w:lang w:eastAsia="en-US"/>
    </w:rPr>
  </w:style>
  <w:style w:type="paragraph" w:customStyle="1" w:styleId="Estilo811">
    <w:name w:val="Estilo811"/>
    <w:basedOn w:val="Estilo808"/>
    <w:link w:val="Estilo811Char"/>
    <w:qFormat/>
    <w:rsid w:val="00462CB4"/>
    <w:pPr>
      <w:ind w:left="700" w:hanging="360"/>
    </w:pPr>
  </w:style>
  <w:style w:type="character" w:customStyle="1" w:styleId="Estilo810Char">
    <w:name w:val="Estilo810 Char"/>
    <w:basedOn w:val="Estilo804Char"/>
    <w:link w:val="Estilo810"/>
    <w:rsid w:val="00462CB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12">
    <w:name w:val="Estilo812"/>
    <w:basedOn w:val="Estilo807"/>
    <w:link w:val="Estilo812Char"/>
    <w:qFormat/>
    <w:rsid w:val="00462CB4"/>
  </w:style>
  <w:style w:type="character" w:customStyle="1" w:styleId="Estilo811Char">
    <w:name w:val="Estilo811 Char"/>
    <w:basedOn w:val="Estilo808Char"/>
    <w:link w:val="Estilo811"/>
    <w:rsid w:val="00462CB4"/>
    <w:rPr>
      <w:rFonts w:ascii="Arial" w:hAnsi="Arial" w:cs="Arial"/>
      <w:sz w:val="18"/>
      <w:szCs w:val="22"/>
    </w:rPr>
  </w:style>
  <w:style w:type="paragraph" w:customStyle="1" w:styleId="Estilo813">
    <w:name w:val="Estilo813"/>
    <w:basedOn w:val="Estilo806"/>
    <w:link w:val="Estilo813Char"/>
    <w:qFormat/>
    <w:rsid w:val="00462CB4"/>
  </w:style>
  <w:style w:type="character" w:customStyle="1" w:styleId="Estilo812Char">
    <w:name w:val="Estilo812 Char"/>
    <w:basedOn w:val="Estilo807Char"/>
    <w:link w:val="Estilo812"/>
    <w:rsid w:val="00462CB4"/>
    <w:rPr>
      <w:rFonts w:ascii="Arial" w:hAnsi="Arial" w:cs="Arial"/>
      <w:sz w:val="18"/>
      <w:szCs w:val="24"/>
    </w:rPr>
  </w:style>
  <w:style w:type="paragraph" w:customStyle="1" w:styleId="Estilo814">
    <w:name w:val="Estilo814"/>
    <w:basedOn w:val="Normal"/>
    <w:link w:val="Estilo814Char"/>
    <w:qFormat/>
    <w:rsid w:val="00462CB4"/>
    <w:pPr>
      <w:jc w:val="center"/>
    </w:pPr>
    <w:rPr>
      <w:rFonts w:ascii="Maiandra GD" w:hAnsi="Maiandra GD"/>
      <w:b/>
      <w:sz w:val="28"/>
    </w:rPr>
  </w:style>
  <w:style w:type="character" w:customStyle="1" w:styleId="Estilo813Char">
    <w:name w:val="Estilo813 Char"/>
    <w:basedOn w:val="Estilo806Char"/>
    <w:link w:val="Estilo813"/>
    <w:rsid w:val="00462CB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15">
    <w:name w:val="Estilo815"/>
    <w:basedOn w:val="Normal"/>
    <w:link w:val="Estilo815Char"/>
    <w:qFormat/>
    <w:rsid w:val="00462CB4"/>
    <w:pPr>
      <w:ind w:left="709" w:hanging="283"/>
      <w:jc w:val="both"/>
    </w:pPr>
    <w:rPr>
      <w:rFonts w:ascii="Arial" w:hAnsi="Arial" w:cs="Arial"/>
      <w:sz w:val="18"/>
      <w:szCs w:val="18"/>
    </w:rPr>
  </w:style>
  <w:style w:type="character" w:customStyle="1" w:styleId="Estilo814Char">
    <w:name w:val="Estilo814 Char"/>
    <w:basedOn w:val="Tipodeletrapredefinidodopargrafo"/>
    <w:link w:val="Estilo814"/>
    <w:rsid w:val="00462CB4"/>
    <w:rPr>
      <w:rFonts w:ascii="Maiandra GD" w:hAnsi="Maiandra GD"/>
      <w:b/>
      <w:sz w:val="28"/>
      <w:szCs w:val="24"/>
    </w:rPr>
  </w:style>
  <w:style w:type="paragraph" w:customStyle="1" w:styleId="Estilo816">
    <w:name w:val="Estilo816"/>
    <w:basedOn w:val="Normal"/>
    <w:link w:val="Estilo816Char"/>
    <w:qFormat/>
    <w:rsid w:val="00462CB4"/>
    <w:pPr>
      <w:ind w:left="142" w:firstLine="284"/>
      <w:jc w:val="both"/>
    </w:pPr>
    <w:rPr>
      <w:rFonts w:ascii="Arial" w:hAnsi="Arial" w:cs="Arial"/>
      <w:sz w:val="18"/>
    </w:rPr>
  </w:style>
  <w:style w:type="character" w:customStyle="1" w:styleId="Estilo815Char">
    <w:name w:val="Estilo815 Char"/>
    <w:basedOn w:val="Tipodeletrapredefinidodopargrafo"/>
    <w:link w:val="Estilo815"/>
    <w:rsid w:val="00462CB4"/>
    <w:rPr>
      <w:rFonts w:ascii="Arial" w:hAnsi="Arial" w:cs="Arial"/>
      <w:sz w:val="18"/>
      <w:szCs w:val="18"/>
    </w:rPr>
  </w:style>
  <w:style w:type="paragraph" w:customStyle="1" w:styleId="Estilo817">
    <w:name w:val="Estilo817"/>
    <w:basedOn w:val="Normal"/>
    <w:link w:val="Estilo817Char"/>
    <w:qFormat/>
    <w:rsid w:val="00462CB4"/>
    <w:pPr>
      <w:suppressLineNumbers/>
      <w:jc w:val="right"/>
    </w:pPr>
    <w:rPr>
      <w:rFonts w:ascii="Arial" w:hAnsi="Arial" w:cs="Arial"/>
      <w:color w:val="000000" w:themeColor="text1"/>
      <w:sz w:val="14"/>
    </w:rPr>
  </w:style>
  <w:style w:type="character" w:customStyle="1" w:styleId="Estilo816Char">
    <w:name w:val="Estilo816 Char"/>
    <w:basedOn w:val="Tipodeletrapredefinidodopargrafo"/>
    <w:link w:val="Estilo816"/>
    <w:rsid w:val="00462CB4"/>
    <w:rPr>
      <w:rFonts w:ascii="Arial" w:hAnsi="Arial" w:cs="Arial"/>
      <w:sz w:val="18"/>
      <w:szCs w:val="24"/>
    </w:rPr>
  </w:style>
  <w:style w:type="paragraph" w:customStyle="1" w:styleId="Estilo818">
    <w:name w:val="Estilo818"/>
    <w:basedOn w:val="Normal"/>
    <w:link w:val="Estilo818Char"/>
    <w:qFormat/>
    <w:rsid w:val="00C54755"/>
    <w:pPr>
      <w:ind w:left="142"/>
      <w:jc w:val="both"/>
    </w:pPr>
    <w:rPr>
      <w:rFonts w:ascii="Arial" w:hAnsi="Arial" w:cs="Arial"/>
      <w:sz w:val="18"/>
    </w:rPr>
  </w:style>
  <w:style w:type="character" w:customStyle="1" w:styleId="Estilo817Char">
    <w:name w:val="Estilo817 Char"/>
    <w:basedOn w:val="Tipodeletrapredefinidodopargrafo"/>
    <w:link w:val="Estilo817"/>
    <w:rsid w:val="00462CB4"/>
    <w:rPr>
      <w:rFonts w:ascii="Arial" w:hAnsi="Arial" w:cs="Arial"/>
      <w:color w:val="000000" w:themeColor="text1"/>
      <w:sz w:val="14"/>
      <w:szCs w:val="24"/>
    </w:rPr>
  </w:style>
  <w:style w:type="character" w:customStyle="1" w:styleId="Estilo818Char">
    <w:name w:val="Estilo818 Char"/>
    <w:basedOn w:val="Tipodeletrapredefinidodopargrafo"/>
    <w:link w:val="Estilo818"/>
    <w:rsid w:val="00C54755"/>
    <w:rPr>
      <w:rFonts w:ascii="Arial" w:hAnsi="Arial" w:cs="Arial"/>
      <w:sz w:val="18"/>
      <w:szCs w:val="24"/>
    </w:rPr>
  </w:style>
  <w:style w:type="paragraph" w:customStyle="1" w:styleId="Estilo821">
    <w:name w:val="Estilo821"/>
    <w:basedOn w:val="Normal"/>
    <w:link w:val="Estilo821Char"/>
    <w:qFormat/>
    <w:rsid w:val="00EC0C31"/>
    <w:rPr>
      <w:rFonts w:ascii="Maiandra GD" w:hAnsi="Maiandra GD"/>
      <w:sz w:val="22"/>
      <w14:shadow w14:blurRad="50800" w14:dist="50800" w14:dir="5400000" w14:sx="0" w14:sy="0" w14:kx="0" w14:ky="0" w14:algn="ctr">
        <w14:srgbClr w14:val="000000">
          <w14:alpha w14:val="30000"/>
        </w14:srgbClr>
      </w14:shadow>
    </w:rPr>
  </w:style>
  <w:style w:type="character" w:customStyle="1" w:styleId="Estilo821Char">
    <w:name w:val="Estilo821 Char"/>
    <w:basedOn w:val="Tipodeletrapredefinidodopargrafo"/>
    <w:link w:val="Estilo821"/>
    <w:rsid w:val="00EC0C31"/>
    <w:rPr>
      <w:rFonts w:ascii="Maiandra GD" w:hAnsi="Maiandra GD"/>
      <w:sz w:val="22"/>
      <w:szCs w:val="24"/>
      <w14:shadow w14:blurRad="50800" w14:dist="50800" w14:dir="5400000" w14:sx="0" w14:sy="0" w14:kx="0" w14:ky="0" w14:algn="ctr">
        <w14:srgbClr w14:val="000000">
          <w14:alpha w14:val="30000"/>
        </w14:srgbClr>
      </w14:shadow>
    </w:rPr>
  </w:style>
  <w:style w:type="paragraph" w:customStyle="1" w:styleId="Estilo819">
    <w:name w:val="Estilo819"/>
    <w:basedOn w:val="Estilo816"/>
    <w:link w:val="Estilo819Char"/>
    <w:qFormat/>
    <w:rsid w:val="000672BE"/>
  </w:style>
  <w:style w:type="paragraph" w:customStyle="1" w:styleId="Estilo820">
    <w:name w:val="Estilo820"/>
    <w:basedOn w:val="Estilo813"/>
    <w:link w:val="Estilo820Char"/>
    <w:qFormat/>
    <w:rsid w:val="000672BE"/>
  </w:style>
  <w:style w:type="character" w:customStyle="1" w:styleId="Estilo819Char">
    <w:name w:val="Estilo819 Char"/>
    <w:basedOn w:val="Estilo816Char"/>
    <w:link w:val="Estilo819"/>
    <w:rsid w:val="000672BE"/>
    <w:rPr>
      <w:rFonts w:ascii="Arial" w:hAnsi="Arial" w:cs="Arial"/>
      <w:sz w:val="18"/>
      <w:szCs w:val="24"/>
    </w:rPr>
  </w:style>
  <w:style w:type="character" w:customStyle="1" w:styleId="Estilo820Char">
    <w:name w:val="Estilo820 Char"/>
    <w:basedOn w:val="Estilo813Char"/>
    <w:link w:val="Estilo820"/>
    <w:rsid w:val="000672BE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2">
    <w:name w:val="Estilo822"/>
    <w:basedOn w:val="Estilo804"/>
    <w:link w:val="Estilo822Char"/>
    <w:qFormat/>
    <w:rsid w:val="00433ABD"/>
    <w:pPr>
      <w:ind w:left="426" w:hanging="284"/>
    </w:pPr>
  </w:style>
  <w:style w:type="paragraph" w:customStyle="1" w:styleId="Estilo823">
    <w:name w:val="Estilo823"/>
    <w:basedOn w:val="Estilo820"/>
    <w:link w:val="Estilo823Char"/>
    <w:qFormat/>
    <w:rsid w:val="00433ABD"/>
  </w:style>
  <w:style w:type="character" w:customStyle="1" w:styleId="Estilo822Char">
    <w:name w:val="Estilo822 Char"/>
    <w:basedOn w:val="Estilo804Char"/>
    <w:link w:val="Estilo822"/>
    <w:rsid w:val="00433ABD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4">
    <w:name w:val="Estilo824"/>
    <w:basedOn w:val="Estilo819"/>
    <w:link w:val="Estilo824Char"/>
    <w:qFormat/>
    <w:rsid w:val="00433ABD"/>
    <w:rPr>
      <w:rFonts w:eastAsia="Calibri"/>
      <w:lang w:eastAsia="en-US"/>
    </w:rPr>
  </w:style>
  <w:style w:type="character" w:customStyle="1" w:styleId="Estilo823Char">
    <w:name w:val="Estilo823 Char"/>
    <w:basedOn w:val="Estilo820Char"/>
    <w:link w:val="Estilo823"/>
    <w:rsid w:val="00433ABD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Estilo824Char">
    <w:name w:val="Estilo824 Char"/>
    <w:basedOn w:val="Estilo819Char"/>
    <w:link w:val="Estilo824"/>
    <w:rsid w:val="00433ABD"/>
    <w:rPr>
      <w:rFonts w:ascii="Arial" w:eastAsia="Calibri" w:hAnsi="Arial" w:cs="Arial"/>
      <w:sz w:val="18"/>
      <w:szCs w:val="24"/>
      <w:lang w:eastAsia="en-US"/>
    </w:rPr>
  </w:style>
  <w:style w:type="paragraph" w:customStyle="1" w:styleId="Estilo825">
    <w:name w:val="Estilo825"/>
    <w:basedOn w:val="Estilo810"/>
    <w:link w:val="Estilo825Char"/>
    <w:qFormat/>
    <w:rsid w:val="0097275C"/>
  </w:style>
  <w:style w:type="paragraph" w:customStyle="1" w:styleId="Estilo826">
    <w:name w:val="Estilo826"/>
    <w:basedOn w:val="Estilo815"/>
    <w:link w:val="Estilo826Char"/>
    <w:qFormat/>
    <w:rsid w:val="0097275C"/>
    <w:pPr>
      <w:ind w:right="141"/>
    </w:pPr>
  </w:style>
  <w:style w:type="character" w:customStyle="1" w:styleId="Estilo825Char">
    <w:name w:val="Estilo825 Char"/>
    <w:basedOn w:val="Estilo810Char"/>
    <w:link w:val="Estilo825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7">
    <w:name w:val="Estilo827"/>
    <w:basedOn w:val="Estilo816"/>
    <w:link w:val="Estilo827Char"/>
    <w:qFormat/>
    <w:rsid w:val="0097275C"/>
    <w:pPr>
      <w:ind w:right="141"/>
    </w:pPr>
  </w:style>
  <w:style w:type="character" w:customStyle="1" w:styleId="Estilo826Char">
    <w:name w:val="Estilo826 Char"/>
    <w:basedOn w:val="Estilo815Char"/>
    <w:link w:val="Estilo826"/>
    <w:rsid w:val="0097275C"/>
    <w:rPr>
      <w:rFonts w:ascii="Arial" w:hAnsi="Arial" w:cs="Arial"/>
      <w:sz w:val="18"/>
      <w:szCs w:val="18"/>
    </w:rPr>
  </w:style>
  <w:style w:type="paragraph" w:customStyle="1" w:styleId="Estilo828">
    <w:name w:val="Estilo828"/>
    <w:basedOn w:val="Estilo813"/>
    <w:link w:val="Estilo828Char"/>
    <w:qFormat/>
    <w:rsid w:val="0097275C"/>
  </w:style>
  <w:style w:type="character" w:customStyle="1" w:styleId="Estilo827Char">
    <w:name w:val="Estilo827 Char"/>
    <w:basedOn w:val="Estilo816Char"/>
    <w:link w:val="Estilo827"/>
    <w:rsid w:val="0097275C"/>
    <w:rPr>
      <w:rFonts w:ascii="Arial" w:hAnsi="Arial" w:cs="Arial"/>
      <w:sz w:val="18"/>
      <w:szCs w:val="24"/>
    </w:rPr>
  </w:style>
  <w:style w:type="paragraph" w:customStyle="1" w:styleId="Estilo830">
    <w:name w:val="Estilo830"/>
    <w:basedOn w:val="Estilo810"/>
    <w:link w:val="Estilo830Char"/>
    <w:qFormat/>
    <w:rsid w:val="0097275C"/>
    <w:pPr>
      <w:numPr>
        <w:numId w:val="0"/>
      </w:numPr>
      <w:ind w:left="142"/>
    </w:pPr>
  </w:style>
  <w:style w:type="character" w:customStyle="1" w:styleId="Estilo828Char">
    <w:name w:val="Estilo828 Char"/>
    <w:basedOn w:val="Estilo813Char"/>
    <w:link w:val="Estilo828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1">
    <w:name w:val="Estilo831"/>
    <w:basedOn w:val="Estilo814"/>
    <w:link w:val="Estilo831Char"/>
    <w:qFormat/>
    <w:rsid w:val="0097275C"/>
    <w:pPr>
      <w:ind w:right="141"/>
    </w:pPr>
  </w:style>
  <w:style w:type="character" w:customStyle="1" w:styleId="Estilo830Char">
    <w:name w:val="Estilo830 Char"/>
    <w:basedOn w:val="Estilo810Char"/>
    <w:link w:val="Estilo830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2">
    <w:name w:val="Estilo832"/>
    <w:basedOn w:val="NormalWeb"/>
    <w:link w:val="Estilo832Char"/>
    <w:qFormat/>
    <w:rsid w:val="00347652"/>
    <w:pPr>
      <w:shd w:val="clear" w:color="auto" w:fill="FFFFFF"/>
      <w:jc w:val="right"/>
    </w:pPr>
    <w:rPr>
      <w:rFonts w:ascii="Arial" w:hAnsi="Arial" w:cs="Arial"/>
      <w:color w:val="000000"/>
      <w:sz w:val="14"/>
      <w:bdr w:val="none" w:sz="0" w:space="0" w:color="auto" w:frame="1"/>
    </w:rPr>
  </w:style>
  <w:style w:type="character" w:customStyle="1" w:styleId="Estilo831Char">
    <w:name w:val="Estilo831 Char"/>
    <w:basedOn w:val="Estilo814Char"/>
    <w:link w:val="Estilo831"/>
    <w:rsid w:val="0097275C"/>
    <w:rPr>
      <w:rFonts w:ascii="Maiandra GD" w:hAnsi="Maiandra GD"/>
      <w:b/>
      <w:sz w:val="28"/>
      <w:szCs w:val="24"/>
    </w:rPr>
  </w:style>
  <w:style w:type="character" w:customStyle="1" w:styleId="Estilo832Char">
    <w:name w:val="Estilo832 Char"/>
    <w:basedOn w:val="NormalWebCarter"/>
    <w:link w:val="Estilo832"/>
    <w:rsid w:val="00347652"/>
    <w:rPr>
      <w:rFonts w:ascii="Arial" w:hAnsi="Arial" w:cs="Arial"/>
      <w:color w:val="000000"/>
      <w:sz w:val="14"/>
      <w:szCs w:val="24"/>
      <w:bdr w:val="none" w:sz="0" w:space="0" w:color="auto" w:frame="1"/>
      <w:shd w:val="clear" w:color="auto" w:fill="FFFFFF"/>
    </w:rPr>
  </w:style>
  <w:style w:type="paragraph" w:customStyle="1" w:styleId="Estilo833">
    <w:name w:val="Estilo833"/>
    <w:basedOn w:val="Normal"/>
    <w:link w:val="Estilo833Char"/>
    <w:qFormat/>
    <w:rsid w:val="002F639B"/>
    <w:pPr>
      <w:ind w:left="709" w:hanging="283"/>
      <w:jc w:val="both"/>
    </w:pPr>
    <w:rPr>
      <w:rFonts w:ascii="Arial" w:hAnsi="Arial" w:cs="Arial"/>
      <w:sz w:val="18"/>
    </w:rPr>
  </w:style>
  <w:style w:type="character" w:customStyle="1" w:styleId="Estilo833Char">
    <w:name w:val="Estilo833 Char"/>
    <w:basedOn w:val="Tipodeletrapredefinidodopargrafo"/>
    <w:link w:val="Estilo833"/>
    <w:rsid w:val="002F639B"/>
    <w:rPr>
      <w:rFonts w:ascii="Arial" w:hAnsi="Arial" w:cs="Arial"/>
      <w:sz w:val="18"/>
      <w:szCs w:val="24"/>
    </w:rPr>
  </w:style>
  <w:style w:type="character" w:customStyle="1" w:styleId="alternativaQuestaoChar">
    <w:name w:val="alternativaQuestao Char"/>
    <w:link w:val="alternativaQuestao"/>
    <w:locked/>
    <w:rsid w:val="005F4692"/>
    <w:rPr>
      <w:rFonts w:ascii="Calibri" w:eastAsia="Calibri" w:hAnsi="Calibri"/>
      <w:lang w:val="x-none"/>
    </w:rPr>
  </w:style>
  <w:style w:type="paragraph" w:customStyle="1" w:styleId="alternativaQuestao">
    <w:name w:val="alternativaQuestao"/>
    <w:basedOn w:val="Normal"/>
    <w:link w:val="alternativaQuestaoChar"/>
    <w:qFormat/>
    <w:rsid w:val="005F4692"/>
    <w:pPr>
      <w:numPr>
        <w:ilvl w:val="1"/>
        <w:numId w:val="38"/>
      </w:numPr>
      <w:spacing w:after="160"/>
      <w:ind w:left="1353"/>
      <w:jc w:val="both"/>
    </w:pPr>
    <w:rPr>
      <w:rFonts w:ascii="Calibri" w:eastAsia="Calibri" w:hAnsi="Calibri"/>
      <w:sz w:val="20"/>
      <w:szCs w:val="20"/>
      <w:lang w:val="x-none"/>
    </w:rPr>
  </w:style>
  <w:style w:type="character" w:customStyle="1" w:styleId="MTDisplayEquationChar">
    <w:name w:val="MTDisplayEquation Char"/>
    <w:basedOn w:val="PargrafodaListaCarter"/>
    <w:link w:val="MTDisplayEquation"/>
    <w:locked/>
    <w:rsid w:val="005F4692"/>
    <w:rPr>
      <w:rFonts w:ascii="Calibri" w:hAnsi="Calibri"/>
      <w:sz w:val="22"/>
      <w:szCs w:val="22"/>
      <w:lang w:val="en-US"/>
    </w:rPr>
  </w:style>
  <w:style w:type="paragraph" w:customStyle="1" w:styleId="MTDisplayEquation">
    <w:name w:val="MTDisplayEquation"/>
    <w:basedOn w:val="PargrafodaLista"/>
    <w:next w:val="Normal"/>
    <w:link w:val="MTDisplayEquationChar"/>
    <w:rsid w:val="005F4692"/>
    <w:pPr>
      <w:numPr>
        <w:numId w:val="39"/>
      </w:numPr>
      <w:tabs>
        <w:tab w:val="center" w:pos="4600"/>
        <w:tab w:val="right" w:pos="8500"/>
      </w:tabs>
      <w:spacing w:after="160" w:line="256" w:lineRule="auto"/>
    </w:pPr>
    <w:rPr>
      <w:rFonts w:ascii="Times New Roman" w:hAnsi="Times New Roman"/>
      <w:sz w:val="20"/>
      <w:szCs w:val="20"/>
      <w:lang w:val="en-US"/>
    </w:rPr>
  </w:style>
  <w:style w:type="paragraph" w:customStyle="1" w:styleId="Estilo834">
    <w:name w:val="Estilo834"/>
    <w:basedOn w:val="Estilo825"/>
    <w:link w:val="Estilo834Char"/>
    <w:qFormat/>
    <w:rsid w:val="007C6BA4"/>
  </w:style>
  <w:style w:type="paragraph" w:customStyle="1" w:styleId="Estilo835">
    <w:name w:val="Estilo835"/>
    <w:basedOn w:val="Estilo833"/>
    <w:link w:val="Estilo835Char"/>
    <w:qFormat/>
    <w:rsid w:val="007C6BA4"/>
  </w:style>
  <w:style w:type="character" w:customStyle="1" w:styleId="Estilo834Char">
    <w:name w:val="Estilo834 Char"/>
    <w:basedOn w:val="Estilo825Char"/>
    <w:link w:val="Estilo834"/>
    <w:rsid w:val="007C6BA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6">
    <w:name w:val="Estilo836"/>
    <w:basedOn w:val="Estilo830"/>
    <w:link w:val="Estilo836Char"/>
    <w:qFormat/>
    <w:rsid w:val="007C6BA4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</w:style>
  <w:style w:type="character" w:customStyle="1" w:styleId="Estilo835Char">
    <w:name w:val="Estilo835 Char"/>
    <w:basedOn w:val="Estilo833Char"/>
    <w:link w:val="Estilo835"/>
    <w:rsid w:val="007C6BA4"/>
    <w:rPr>
      <w:rFonts w:ascii="Arial" w:hAnsi="Arial" w:cs="Arial"/>
      <w:sz w:val="18"/>
      <w:szCs w:val="24"/>
    </w:rPr>
  </w:style>
  <w:style w:type="paragraph" w:customStyle="1" w:styleId="Estilo837">
    <w:name w:val="Estilo837"/>
    <w:basedOn w:val="Estilo828"/>
    <w:link w:val="Estilo837Char"/>
    <w:qFormat/>
    <w:rsid w:val="007C6BA4"/>
  </w:style>
  <w:style w:type="character" w:customStyle="1" w:styleId="Estilo836Char">
    <w:name w:val="Estilo836 Char"/>
    <w:basedOn w:val="Estilo830Char"/>
    <w:link w:val="Estilo836"/>
    <w:rsid w:val="007C6BA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8">
    <w:name w:val="Estilo838"/>
    <w:basedOn w:val="Normal"/>
    <w:link w:val="Estilo838Char"/>
    <w:qFormat/>
    <w:rsid w:val="007C6BA4"/>
    <w:pPr>
      <w:ind w:left="142" w:right="141"/>
    </w:pPr>
    <w:rPr>
      <w:rFonts w:ascii="Arial" w:hAnsi="Arial" w:cs="Arial"/>
      <w:sz w:val="20"/>
    </w:rPr>
  </w:style>
  <w:style w:type="character" w:customStyle="1" w:styleId="Estilo837Char">
    <w:name w:val="Estilo837 Char"/>
    <w:basedOn w:val="Estilo828Char"/>
    <w:link w:val="Estilo837"/>
    <w:rsid w:val="007C6BA4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Estilo838Char">
    <w:name w:val="Estilo838 Char"/>
    <w:basedOn w:val="Tipodeletrapredefinidodopargrafo"/>
    <w:link w:val="Estilo838"/>
    <w:rsid w:val="007C6BA4"/>
    <w:rPr>
      <w:rFonts w:ascii="Arial" w:hAnsi="Arial" w:cs="Arial"/>
      <w:szCs w:val="24"/>
    </w:rPr>
  </w:style>
  <w:style w:type="paragraph" w:customStyle="1" w:styleId="Estilo839">
    <w:name w:val="Estilo839"/>
    <w:basedOn w:val="Estilo834"/>
    <w:link w:val="Estilo839Char"/>
    <w:qFormat/>
    <w:rsid w:val="00CA58CE"/>
  </w:style>
  <w:style w:type="paragraph" w:customStyle="1" w:styleId="Estilo840">
    <w:name w:val="Estilo840"/>
    <w:basedOn w:val="Estilo814"/>
    <w:link w:val="Estilo840Char"/>
    <w:qFormat/>
    <w:rsid w:val="00CA58CE"/>
    <w:pPr>
      <w:pBdr>
        <w:bottom w:val="single" w:sz="4" w:space="1" w:color="auto"/>
      </w:pBdr>
    </w:pPr>
  </w:style>
  <w:style w:type="character" w:customStyle="1" w:styleId="Estilo839Char">
    <w:name w:val="Estilo839 Char"/>
    <w:basedOn w:val="Estilo834Char"/>
    <w:link w:val="Estilo839"/>
    <w:rsid w:val="00CA58CE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41">
    <w:name w:val="Estilo841"/>
    <w:basedOn w:val="Estilo835"/>
    <w:link w:val="Estilo841Char"/>
    <w:qFormat/>
    <w:rsid w:val="00CA58CE"/>
  </w:style>
  <w:style w:type="character" w:customStyle="1" w:styleId="Estilo840Char">
    <w:name w:val="Estilo840 Char"/>
    <w:basedOn w:val="Estilo814Char"/>
    <w:link w:val="Estilo840"/>
    <w:rsid w:val="00CA58CE"/>
    <w:rPr>
      <w:rFonts w:ascii="Maiandra GD" w:hAnsi="Maiandra GD"/>
      <w:b/>
      <w:sz w:val="28"/>
      <w:szCs w:val="24"/>
    </w:rPr>
  </w:style>
  <w:style w:type="paragraph" w:customStyle="1" w:styleId="Estilo842">
    <w:name w:val="Estilo842"/>
    <w:basedOn w:val="Estilo837"/>
    <w:link w:val="Estilo842Char"/>
    <w:qFormat/>
    <w:rsid w:val="00CA58CE"/>
    <w:pPr>
      <w:spacing w:line="240" w:lineRule="auto"/>
      <w:ind w:left="1560" w:right="142"/>
      <w:jc w:val="right"/>
    </w:pPr>
    <w:rPr>
      <w:sz w:val="14"/>
      <w:szCs w:val="14"/>
    </w:rPr>
  </w:style>
  <w:style w:type="character" w:customStyle="1" w:styleId="Estilo841Char">
    <w:name w:val="Estilo841 Char"/>
    <w:basedOn w:val="Estilo835Char"/>
    <w:link w:val="Estilo841"/>
    <w:rsid w:val="00CA58CE"/>
    <w:rPr>
      <w:rFonts w:ascii="Arial" w:hAnsi="Arial" w:cs="Arial"/>
      <w:sz w:val="18"/>
      <w:szCs w:val="24"/>
    </w:rPr>
  </w:style>
  <w:style w:type="paragraph" w:customStyle="1" w:styleId="Estilo843">
    <w:name w:val="Estilo843"/>
    <w:basedOn w:val="Estilo839"/>
    <w:link w:val="Estilo843Char"/>
    <w:qFormat/>
    <w:rsid w:val="00CA58CE"/>
    <w:pPr>
      <w:ind w:left="284" w:right="28"/>
    </w:pPr>
  </w:style>
  <w:style w:type="character" w:customStyle="1" w:styleId="Estilo842Char">
    <w:name w:val="Estilo842 Char"/>
    <w:basedOn w:val="Estilo837Char"/>
    <w:link w:val="Estilo842"/>
    <w:rsid w:val="00CA58CE"/>
    <w:rPr>
      <w:rFonts w:ascii="Arial" w:eastAsiaTheme="minorHAnsi" w:hAnsi="Arial" w:cs="Arial"/>
      <w:sz w:val="14"/>
      <w:szCs w:val="14"/>
      <w:lang w:eastAsia="en-US"/>
    </w:rPr>
  </w:style>
  <w:style w:type="paragraph" w:customStyle="1" w:styleId="Estilo844">
    <w:name w:val="Estilo844"/>
    <w:basedOn w:val="Estilo841"/>
    <w:link w:val="Estilo844Char"/>
    <w:qFormat/>
    <w:rsid w:val="00CA58CE"/>
    <w:pPr>
      <w:ind w:left="567"/>
    </w:pPr>
  </w:style>
  <w:style w:type="character" w:customStyle="1" w:styleId="Estilo843Char">
    <w:name w:val="Estilo843 Char"/>
    <w:basedOn w:val="Estilo839Char"/>
    <w:link w:val="Estilo843"/>
    <w:rsid w:val="00CA58CE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Estilo844Char">
    <w:name w:val="Estilo844 Char"/>
    <w:basedOn w:val="Estilo841Char"/>
    <w:link w:val="Estilo844"/>
    <w:rsid w:val="00CA58CE"/>
    <w:rPr>
      <w:rFonts w:ascii="Arial" w:hAnsi="Arial" w:cs="Arial"/>
      <w:sz w:val="18"/>
      <w:szCs w:val="24"/>
    </w:rPr>
  </w:style>
  <w:style w:type="paragraph" w:customStyle="1" w:styleId="Pa9">
    <w:name w:val="Pa9"/>
    <w:basedOn w:val="Default"/>
    <w:next w:val="Default"/>
    <w:uiPriority w:val="99"/>
    <w:rsid w:val="000F7C3E"/>
    <w:pPr>
      <w:spacing w:line="201" w:lineRule="atLeast"/>
    </w:pPr>
    <w:rPr>
      <w:rFonts w:ascii="Calibri" w:eastAsiaTheme="minorHAnsi" w:hAnsi="Calibri" w:cs="Calibri"/>
      <w:color w:val="auto"/>
      <w:lang w:eastAsia="en-US"/>
    </w:rPr>
  </w:style>
  <w:style w:type="character" w:customStyle="1" w:styleId="A3">
    <w:name w:val="A3"/>
    <w:uiPriority w:val="99"/>
    <w:rsid w:val="000F7C3E"/>
    <w:rPr>
      <w:b/>
      <w:bCs/>
      <w:color w:val="000000"/>
      <w:sz w:val="20"/>
      <w:szCs w:val="20"/>
    </w:rPr>
  </w:style>
  <w:style w:type="paragraph" w:customStyle="1" w:styleId="Estilo845">
    <w:name w:val="Estilo845"/>
    <w:basedOn w:val="Normal"/>
    <w:link w:val="Estilo845Char"/>
    <w:qFormat/>
    <w:rsid w:val="00764D53"/>
    <w:pPr>
      <w:widowControl w:val="0"/>
      <w:autoSpaceDE w:val="0"/>
      <w:autoSpaceDN w:val="0"/>
      <w:adjustRightInd w:val="0"/>
      <w:ind w:left="284"/>
      <w:jc w:val="right"/>
    </w:pPr>
    <w:rPr>
      <w:rFonts w:ascii="Arial" w:hAnsi="Arial" w:cs="Arial"/>
      <w:sz w:val="14"/>
      <w:szCs w:val="18"/>
    </w:rPr>
  </w:style>
  <w:style w:type="paragraph" w:customStyle="1" w:styleId="Estilo846">
    <w:name w:val="Estilo846"/>
    <w:basedOn w:val="Normal"/>
    <w:link w:val="Estilo846Char"/>
    <w:qFormat/>
    <w:rsid w:val="00764D53"/>
    <w:pPr>
      <w:widowControl w:val="0"/>
      <w:autoSpaceDE w:val="0"/>
      <w:autoSpaceDN w:val="0"/>
      <w:adjustRightInd w:val="0"/>
      <w:ind w:left="284"/>
      <w:jc w:val="both"/>
    </w:pPr>
    <w:rPr>
      <w:rFonts w:ascii="Arial" w:hAnsi="Arial" w:cs="Arial"/>
      <w:sz w:val="18"/>
      <w:szCs w:val="18"/>
    </w:rPr>
  </w:style>
  <w:style w:type="character" w:customStyle="1" w:styleId="Estilo845Char">
    <w:name w:val="Estilo845 Char"/>
    <w:basedOn w:val="Tipodeletrapredefinidodopargrafo"/>
    <w:link w:val="Estilo845"/>
    <w:rsid w:val="00764D53"/>
    <w:rPr>
      <w:rFonts w:ascii="Arial" w:hAnsi="Arial" w:cs="Arial"/>
      <w:sz w:val="14"/>
      <w:szCs w:val="18"/>
    </w:rPr>
  </w:style>
  <w:style w:type="character" w:customStyle="1" w:styleId="Estilo846Char">
    <w:name w:val="Estilo846 Char"/>
    <w:basedOn w:val="Tipodeletrapredefinidodopargrafo"/>
    <w:link w:val="Estilo846"/>
    <w:rsid w:val="00764D53"/>
    <w:rPr>
      <w:rFonts w:ascii="Arial" w:hAnsi="Arial" w:cs="Arial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0664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60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7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77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62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69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24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261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26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05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636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46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276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186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605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969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854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00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3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98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38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09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26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215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88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34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35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36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2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78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153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177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06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537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843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628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202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090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03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700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05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81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06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852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855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163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531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422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740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617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762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094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546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22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094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59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274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54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128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623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918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9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30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289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646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92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057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7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120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89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337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991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99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021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575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7.bin"/><Relationship Id="rId138" Type="http://schemas.openxmlformats.org/officeDocument/2006/relationships/theme" Target="theme/theme1.xml"/><Relationship Id="rId16" Type="http://schemas.openxmlformats.org/officeDocument/2006/relationships/oleObject" Target="embeddings/oleObject3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59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5.wmf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4.bin"/><Relationship Id="rId134" Type="http://schemas.openxmlformats.org/officeDocument/2006/relationships/footer" Target="footer2.xml"/><Relationship Id="rId80" Type="http://schemas.openxmlformats.org/officeDocument/2006/relationships/oleObject" Target="embeddings/oleObject35.bin"/><Relationship Id="rId85" Type="http://schemas.openxmlformats.org/officeDocument/2006/relationships/image" Target="media/image40.wmf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49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0.bin"/><Relationship Id="rId135" Type="http://schemas.openxmlformats.org/officeDocument/2006/relationships/header" Target="header3.xml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0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5.wmf"/><Relationship Id="rId131" Type="http://schemas.openxmlformats.org/officeDocument/2006/relationships/header" Target="header1.xml"/><Relationship Id="rId136" Type="http://schemas.openxmlformats.org/officeDocument/2006/relationships/footer" Target="footer3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19" Type="http://schemas.openxmlformats.org/officeDocument/2006/relationships/image" Target="media/image7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8.bin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8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3.bin"/><Relationship Id="rId137" Type="http://schemas.openxmlformats.org/officeDocument/2006/relationships/fontTable" Target="fontTable.xml"/><Relationship Id="rId20" Type="http://schemas.openxmlformats.org/officeDocument/2006/relationships/oleObject" Target="embeddings/oleObject5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6.bin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3.wmf"/><Relationship Id="rId132" Type="http://schemas.openxmlformats.org/officeDocument/2006/relationships/header" Target="header2.xml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1.wmf"/><Relationship Id="rId10" Type="http://schemas.openxmlformats.org/officeDocument/2006/relationships/image" Target="http://www.fisicapaidegua.com/questoes/imagens/q33_pucsp_2002.jpg" TargetMode="External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6.bin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26" Type="http://schemas.openxmlformats.org/officeDocument/2006/relationships/oleObject" Target="embeddings/oleObject8.bin"/><Relationship Id="rId47" Type="http://schemas.openxmlformats.org/officeDocument/2006/relationships/image" Target="media/image21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1.bin"/><Relationship Id="rId133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65.jpeg"/><Relationship Id="rId1" Type="http://schemas.openxmlformats.org/officeDocument/2006/relationships/image" Target="media/image64.jpeg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65.jpeg"/><Relationship Id="rId1" Type="http://schemas.openxmlformats.org/officeDocument/2006/relationships/image" Target="media/image64.jpeg"/></Relationships>
</file>

<file path=word/_rels/footer3.xml.rels><?xml version="1.0" encoding="UTF-8" standalone="yes"?>
<Relationships xmlns="http://schemas.openxmlformats.org/package/2006/relationships"><Relationship Id="rId2" Type="http://schemas.openxmlformats.org/officeDocument/2006/relationships/image" Target="media/image65.jpeg"/><Relationship Id="rId1" Type="http://schemas.openxmlformats.org/officeDocument/2006/relationships/image" Target="media/image64.jpe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65.jpeg"/><Relationship Id="rId2" Type="http://schemas.openxmlformats.org/officeDocument/2006/relationships/image" Target="media/image64.jpeg"/><Relationship Id="rId1" Type="http://schemas.openxmlformats.org/officeDocument/2006/relationships/image" Target="media/image63.jpeg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image" Target="media/image65.jpeg"/><Relationship Id="rId2" Type="http://schemas.openxmlformats.org/officeDocument/2006/relationships/image" Target="media/image64.jpeg"/><Relationship Id="rId1" Type="http://schemas.openxmlformats.org/officeDocument/2006/relationships/image" Target="media/image63.jpeg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64.jpeg"/><Relationship Id="rId2" Type="http://schemas.openxmlformats.org/officeDocument/2006/relationships/image" Target="media/image66.jpg"/><Relationship Id="rId1" Type="http://schemas.openxmlformats.org/officeDocument/2006/relationships/image" Target="media/image63.jpeg"/><Relationship Id="rId4" Type="http://schemas.openxmlformats.org/officeDocument/2006/relationships/image" Target="media/image65.jpeg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D092029-91E9-4BB3-AE5D-BCB4EC78DA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4</Pages>
  <Words>1907</Words>
  <Characters>10298</Characters>
  <Application>Microsoft Office Word</Application>
  <DocSecurity>0</DocSecurity>
  <Lines>85</Lines>
  <Paragraphs>2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O QUE É ÂNGULO</vt:lpstr>
    </vt:vector>
  </TitlesOfParts>
  <Company>Colégio Sophos</Company>
  <LinksUpToDate>false</LinksUpToDate>
  <CharactersWithSpaces>121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 QUE É ÂNGULO</dc:title>
  <dc:creator>Digitação</dc:creator>
  <cp:lastModifiedBy>Walda</cp:lastModifiedBy>
  <cp:revision>23</cp:revision>
  <cp:lastPrinted>2020-03-20T22:10:00Z</cp:lastPrinted>
  <dcterms:created xsi:type="dcterms:W3CDTF">2020-04-16T13:46:00Z</dcterms:created>
  <dcterms:modified xsi:type="dcterms:W3CDTF">2020-04-17T01:03:00Z</dcterms:modified>
</cp:coreProperties>
</file>